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72F8" w:rsidRDefault="009372F8" w:rsidP="009372F8">
      <w:pPr>
        <w:snapToGrid w:val="0"/>
        <w:spacing w:line="288" w:lineRule="auto"/>
        <w:jc w:val="center"/>
        <w:rPr>
          <w:rFonts w:ascii="Times New Roman" w:hAnsi="Times New Roman"/>
          <w:sz w:val="40"/>
        </w:rPr>
      </w:pPr>
      <w:r>
        <w:rPr>
          <w:rFonts w:ascii="華康中圓體" w:eastAsia="華康中圓體" w:hAnsi="Times New Roman" w:hint="eastAsia"/>
          <w:sz w:val="56"/>
          <w:szCs w:val="56"/>
        </w:rPr>
        <w:t>第四章  化學與化工</w:t>
      </w:r>
    </w:p>
    <w:p w:rsidR="00395B5D" w:rsidRDefault="00395B5D" w:rsidP="00604BBF">
      <w:pPr>
        <w:rPr>
          <w:rFonts w:eastAsia="細明體"/>
          <w:sz w:val="40"/>
        </w:rPr>
      </w:pPr>
      <w:bookmarkStart w:id="0" w:name="_GoBack"/>
      <w:bookmarkEnd w:id="0"/>
      <w:r>
        <w:rPr>
          <w:rFonts w:eastAsia="細明體" w:hint="eastAsia"/>
          <w:sz w:val="40"/>
        </w:rPr>
        <w:t>4-0</w:t>
      </w:r>
      <w:r>
        <w:rPr>
          <w:rFonts w:eastAsia="細明體" w:hint="eastAsia"/>
          <w:sz w:val="40"/>
        </w:rPr>
        <w:t>實驗</w:t>
      </w:r>
      <w:r>
        <w:rPr>
          <w:rFonts w:eastAsia="細明體" w:hint="eastAsia"/>
          <w:sz w:val="40"/>
        </w:rPr>
        <w:t>4</w:t>
      </w:r>
      <w:r>
        <w:rPr>
          <w:rFonts w:eastAsia="細明體" w:hint="eastAsia"/>
          <w:sz w:val="40"/>
        </w:rPr>
        <w:t>：界面活性劑的效應</w:t>
      </w:r>
    </w:p>
    <w:p w:rsidR="00395B5D" w:rsidRDefault="009372F8">
      <w:pPr>
        <w:rPr>
          <w:rFonts w:ascii="新細明體" w:eastAsia="新細明體" w:hAnsi="新細明體"/>
          <w:sz w:val="36"/>
        </w:rPr>
      </w:pPr>
      <w:r>
        <w:rPr>
          <w:rFonts w:eastAsia="細明體"/>
          <w:noProof/>
          <w:sz w:val="40"/>
        </w:rPr>
        <w:pict>
          <v:line id="_x0000_s1026" style="position:absolute;z-index:251659264" from="0,0" to="482pt,0" strokeweight="3pt"/>
        </w:pict>
      </w:r>
      <w:r w:rsidR="00395B5D">
        <w:rPr>
          <w:rFonts w:ascii="新細明體" w:eastAsia="新細明體" w:hAnsi="新細明體" w:hint="eastAsia"/>
          <w:sz w:val="36"/>
        </w:rPr>
        <w:t>【單選題】</w:t>
      </w:r>
    </w:p>
    <w:p w:rsidR="00395B5D" w:rsidRPr="00A915E5" w:rsidRDefault="00395B5D" w:rsidP="00395B5D">
      <w:pPr>
        <w:ind w:left="454" w:hanging="454"/>
      </w:pPr>
      <w:r>
        <w:rPr>
          <w:rFonts w:ascii="新細明體" w:eastAsia="新細明體" w:hAnsi="新細明體"/>
          <w:sz w:val="24"/>
        </w:rPr>
        <w:t xml:space="preserve"> 1. </w:t>
      </w:r>
      <w:r w:rsidRPr="00A915E5">
        <w:rPr>
          <w:rFonts w:hAnsi="新細明體" w:cs="DFMing-W5-WIN-BF" w:hint="eastAsia"/>
        </w:rPr>
        <w:t xml:space="preserve">清潔劑的分子常有親油性及親水性兩種官能基團，所以可將油汙溶解於水中。試問清潔劑分子通常是何種形狀？　</w:t>
      </w:r>
      <w:r w:rsidRPr="00A915E5">
        <w:rPr>
          <w:rFonts w:hAnsi="新細明體" w:cs="DFMing-W5-WIN-BF" w:hint="eastAsia"/>
        </w:rPr>
        <w:t>(A)</w:t>
      </w:r>
      <w:r w:rsidRPr="00A915E5">
        <w:rPr>
          <w:rFonts w:hAnsi="新細明體" w:cs="DFMing-W5-WIN-BF" w:hint="eastAsia"/>
        </w:rPr>
        <w:t xml:space="preserve">球形　</w:t>
      </w:r>
      <w:r w:rsidRPr="00A915E5">
        <w:rPr>
          <w:rFonts w:hAnsi="新細明體" w:cs="DFMing-W5-WIN-BF" w:hint="eastAsia"/>
        </w:rPr>
        <w:t>(B)</w:t>
      </w:r>
      <w:r w:rsidRPr="00A915E5">
        <w:rPr>
          <w:rFonts w:hAnsi="新細明體" w:cs="DFMing-W5-WIN-BF" w:hint="eastAsia"/>
        </w:rPr>
        <w:t xml:space="preserve">環形　</w:t>
      </w:r>
      <w:r w:rsidRPr="00A915E5">
        <w:rPr>
          <w:rFonts w:hAnsi="新細明體" w:cs="DFMing-W5-WIN-BF" w:hint="eastAsia"/>
        </w:rPr>
        <w:t>(C)</w:t>
      </w:r>
      <w:r w:rsidRPr="00A915E5">
        <w:rPr>
          <w:rFonts w:hAnsi="新細明體" w:cs="DFMing-W5-WIN-BF" w:hint="eastAsia"/>
        </w:rPr>
        <w:t xml:space="preserve">長鏈形　</w:t>
      </w:r>
      <w:r w:rsidRPr="00A915E5">
        <w:rPr>
          <w:rFonts w:hAnsi="新細明體" w:cs="DFMing-W5-WIN-BF" w:hint="eastAsia"/>
        </w:rPr>
        <w:t>(D)</w:t>
      </w:r>
      <w:r w:rsidRPr="00A915E5">
        <w:rPr>
          <w:rFonts w:hAnsi="新細明體" w:cs="DFMing-W5-WIN-BF" w:hint="eastAsia"/>
        </w:rPr>
        <w:t>立方體形</w:t>
      </w:r>
      <w:r w:rsidRPr="00A915E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9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推甄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rPr>
          <w:rFonts w:hAnsi="新細明體" w:cs="DFMing-W3-WIN-BF"/>
          <w:szCs w:val="18"/>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Ansi="新細明體" w:cs="DFMing-W3-WIN-BF" w:hint="eastAsia"/>
          <w:szCs w:val="18"/>
        </w:rPr>
        <w:t>清潔劑分子通常為長鏈形，當兩端分別溶於水與油中後，即可形成微胞</w:t>
      </w:r>
    </w:p>
    <w:p w:rsidR="00395B5D" w:rsidRDefault="00395B5D" w:rsidP="00604BBF">
      <w:pPr>
        <w:rPr>
          <w:rFonts w:eastAsia="細明體"/>
          <w:sz w:val="40"/>
        </w:rPr>
      </w:pPr>
      <w:r>
        <w:rPr>
          <w:rFonts w:eastAsia="細明體" w:hint="eastAsia"/>
          <w:sz w:val="40"/>
        </w:rPr>
        <w:t>4-1</w:t>
      </w:r>
      <w:r>
        <w:rPr>
          <w:rFonts w:eastAsia="細明體" w:hint="eastAsia"/>
          <w:sz w:val="40"/>
        </w:rPr>
        <w:t>生活中的化學</w:t>
      </w:r>
    </w:p>
    <w:p w:rsidR="00395B5D" w:rsidRDefault="009372F8">
      <w:pPr>
        <w:rPr>
          <w:rFonts w:ascii="新細明體" w:eastAsia="新細明體" w:hAnsi="新細明體"/>
          <w:sz w:val="36"/>
        </w:rPr>
      </w:pPr>
      <w:r>
        <w:rPr>
          <w:rFonts w:eastAsia="細明體"/>
          <w:noProof/>
          <w:sz w:val="40"/>
        </w:rPr>
        <w:pict>
          <v:line id="_x0000_s1027" style="position:absolute;z-index:251661312" from="0,0" to="482pt,0" strokeweight="3pt"/>
        </w:pict>
      </w:r>
      <w:r w:rsidR="00395B5D">
        <w:rPr>
          <w:rFonts w:ascii="新細明體" w:eastAsia="新細明體" w:hAnsi="新細明體" w:hint="eastAsia"/>
          <w:sz w:val="36"/>
        </w:rPr>
        <w:t>【單選題】</w:t>
      </w:r>
    </w:p>
    <w:p w:rsidR="00395B5D" w:rsidRPr="00C55869" w:rsidRDefault="00395B5D" w:rsidP="00395B5D">
      <w:pPr>
        <w:ind w:left="454" w:hanging="454"/>
      </w:pPr>
      <w:r>
        <w:rPr>
          <w:rFonts w:ascii="新細明體" w:eastAsia="新細明體" w:hAnsi="新細明體"/>
          <w:sz w:val="24"/>
        </w:rPr>
        <w:t xml:space="preserve"> 1. </w:t>
      </w:r>
      <w:r w:rsidRPr="00C55869">
        <w:rPr>
          <w:rFonts w:hAnsi="新細明體" w:hint="eastAsia"/>
        </w:rPr>
        <w:t>關於常用衣服之材料與鑑定的敘述，下列何者</w:t>
      </w:r>
      <w:r w:rsidRPr="00C55869">
        <w:rPr>
          <w:rFonts w:hAnsi="新細明體" w:hint="eastAsia"/>
          <w:u w:val="wave"/>
        </w:rPr>
        <w:t>錯誤</w:t>
      </w:r>
      <w:r w:rsidRPr="00C55869">
        <w:rPr>
          <w:rFonts w:hAnsi="新細明體" w:hint="eastAsia"/>
        </w:rPr>
        <w:t>？</w:t>
      </w:r>
      <w:r w:rsidRPr="00C55869">
        <w:rPr>
          <w:rFonts w:hint="eastAsia"/>
        </w:rPr>
        <w:t xml:space="preserve">　</w:t>
      </w:r>
      <w:r w:rsidRPr="00C55869">
        <w:rPr>
          <w:rFonts w:hint="eastAsia"/>
        </w:rPr>
        <w:t>(A)</w:t>
      </w:r>
      <w:r w:rsidRPr="00C55869">
        <w:rPr>
          <w:rFonts w:hAnsi="新細明體" w:hint="eastAsia"/>
        </w:rPr>
        <w:t>棉織物燃燒時有燒紙般的味道</w:t>
      </w:r>
      <w:r w:rsidRPr="00C55869">
        <w:rPr>
          <w:rFonts w:hint="eastAsia"/>
        </w:rPr>
        <w:t xml:space="preserve">　</w:t>
      </w:r>
      <w:r w:rsidRPr="00C55869">
        <w:rPr>
          <w:rFonts w:hint="eastAsia"/>
        </w:rPr>
        <w:t>(B)</w:t>
      </w:r>
      <w:r w:rsidRPr="00C55869">
        <w:rPr>
          <w:rFonts w:hAnsi="新細明體" w:hint="eastAsia"/>
        </w:rPr>
        <w:t>蠶絲織物遇濃硝酸會變成黃色</w:t>
      </w:r>
      <w:r w:rsidRPr="00C55869">
        <w:rPr>
          <w:rFonts w:hint="eastAsia"/>
        </w:rPr>
        <w:t xml:space="preserve">　</w:t>
      </w:r>
      <w:r w:rsidRPr="00C55869">
        <w:rPr>
          <w:rFonts w:hint="eastAsia"/>
        </w:rPr>
        <w:t>(C)</w:t>
      </w:r>
      <w:r w:rsidRPr="00C55869">
        <w:rPr>
          <w:rFonts w:hAnsi="新細明體" w:hint="eastAsia"/>
        </w:rPr>
        <w:t>羊毛織物遇熱捲曲變形且有硫化物的臭味</w:t>
      </w:r>
      <w:r w:rsidRPr="00C55869">
        <w:rPr>
          <w:rFonts w:hint="eastAsia"/>
        </w:rPr>
        <w:t xml:space="preserve">　</w:t>
      </w:r>
      <w:r w:rsidRPr="00C55869">
        <w:rPr>
          <w:rFonts w:hint="eastAsia"/>
        </w:rPr>
        <w:t>(D)</w:t>
      </w:r>
      <w:r w:rsidRPr="00C55869">
        <w:rPr>
          <w:rFonts w:hAnsi="新細明體" w:hint="eastAsia"/>
        </w:rPr>
        <w:t>蠶絲和耐綸都是由胺基酸分子組成的高分子化合物</w:t>
      </w:r>
      <w:r w:rsidRPr="00C55869">
        <w:rPr>
          <w:rFonts w:hint="eastAsia"/>
        </w:rPr>
        <w:t xml:space="preserve">　</w:t>
      </w:r>
      <w:r w:rsidRPr="00C55869">
        <w:rPr>
          <w:rFonts w:hint="eastAsia"/>
        </w:rPr>
        <w:t>(E)</w:t>
      </w:r>
      <w:r w:rsidRPr="00C55869">
        <w:rPr>
          <w:rFonts w:hAnsi="新細明體" w:hint="eastAsia"/>
        </w:rPr>
        <w:t>再生纖維是以植物纖維為原料，先經溶劑溶解成紡絲原液，再經抽絲、凝固而製成纖維絲，如嫘縈絲</w:t>
      </w:r>
      <w:r w:rsidRPr="00C5586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D)</w:t>
      </w:r>
      <w:r w:rsidRPr="00395B5D">
        <w:rPr>
          <w:rFonts w:hint="eastAsia"/>
        </w:rPr>
        <w:t>耐綸為合成聚合物，單體為己二胺及己二酸</w:t>
      </w:r>
    </w:p>
    <w:p w:rsidR="00395B5D" w:rsidRPr="00197DD7" w:rsidRDefault="00395B5D" w:rsidP="00395B5D">
      <w:pPr>
        <w:ind w:left="454" w:hanging="454"/>
      </w:pPr>
      <w:r>
        <w:rPr>
          <w:rFonts w:ascii="新細明體" w:eastAsia="新細明體" w:hAnsi="新細明體"/>
          <w:sz w:val="24"/>
        </w:rPr>
        <w:t xml:space="preserve"> 2. </w:t>
      </w:r>
      <w:r w:rsidRPr="00197DD7">
        <w:rPr>
          <w:rFonts w:hAnsi="新細明體" w:hint="eastAsia"/>
        </w:rPr>
        <w:t>合成清潔劑依親油性官能基的構造，可以分成兩類：</w:t>
      </w:r>
      <w:r w:rsidRPr="00197DD7">
        <w:t>(1)</w:t>
      </w:r>
      <w:r w:rsidRPr="00197DD7">
        <w:rPr>
          <w:rFonts w:hAnsi="新細明體" w:hint="eastAsia"/>
        </w:rPr>
        <w:t>硬性清潔劑：無法被微生物分解；</w:t>
      </w:r>
      <w:r w:rsidRPr="00197DD7">
        <w:t>(2)</w:t>
      </w:r>
      <w:r w:rsidRPr="00197DD7">
        <w:rPr>
          <w:rFonts w:hAnsi="新細明體" w:hint="eastAsia"/>
        </w:rPr>
        <w:t>軟性清潔劑：可被微生物分解。則下列何者是軟性合成清潔劑的結構？</w:t>
      </w:r>
      <w:r w:rsidRPr="00197DD7">
        <w:br/>
        <w:t>(A)</w:t>
      </w:r>
      <w:r w:rsidR="009372F8">
        <w:rPr>
          <w:position w:val="-6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39pt">
            <v:imagedata r:id="rId7" o:title="100-2-3-2A"/>
          </v:shape>
        </w:pict>
      </w:r>
      <w:r w:rsidRPr="00197DD7">
        <w:rPr>
          <w:rFonts w:hint="eastAsia"/>
        </w:rPr>
        <w:t xml:space="preserve">　</w:t>
      </w:r>
      <w:r w:rsidRPr="00197DD7">
        <w:rPr>
          <w:rFonts w:hint="eastAsia"/>
        </w:rPr>
        <w:t>(B)</w:t>
      </w:r>
      <w:r w:rsidR="009372F8">
        <w:rPr>
          <w:position w:val="-74"/>
        </w:rPr>
        <w:pict>
          <v:shape id="_x0000_i1026" type="#_x0000_t75" style="width:127.5pt;height:44.25pt">
            <v:imagedata r:id="rId8" o:title="100-2-3-2B"/>
          </v:shape>
        </w:pict>
      </w:r>
      <w:r w:rsidRPr="00197DD7">
        <w:t xml:space="preserve">　</w:t>
      </w:r>
      <w:r w:rsidRPr="00197DD7">
        <w:t>(C)</w:t>
      </w:r>
      <w:r w:rsidR="009372F8">
        <w:rPr>
          <w:position w:val="-72"/>
        </w:rPr>
        <w:pict>
          <v:shape id="_x0000_i1027" type="#_x0000_t75" style="width:90pt;height:43.5pt">
            <v:imagedata r:id="rId9" o:title="100-2-3-2C"/>
          </v:shape>
        </w:pict>
      </w:r>
      <w:r w:rsidRPr="00197DD7">
        <w:rPr>
          <w:rFonts w:hint="eastAsia"/>
        </w:rPr>
        <w:t xml:space="preserve">　</w:t>
      </w:r>
      <w:r w:rsidRPr="00197DD7">
        <w:rPr>
          <w:rFonts w:hint="eastAsia"/>
        </w:rPr>
        <w:t>(D)</w:t>
      </w:r>
      <w:r w:rsidR="009372F8">
        <w:rPr>
          <w:position w:val="-68"/>
        </w:rPr>
        <w:pict>
          <v:shape id="_x0000_i1028" type="#_x0000_t75" style="width:120.75pt;height:41.25pt">
            <v:imagedata r:id="rId10" o:title="100-2-3-2D"/>
          </v:shape>
        </w:pict>
      </w:r>
      <w:r w:rsidRPr="00197DD7">
        <w:rPr>
          <w:rFonts w:hint="eastAsia"/>
        </w:rPr>
        <w:t xml:space="preserve">　</w:t>
      </w:r>
      <w:r w:rsidRPr="00197DD7">
        <w:rPr>
          <w:rFonts w:hint="eastAsia"/>
        </w:rPr>
        <w:t>(E) C</w:t>
      </w:r>
      <w:r w:rsidRPr="00197DD7">
        <w:rPr>
          <w:rFonts w:hint="eastAsia"/>
          <w:vertAlign w:val="subscript"/>
        </w:rPr>
        <w:t>3</w:t>
      </w:r>
      <w:r w:rsidRPr="00197DD7">
        <w:rPr>
          <w:rFonts w:hint="eastAsia"/>
        </w:rPr>
        <w:t>H</w:t>
      </w:r>
      <w:r w:rsidRPr="00197DD7">
        <w:rPr>
          <w:rFonts w:hint="eastAsia"/>
          <w:vertAlign w:val="subscript"/>
        </w:rPr>
        <w:t>7</w:t>
      </w:r>
      <w:r w:rsidRPr="00197DD7">
        <w:rPr>
          <w:rFonts w:hint="eastAsia"/>
        </w:rPr>
        <w:t>COONa</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軟性清潔劑的長鏈端需為直鏈無分支。</w:t>
      </w:r>
      <w:r w:rsidRPr="00395B5D">
        <w:br/>
      </w:r>
      <w:r w:rsidRPr="00395B5D">
        <w:rPr>
          <w:rFonts w:hint="eastAsia"/>
        </w:rPr>
        <w:t>(B)</w:t>
      </w:r>
      <w:r w:rsidRPr="00395B5D">
        <w:rPr>
          <w:rFonts w:hint="eastAsia"/>
        </w:rPr>
        <w:t xml:space="preserve">具分支　</w:t>
      </w:r>
      <w:r w:rsidRPr="00395B5D">
        <w:rPr>
          <w:rFonts w:hint="eastAsia"/>
        </w:rPr>
        <w:t>(C)</w:t>
      </w:r>
      <w:r w:rsidRPr="00395B5D">
        <w:rPr>
          <w:rFonts w:hint="eastAsia"/>
        </w:rPr>
        <w:t xml:space="preserve">具分支　</w:t>
      </w:r>
      <w:r w:rsidRPr="00395B5D">
        <w:rPr>
          <w:rFonts w:hint="eastAsia"/>
        </w:rPr>
        <w:t>(D)</w:t>
      </w:r>
      <w:r w:rsidRPr="00395B5D">
        <w:rPr>
          <w:rFonts w:hint="eastAsia"/>
        </w:rPr>
        <w:t xml:space="preserve">此結構屬肥皂　</w:t>
      </w:r>
      <w:r w:rsidRPr="00395B5D">
        <w:rPr>
          <w:rFonts w:hint="eastAsia"/>
        </w:rPr>
        <w:t>(E)</w:t>
      </w:r>
      <w:r w:rsidRPr="00395B5D">
        <w:rPr>
          <w:rFonts w:hint="eastAsia"/>
        </w:rPr>
        <w:t>不為清潔劑</w:t>
      </w:r>
    </w:p>
    <w:p w:rsidR="00395B5D" w:rsidRPr="00273303" w:rsidRDefault="00395B5D" w:rsidP="00395B5D">
      <w:pPr>
        <w:ind w:left="454" w:hanging="454"/>
        <w:rPr>
          <w:rFonts w:hAnsi="新細明體"/>
        </w:rPr>
      </w:pPr>
      <w:r>
        <w:rPr>
          <w:rFonts w:ascii="新細明體" w:eastAsia="新細明體" w:hAnsi="新細明體"/>
          <w:sz w:val="24"/>
        </w:rPr>
        <w:t xml:space="preserve"> 3. </w:t>
      </w:r>
      <w:r w:rsidRPr="00273303">
        <w:rPr>
          <w:rFonts w:hAnsi="新細明體" w:hint="eastAsia"/>
        </w:rPr>
        <w:t>肥皂有一親水端和一疏水端（親油端），下列何者的組合為正確？</w:t>
      </w:r>
      <w:r w:rsidRPr="00273303">
        <w:rPr>
          <w:rFonts w:hAnsi="新細明體"/>
        </w:rPr>
        <w:br/>
      </w:r>
      <w:bookmarkStart w:id="1" w:name="_MON_1444626463"/>
      <w:bookmarkEnd w:id="1"/>
      <w:bookmarkStart w:id="2" w:name="_MON_1439040531"/>
      <w:bookmarkEnd w:id="2"/>
      <w:r w:rsidRPr="00273303">
        <w:rPr>
          <w:rFonts w:hAnsi="新細明體"/>
        </w:rPr>
        <w:object w:dxaOrig="4390" w:dyaOrig="2002">
          <v:shape id="_x0000_i1029" type="#_x0000_t75" style="width:219.75pt;height:99.75pt" o:ole="">
            <v:imagedata r:id="rId11" o:title=""/>
          </v:shape>
          <o:OLEObject Type="Embed" ProgID="Word.Document.8" ShapeID="_x0000_i1029" DrawAspect="Content" ObjectID="_1523946968" r:id="rId12">
            <o:FieldCodes>\s</o:FieldCodes>
          </o:OLEObject>
        </w:objec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親水端為帶電離子團，親油端為長鏈烷基</w:t>
      </w:r>
    </w:p>
    <w:p w:rsidR="00395B5D" w:rsidRPr="000E23AB" w:rsidRDefault="00395B5D" w:rsidP="00395B5D">
      <w:pPr>
        <w:ind w:left="454" w:hanging="454"/>
        <w:rPr>
          <w:rFonts w:hAnsi="新細明體"/>
        </w:rPr>
      </w:pPr>
      <w:r>
        <w:rPr>
          <w:rFonts w:ascii="新細明體" w:eastAsia="新細明體" w:hAnsi="新細明體"/>
          <w:sz w:val="24"/>
        </w:rPr>
        <w:t xml:space="preserve"> 4. </w:t>
      </w:r>
      <w:r w:rsidRPr="000E23AB">
        <w:rPr>
          <w:rFonts w:hAnsi="新細明體" w:hint="eastAsia"/>
        </w:rPr>
        <w:t>蟑螂腹部呼吸孔的附近，有一層光亮透明的防水油膜，當蟑螂掉入水中時，仍能游離水面逃生。若蟑螂掉入含清潔劑的水溶液中，則會在短時間內死亡。下列何者為其致死原因的最合理推測？</w:t>
      </w:r>
      <w:r w:rsidRPr="000E23AB">
        <w:rPr>
          <w:rFonts w:hint="eastAsia"/>
        </w:rPr>
        <w:t xml:space="preserve">　</w:t>
      </w:r>
      <w:r w:rsidRPr="000E23AB">
        <w:rPr>
          <w:rFonts w:hint="eastAsia"/>
        </w:rPr>
        <w:t>(A)</w:t>
      </w:r>
      <w:r w:rsidRPr="000E23AB">
        <w:rPr>
          <w:rFonts w:hAnsi="新細明體" w:hint="eastAsia"/>
        </w:rPr>
        <w:t>被氣</w:t>
      </w:r>
      <w:r w:rsidRPr="000E23AB">
        <w:rPr>
          <w:rFonts w:hAnsi="新細明體" w:hint="eastAsia"/>
        </w:rPr>
        <w:lastRenderedPageBreak/>
        <w:t>泡嗆死</w:t>
      </w:r>
      <w:r w:rsidRPr="000E23AB">
        <w:rPr>
          <w:rFonts w:hint="eastAsia"/>
        </w:rPr>
        <w:t xml:space="preserve">　</w:t>
      </w:r>
      <w:r w:rsidRPr="000E23AB">
        <w:rPr>
          <w:rFonts w:hint="eastAsia"/>
        </w:rPr>
        <w:t>(B)</w:t>
      </w:r>
      <w:r w:rsidRPr="000E23AB">
        <w:rPr>
          <w:rFonts w:hAnsi="新細明體" w:hint="eastAsia"/>
        </w:rPr>
        <w:t>該水溶液為鹼性具腐蝕性</w:t>
      </w:r>
      <w:r w:rsidRPr="000E23AB">
        <w:rPr>
          <w:rFonts w:hint="eastAsia"/>
        </w:rPr>
        <w:t xml:space="preserve">　</w:t>
      </w:r>
      <w:r w:rsidRPr="000E23AB">
        <w:rPr>
          <w:rFonts w:hint="eastAsia"/>
        </w:rPr>
        <w:t>(C)</w:t>
      </w:r>
      <w:r w:rsidRPr="000E23AB">
        <w:rPr>
          <w:rFonts w:hAnsi="新細明體" w:hint="eastAsia"/>
        </w:rPr>
        <w:t>該水溶液含有磷酸鹽，毒死蟑螂</w:t>
      </w:r>
      <w:r w:rsidRPr="000E23AB">
        <w:rPr>
          <w:rFonts w:hint="eastAsia"/>
        </w:rPr>
        <w:t xml:space="preserve">　</w:t>
      </w:r>
      <w:r w:rsidRPr="000E23AB">
        <w:rPr>
          <w:rFonts w:hint="eastAsia"/>
        </w:rPr>
        <w:t>(D)</w:t>
      </w:r>
      <w:r w:rsidRPr="000E23AB">
        <w:rPr>
          <w:rFonts w:hAnsi="新細明體" w:hint="eastAsia"/>
        </w:rPr>
        <w:t>該水溶液溶解防水油膜，造成呼吸孔進水，窒息而死</w:t>
      </w:r>
      <w:r w:rsidRPr="000E23AB">
        <w:rPr>
          <w:rFonts w:hint="eastAsia"/>
        </w:rPr>
        <w:t xml:space="preserve">　</w:t>
      </w:r>
      <w:r w:rsidRPr="000E23AB">
        <w:rPr>
          <w:rFonts w:hint="eastAsia"/>
        </w:rPr>
        <w:t>(E)</w:t>
      </w:r>
      <w:r w:rsidRPr="000E23AB">
        <w:rPr>
          <w:rFonts w:hAnsi="新細明體" w:hint="eastAsia"/>
        </w:rPr>
        <w:t>該水溶液的鈉離子進入呼吸孔，造成呼吸孔膨脹而使蟑螂死亡</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清潔劑水溶液可溶解油汙</w:t>
      </w:r>
    </w:p>
    <w:p w:rsidR="00395B5D" w:rsidRPr="00336891" w:rsidRDefault="00395B5D" w:rsidP="00395B5D">
      <w:pPr>
        <w:ind w:left="454" w:hanging="454"/>
      </w:pPr>
      <w:r>
        <w:rPr>
          <w:rFonts w:ascii="新細明體" w:eastAsia="新細明體" w:hAnsi="新細明體"/>
          <w:sz w:val="24"/>
        </w:rPr>
        <w:t xml:space="preserve"> 5. </w:t>
      </w:r>
      <w:r w:rsidRPr="00336891">
        <w:rPr>
          <w:rFonts w:hAnsi="新細明體" w:hint="eastAsia"/>
        </w:rPr>
        <w:t>下列有關清潔劑的敘述，何者</w:t>
      </w:r>
      <w:r w:rsidRPr="00336891">
        <w:rPr>
          <w:rFonts w:hAnsi="新細明體" w:hint="eastAsia"/>
          <w:u w:val="wave"/>
        </w:rPr>
        <w:t>錯誤</w:t>
      </w:r>
      <w:r w:rsidRPr="00336891">
        <w:rPr>
          <w:rFonts w:hAnsi="新細明體"/>
        </w:rPr>
        <w:t xml:space="preserve">？　</w:t>
      </w:r>
      <w:r w:rsidRPr="00336891">
        <w:t>(A)</w:t>
      </w:r>
      <w:r w:rsidRPr="00336891">
        <w:rPr>
          <w:rFonts w:hAnsi="新細明體" w:hint="eastAsia"/>
        </w:rPr>
        <w:t>油脂在強酸性溶液中加熱，會發生水解反應產生肥皂和甘油</w:t>
      </w:r>
      <w:r w:rsidRPr="00336891">
        <w:rPr>
          <w:rFonts w:hAnsi="新細明體"/>
        </w:rPr>
        <w:t xml:space="preserve">　</w:t>
      </w:r>
      <w:r w:rsidRPr="00336891">
        <w:t>(B)</w:t>
      </w:r>
      <w:r w:rsidRPr="00336891">
        <w:rPr>
          <w:rFonts w:hAnsi="新細明體" w:hint="eastAsia"/>
        </w:rPr>
        <w:t>清潔劑包含親油端和親水端</w:t>
      </w:r>
      <w:r w:rsidRPr="00336891">
        <w:rPr>
          <w:rFonts w:hAnsi="新細明體"/>
        </w:rPr>
        <w:t xml:space="preserve">　</w:t>
      </w:r>
      <w:r w:rsidRPr="00336891">
        <w:t>(C)</w:t>
      </w:r>
      <w:r w:rsidRPr="00336891">
        <w:rPr>
          <w:rFonts w:hAnsi="新細明體" w:hint="eastAsia"/>
        </w:rPr>
        <w:t>肥皂是長鏈脂肪酸的鹼金屬鹽類</w:t>
      </w:r>
      <w:r w:rsidRPr="00336891">
        <w:rPr>
          <w:rFonts w:hAnsi="新細明體"/>
        </w:rPr>
        <w:t xml:space="preserve">　</w:t>
      </w:r>
      <w:r w:rsidRPr="00336891">
        <w:t>(D)</w:t>
      </w:r>
      <w:r w:rsidRPr="00336891">
        <w:rPr>
          <w:rFonts w:hAnsi="新細明體" w:hint="eastAsia"/>
        </w:rPr>
        <w:t xml:space="preserve">肥皂在硬水中會產生沉澱而降低洗滌效果　</w:t>
      </w:r>
      <w:r w:rsidRPr="00336891">
        <w:rPr>
          <w:rFonts w:hint="eastAsia"/>
        </w:rPr>
        <w:t>(E)</w:t>
      </w:r>
      <w:r w:rsidRPr="00336891">
        <w:rPr>
          <w:rFonts w:hAnsi="新細明體" w:hint="eastAsia"/>
        </w:rPr>
        <w:t>製備肥皂時加入飽和食鹽水可使肥皂沉澱析出，此步驟稱為鹽析</w:t>
      </w:r>
      <w:r w:rsidRPr="00336891">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皂化需在鹼液中進行</w:t>
      </w:r>
    </w:p>
    <w:p w:rsidR="00395B5D" w:rsidRPr="00F77C60" w:rsidRDefault="00395B5D" w:rsidP="00395B5D">
      <w:pPr>
        <w:ind w:left="454" w:hanging="454"/>
        <w:rPr>
          <w:rFonts w:hAnsi="新細明體"/>
        </w:rPr>
      </w:pPr>
      <w:r>
        <w:rPr>
          <w:rFonts w:ascii="新細明體" w:eastAsia="新細明體" w:hAnsi="新細明體"/>
          <w:sz w:val="24"/>
        </w:rPr>
        <w:t xml:space="preserve"> 6. </w:t>
      </w:r>
      <w:r w:rsidRPr="00F77C60">
        <w:rPr>
          <w:rFonts w:hAnsi="新細明體" w:hint="eastAsia"/>
        </w:rPr>
        <w:t>下列關於肥皂親水端和親油端的組合，何者正確</w:t>
      </w:r>
      <w:r w:rsidRPr="00F77C60">
        <w:rPr>
          <w:rFonts w:hAnsi="新細明體"/>
        </w:rPr>
        <w:t>？</w:t>
      </w:r>
      <w:r w:rsidRPr="00F77C60">
        <w:rPr>
          <w:rFonts w:hAnsi="新細明體" w:hint="eastAsia"/>
        </w:rPr>
        <w:br/>
      </w:r>
      <w:bookmarkStart w:id="3" w:name="_MON_1444629705"/>
      <w:bookmarkStart w:id="4" w:name="_MON_1444629719"/>
      <w:bookmarkEnd w:id="3"/>
      <w:bookmarkEnd w:id="4"/>
      <w:bookmarkStart w:id="5" w:name="_MON_1441017731"/>
      <w:bookmarkEnd w:id="5"/>
      <w:r w:rsidRPr="00F77C60">
        <w:rPr>
          <w:rFonts w:hAnsi="新細明體"/>
        </w:rPr>
        <w:object w:dxaOrig="4469" w:dyaOrig="2062">
          <v:shape id="_x0000_i1030" type="#_x0000_t75" style="width:223.5pt;height:102.75pt" o:ole="">
            <v:imagedata r:id="rId13" o:title=""/>
          </v:shape>
          <o:OLEObject Type="Embed" ProgID="Word.Document.8" ShapeID="_x0000_i1030" DrawAspect="Content" ObjectID="_1523946969" r:id="rId14">
            <o:FieldCodes>\s</o:FieldCodes>
          </o:OLEObject>
        </w:objec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肥皂</w:t>
      </w:r>
      <w:r w:rsidRPr="00395B5D">
        <w:br/>
      </w:r>
      <w:r w:rsidR="009372F8">
        <w:pict>
          <v:shape id="_x0000_i1031" type="#_x0000_t75" style="width:174.75pt;height:1in">
            <v:imagedata r:id="rId15" o:title="101-2-3-8"/>
          </v:shape>
        </w:pict>
      </w:r>
    </w:p>
    <w:p w:rsidR="00395B5D" w:rsidRPr="000C4934" w:rsidRDefault="00395B5D" w:rsidP="00395B5D">
      <w:pPr>
        <w:ind w:left="454" w:hanging="454"/>
      </w:pPr>
      <w:r>
        <w:rPr>
          <w:rFonts w:ascii="新細明體" w:eastAsia="新細明體" w:hAnsi="新細明體"/>
          <w:sz w:val="24"/>
        </w:rPr>
        <w:t xml:space="preserve"> 7. </w:t>
      </w:r>
      <w:r w:rsidRPr="000C4934">
        <w:t xml:space="preserve">若感冒不想使用阿司匹靈，則可使用某一沖泡式感冒藥取代，此藥品僅需以溫水沖泡便可使用，請問此藥品中主要成分為何？　</w:t>
      </w:r>
      <w:r w:rsidRPr="000C4934">
        <w:t>(A)</w:t>
      </w:r>
      <w:r w:rsidRPr="000C4934">
        <w:t>對胺苯磺醯胺</w:t>
      </w:r>
      <w:r w:rsidRPr="000C4934">
        <w:rPr>
          <w:rFonts w:hint="eastAsia"/>
        </w:rPr>
        <w:t xml:space="preserve">　</w:t>
      </w:r>
      <w:r w:rsidRPr="000C4934">
        <w:t>(B)</w:t>
      </w:r>
      <w:r w:rsidRPr="000C4934">
        <w:t>青黴素</w:t>
      </w:r>
      <w:r w:rsidRPr="000C4934">
        <w:rPr>
          <w:rFonts w:hint="eastAsia"/>
        </w:rPr>
        <w:t xml:space="preserve">　</w:t>
      </w:r>
      <w:r w:rsidRPr="000C4934">
        <w:t>(C)</w:t>
      </w:r>
      <w:r w:rsidRPr="000C4934">
        <w:t>對乙醯胺基苯酚</w:t>
      </w:r>
      <w:r w:rsidRPr="000C4934">
        <w:rPr>
          <w:rFonts w:hint="eastAsia"/>
        </w:rPr>
        <w:t xml:space="preserve">　</w:t>
      </w:r>
      <w:r w:rsidRPr="000C4934">
        <w:t>(D)</w:t>
      </w:r>
      <w:r w:rsidRPr="000C4934">
        <w:t>乙醯水楊酸</w:t>
      </w:r>
      <w:r w:rsidRPr="000C493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對乙醯胺基苯酚為市售普拿疼之主要成分，通常對阿司匹靈過敏的患者可以用此藥品取代。</w:t>
      </w:r>
      <w:r w:rsidRPr="00395B5D">
        <w:rPr>
          <w:rFonts w:hint="eastAsia"/>
        </w:rPr>
        <w:t>對胺苯磺醯胺簡稱磺胺，與青黴素均為消炎藥。乙醯水楊酸為阿司匹靈</w:t>
      </w:r>
    </w:p>
    <w:p w:rsidR="00395B5D" w:rsidRPr="005D1AA8" w:rsidRDefault="00395B5D" w:rsidP="00395B5D">
      <w:pPr>
        <w:ind w:left="454" w:hanging="454"/>
      </w:pPr>
      <w:r>
        <w:rPr>
          <w:rFonts w:ascii="新細明體" w:eastAsia="新細明體" w:hAnsi="新細明體"/>
          <w:sz w:val="24"/>
        </w:rPr>
        <w:t xml:space="preserve"> 8. </w:t>
      </w:r>
      <w:r w:rsidRPr="005D1AA8">
        <w:t>關於礦物質的敘述，下列何者</w:t>
      </w:r>
      <w:r w:rsidRPr="005D1AA8">
        <w:rPr>
          <w:u w:val="wave"/>
        </w:rPr>
        <w:t>有誤</w:t>
      </w:r>
      <w:r w:rsidRPr="005D1AA8">
        <w:t xml:space="preserve">？　</w:t>
      </w:r>
      <w:r w:rsidRPr="005D1AA8">
        <w:t>(A)</w:t>
      </w:r>
      <w:r w:rsidRPr="005D1AA8">
        <w:t>礦物質一般來說是人體所需的無機物</w:t>
      </w:r>
      <w:r w:rsidRPr="005D1AA8">
        <w:rPr>
          <w:rFonts w:hint="eastAsia"/>
        </w:rPr>
        <w:t xml:space="preserve">　</w:t>
      </w:r>
      <w:r w:rsidRPr="005D1AA8">
        <w:t>(B)</w:t>
      </w:r>
      <w:r w:rsidRPr="005D1AA8">
        <w:t>礦物質有益身體健康，所以多食用可以多多益善</w:t>
      </w:r>
      <w:r w:rsidRPr="005D1AA8">
        <w:rPr>
          <w:rFonts w:hint="eastAsia"/>
        </w:rPr>
        <w:t xml:space="preserve">　</w:t>
      </w:r>
      <w:r w:rsidRPr="005D1AA8">
        <w:t>(C)</w:t>
      </w:r>
      <w:r w:rsidRPr="005D1AA8">
        <w:t>鈣是人體骨骼的主要成</w:t>
      </w:r>
      <w:r w:rsidRPr="005D1AA8">
        <w:rPr>
          <w:rFonts w:hint="eastAsia"/>
        </w:rPr>
        <w:t>分</w:t>
      </w:r>
      <w:r w:rsidRPr="005D1AA8">
        <w:t>，是人類所需的多量礦物質</w:t>
      </w:r>
      <w:r w:rsidRPr="005D1AA8">
        <w:rPr>
          <w:rFonts w:hint="eastAsia"/>
        </w:rPr>
        <w:t xml:space="preserve">　</w:t>
      </w:r>
      <w:r w:rsidRPr="005D1AA8">
        <w:t>(D)</w:t>
      </w:r>
      <w:r w:rsidRPr="005D1AA8">
        <w:t>血紅素中的鐵為人體所需的微量礦物質</w:t>
      </w:r>
      <w:r w:rsidRPr="005D1AA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礦物質若攝入過多會有中毒的危險，不夠則會導致慢性疾病</w:t>
      </w:r>
    </w:p>
    <w:p w:rsidR="00395B5D" w:rsidRPr="00270338" w:rsidRDefault="00395B5D" w:rsidP="00395B5D">
      <w:pPr>
        <w:ind w:left="454" w:hanging="454"/>
      </w:pPr>
      <w:r>
        <w:rPr>
          <w:rFonts w:ascii="新細明體" w:eastAsia="新細明體" w:hAnsi="新細明體"/>
          <w:sz w:val="24"/>
        </w:rPr>
        <w:t xml:space="preserve"> 9. </w:t>
      </w:r>
      <w:r w:rsidRPr="00270338">
        <w:t xml:space="preserve">下列何種物質是速效性制酸劑的主要成分？　</w:t>
      </w:r>
      <w:r w:rsidRPr="00270338">
        <w:t>(A)</w:t>
      </w:r>
      <w:r w:rsidRPr="00270338">
        <w:t>氫氧化鎂</w:t>
      </w:r>
      <w:r w:rsidRPr="00270338">
        <w:rPr>
          <w:rFonts w:hint="eastAsia"/>
        </w:rPr>
        <w:t xml:space="preserve">　</w:t>
      </w:r>
      <w:r w:rsidRPr="00270338">
        <w:t>(B)</w:t>
      </w:r>
      <w:r w:rsidRPr="00270338">
        <w:t>碳酸氫鈉</w:t>
      </w:r>
      <w:r w:rsidRPr="00270338">
        <w:rPr>
          <w:rFonts w:hint="eastAsia"/>
        </w:rPr>
        <w:t xml:space="preserve">　</w:t>
      </w:r>
      <w:r w:rsidRPr="00270338">
        <w:t>(C)</w:t>
      </w:r>
      <w:r w:rsidRPr="00270338">
        <w:t>氫氧化鋁</w:t>
      </w:r>
      <w:r w:rsidRPr="00270338">
        <w:rPr>
          <w:rFonts w:hint="eastAsia"/>
        </w:rPr>
        <w:t xml:space="preserve">　</w:t>
      </w:r>
      <w:r w:rsidRPr="00270338">
        <w:t>(D)</w:t>
      </w:r>
      <w:r w:rsidRPr="00270338">
        <w:t>氫氧化鈉</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速效型制酸劑成分須為溶解度大的弱鹼物質，故選</w:t>
      </w:r>
      <w:r w:rsidRPr="00395B5D">
        <w:t>(B)</w:t>
      </w:r>
      <w:r w:rsidRPr="00395B5D">
        <w:t>；</w:t>
      </w:r>
      <w:r w:rsidRPr="00395B5D">
        <w:t>(A)(C)</w:t>
      </w:r>
      <w:r w:rsidRPr="00395B5D">
        <w:t>為緩效型制酸劑；</w:t>
      </w:r>
      <w:r w:rsidRPr="00395B5D">
        <w:t>(D)</w:t>
      </w:r>
      <w:r w:rsidRPr="00395B5D">
        <w:t>為強鹼不可用</w:t>
      </w:r>
      <w:r w:rsidRPr="00395B5D">
        <w:rPr>
          <w:rFonts w:hint="eastAsia"/>
        </w:rPr>
        <w:t>作</w:t>
      </w:r>
      <w:r w:rsidRPr="00395B5D">
        <w:t>制酸劑</w:t>
      </w:r>
    </w:p>
    <w:p w:rsidR="00395B5D" w:rsidRPr="001640A6" w:rsidRDefault="00395B5D" w:rsidP="00395B5D">
      <w:pPr>
        <w:ind w:left="454" w:hanging="454"/>
      </w:pPr>
      <w:r>
        <w:rPr>
          <w:rFonts w:ascii="新細明體" w:eastAsia="新細明體" w:hAnsi="新細明體"/>
          <w:sz w:val="24"/>
        </w:rPr>
        <w:t xml:space="preserve">10. </w:t>
      </w:r>
      <w:r w:rsidRPr="001640A6">
        <w:t>下列哪一種纖維燃燒時</w:t>
      </w:r>
      <w:r w:rsidRPr="001640A6">
        <w:rPr>
          <w:u w:val="wave"/>
        </w:rPr>
        <w:t>不會</w:t>
      </w:r>
      <w:r w:rsidRPr="001640A6">
        <w:t xml:space="preserve">有異味產生？　</w:t>
      </w:r>
      <w:r w:rsidRPr="001640A6">
        <w:t>(A)</w:t>
      </w:r>
      <w:r w:rsidRPr="001640A6">
        <w:t>耐綸材質的釣魚線</w:t>
      </w:r>
      <w:r w:rsidRPr="001640A6">
        <w:rPr>
          <w:rFonts w:hint="eastAsia"/>
        </w:rPr>
        <w:t xml:space="preserve">　</w:t>
      </w:r>
      <w:r w:rsidRPr="001640A6">
        <w:t>(B)</w:t>
      </w:r>
      <w:r w:rsidRPr="001640A6">
        <w:rPr>
          <w:rFonts w:hint="eastAsia"/>
        </w:rPr>
        <w:t xml:space="preserve"> </w:t>
      </w:r>
      <w:r w:rsidRPr="001640A6">
        <w:t>100%</w:t>
      </w:r>
      <w:r w:rsidRPr="001640A6">
        <w:t>純棉外套</w:t>
      </w:r>
      <w:r w:rsidRPr="001640A6">
        <w:rPr>
          <w:rFonts w:hint="eastAsia"/>
        </w:rPr>
        <w:t xml:space="preserve">　</w:t>
      </w:r>
      <w:r w:rsidRPr="001640A6">
        <w:t>(C)</w:t>
      </w:r>
      <w:r w:rsidRPr="001640A6">
        <w:t>純蠶絲被</w:t>
      </w:r>
      <w:r w:rsidRPr="001640A6">
        <w:rPr>
          <w:rFonts w:hint="eastAsia"/>
        </w:rPr>
        <w:t xml:space="preserve">　</w:t>
      </w:r>
      <w:r w:rsidRPr="001640A6">
        <w:t>(D)</w:t>
      </w:r>
      <w:r w:rsidRPr="001640A6">
        <w:t>純羊毛衣</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僅植物纖維燃燒時不會產生臭味；</w:t>
      </w:r>
      <w:r w:rsidRPr="00395B5D">
        <w:t>(A)</w:t>
      </w:r>
      <w:r w:rsidRPr="00395B5D">
        <w:t>為人造纖維</w:t>
      </w:r>
      <w:r w:rsidRPr="00395B5D">
        <w:rPr>
          <w:rFonts w:hint="eastAsia"/>
        </w:rPr>
        <w:t>，具有醯胺鍵，燃燒時會產氨氣</w:t>
      </w:r>
      <w:r w:rsidRPr="00395B5D">
        <w:t>；</w:t>
      </w:r>
      <w:r w:rsidRPr="00395B5D">
        <w:t>(C)(D)</w:t>
      </w:r>
      <w:r w:rsidRPr="00395B5D">
        <w:t>為</w:t>
      </w:r>
      <w:r w:rsidRPr="00395B5D">
        <w:lastRenderedPageBreak/>
        <w:t>動物纖維</w:t>
      </w:r>
    </w:p>
    <w:p w:rsidR="00395B5D" w:rsidRPr="00073E92" w:rsidRDefault="00395B5D" w:rsidP="00395B5D">
      <w:pPr>
        <w:ind w:left="454" w:hanging="454"/>
      </w:pPr>
      <w:r>
        <w:rPr>
          <w:rFonts w:ascii="新細明體" w:eastAsia="新細明體" w:hAnsi="新細明體"/>
          <w:sz w:val="24"/>
        </w:rPr>
        <w:t xml:space="preserve">11. </w:t>
      </w:r>
      <w:r w:rsidRPr="00073E92">
        <w:t>玻璃的性質，下列何者正確？</w:t>
      </w:r>
      <w:r w:rsidRPr="00073E92">
        <w:rPr>
          <w:rFonts w:hint="eastAsia"/>
        </w:rPr>
        <w:br/>
      </w:r>
      <w:r w:rsidRPr="00073E92">
        <w:t>甲：耐強鹼，乙：不耐強酸，丙：可與氫氟酸反應，丁：主要成分有偏矽酸鈣與偏矽酸鈉，戊：派熱司</w:t>
      </w:r>
      <w:r w:rsidRPr="00073E92">
        <w:rPr>
          <w:rFonts w:hint="eastAsia"/>
        </w:rPr>
        <w:t>（</w:t>
      </w:r>
      <w:r w:rsidRPr="00073E92">
        <w:t>Pyrex</w:t>
      </w:r>
      <w:r w:rsidRPr="00073E92">
        <w:rPr>
          <w:rFonts w:hint="eastAsia"/>
        </w:rPr>
        <w:t>）</w:t>
      </w:r>
      <w:r w:rsidRPr="00073E92">
        <w:t>玻璃為耐熱玻璃</w:t>
      </w:r>
      <w:r w:rsidRPr="00073E92">
        <w:rPr>
          <w:rFonts w:hint="eastAsia"/>
        </w:rPr>
        <w:br/>
      </w:r>
      <w:r w:rsidRPr="00073E92">
        <w:t>(A)</w:t>
      </w:r>
      <w:r w:rsidRPr="00073E92">
        <w:t>丙丁戊</w:t>
      </w:r>
      <w:r w:rsidRPr="00073E92">
        <w:rPr>
          <w:rFonts w:hint="eastAsia"/>
        </w:rPr>
        <w:t xml:space="preserve">　</w:t>
      </w:r>
      <w:r w:rsidRPr="00073E92">
        <w:t>(B)</w:t>
      </w:r>
      <w:r w:rsidRPr="00073E92">
        <w:t>甲丙丁戊</w:t>
      </w:r>
      <w:r w:rsidRPr="00073E92">
        <w:rPr>
          <w:rFonts w:hint="eastAsia"/>
        </w:rPr>
        <w:t xml:space="preserve">　</w:t>
      </w:r>
      <w:r w:rsidRPr="00073E92">
        <w:t>(C)</w:t>
      </w:r>
      <w:r w:rsidRPr="00073E92">
        <w:t>甲乙丙丁戊</w:t>
      </w:r>
      <w:r w:rsidRPr="00073E92">
        <w:rPr>
          <w:rFonts w:hint="eastAsia"/>
        </w:rPr>
        <w:t xml:space="preserve">　</w:t>
      </w:r>
      <w:r w:rsidRPr="00073E92">
        <w:t>(D)</w:t>
      </w:r>
      <w:r w:rsidRPr="00073E92">
        <w:t>甲乙丙丁戊己</w:t>
      </w:r>
      <w:r w:rsidRPr="00073E9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w:t>
      </w:r>
      <w:r w:rsidRPr="00395B5D">
        <w:t>甲</w:t>
      </w:r>
      <w:r w:rsidRPr="00395B5D">
        <w:t>)</w:t>
      </w:r>
      <w:r w:rsidRPr="00395B5D">
        <w:t>玻璃會被強鹼腐蝕</w:t>
      </w:r>
      <w:r w:rsidRPr="00395B5D">
        <w:rPr>
          <w:rFonts w:hint="eastAsia"/>
        </w:rPr>
        <w:t xml:space="preserve">　</w:t>
      </w:r>
      <w:r w:rsidRPr="00395B5D">
        <w:t>(</w:t>
      </w:r>
      <w:r w:rsidRPr="00395B5D">
        <w:t>乙</w:t>
      </w:r>
      <w:r w:rsidRPr="00395B5D">
        <w:t>)</w:t>
      </w:r>
      <w:r w:rsidRPr="00395B5D">
        <w:t>玻璃可耐強酸</w:t>
      </w:r>
    </w:p>
    <w:p w:rsidR="00395B5D" w:rsidRPr="00E620E6" w:rsidRDefault="00395B5D" w:rsidP="00395B5D">
      <w:pPr>
        <w:ind w:left="454" w:hanging="454"/>
      </w:pPr>
      <w:r>
        <w:rPr>
          <w:rFonts w:ascii="新細明體" w:eastAsia="新細明體" w:hAnsi="新細明體"/>
          <w:sz w:val="24"/>
        </w:rPr>
        <w:t xml:space="preserve">12. </w:t>
      </w:r>
      <w:r w:rsidRPr="00E620E6">
        <w:t xml:space="preserve">有關下列各種藥物的敘述，何者正確？　</w:t>
      </w:r>
      <w:r w:rsidRPr="00E620E6">
        <w:t>(A)</w:t>
      </w:r>
      <w:r w:rsidRPr="00E620E6">
        <w:t>類固醇又稱為「美國仙丹」，長期服用可治療各種疾病</w:t>
      </w:r>
      <w:r w:rsidRPr="00E620E6">
        <w:rPr>
          <w:rFonts w:hint="eastAsia"/>
        </w:rPr>
        <w:t xml:space="preserve">　</w:t>
      </w:r>
      <w:r w:rsidRPr="00E620E6">
        <w:t>(B)</w:t>
      </w:r>
      <w:r w:rsidRPr="00E620E6">
        <w:t>盤尼西林為最早使用的抗生素</w:t>
      </w:r>
      <w:r w:rsidRPr="00E620E6">
        <w:rPr>
          <w:rFonts w:hint="eastAsia"/>
        </w:rPr>
        <w:t xml:space="preserve">　</w:t>
      </w:r>
      <w:r w:rsidRPr="00E620E6">
        <w:t>(C)</w:t>
      </w:r>
      <w:r w:rsidRPr="00E620E6">
        <w:t>阿司匹靈可用於胃藥中的制酸劑</w:t>
      </w:r>
      <w:r w:rsidRPr="00E620E6">
        <w:rPr>
          <w:rFonts w:hint="eastAsia"/>
        </w:rPr>
        <w:t xml:space="preserve">　</w:t>
      </w:r>
      <w:r w:rsidRPr="00E620E6">
        <w:t>(D)</w:t>
      </w:r>
      <w:r w:rsidRPr="00E620E6">
        <w:t>青黴素屬於止痛藥</w:t>
      </w:r>
      <w:r w:rsidRPr="00E620E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長期服用會產生藥物依賴性</w:t>
      </w:r>
      <w:r w:rsidRPr="00395B5D">
        <w:rPr>
          <w:rFonts w:hint="eastAsia"/>
        </w:rPr>
        <w:t xml:space="preserve">　</w:t>
      </w:r>
      <w:r w:rsidRPr="00395B5D">
        <w:t>(C)</w:t>
      </w:r>
      <w:r w:rsidRPr="00395B5D">
        <w:t>阿司匹靈為常用鎮痛劑與感冒藥的主要成</w:t>
      </w:r>
      <w:r w:rsidRPr="00395B5D">
        <w:rPr>
          <w:rFonts w:hint="eastAsia"/>
        </w:rPr>
        <w:t xml:space="preserve">分　</w:t>
      </w:r>
      <w:r w:rsidRPr="00395B5D">
        <w:t>(D)</w:t>
      </w:r>
      <w:r w:rsidRPr="00395B5D">
        <w:t>青黴素</w:t>
      </w:r>
      <w:r w:rsidRPr="00395B5D">
        <w:rPr>
          <w:rFonts w:hint="eastAsia"/>
        </w:rPr>
        <w:t>（</w:t>
      </w:r>
      <w:r w:rsidRPr="00395B5D">
        <w:t>盤尼西林</w:t>
      </w:r>
      <w:r w:rsidRPr="00395B5D">
        <w:rPr>
          <w:rFonts w:hint="eastAsia"/>
        </w:rPr>
        <w:t>）</w:t>
      </w:r>
      <w:r w:rsidRPr="00395B5D">
        <w:t>為抗生素</w:t>
      </w:r>
    </w:p>
    <w:p w:rsidR="00395B5D" w:rsidRPr="00C87322" w:rsidRDefault="00395B5D" w:rsidP="00395B5D">
      <w:pPr>
        <w:ind w:left="454" w:hanging="454"/>
      </w:pPr>
      <w:r>
        <w:rPr>
          <w:rFonts w:ascii="新細明體" w:eastAsia="新細明體" w:hAnsi="新細明體"/>
          <w:sz w:val="24"/>
        </w:rPr>
        <w:t xml:space="preserve">13. </w:t>
      </w:r>
      <w:r w:rsidRPr="00C87322">
        <w:t>下列有關常用衣料纖維的敘述，何者</w:t>
      </w:r>
      <w:r w:rsidRPr="00C87322">
        <w:rPr>
          <w:u w:val="wave"/>
        </w:rPr>
        <w:t>錯誤</w:t>
      </w:r>
      <w:r w:rsidRPr="00C87322">
        <w:t xml:space="preserve">？　</w:t>
      </w:r>
      <w:r w:rsidRPr="00C87322">
        <w:t>(A)</w:t>
      </w:r>
      <w:r w:rsidRPr="00C87322">
        <w:t>棉花纖維的主要成分是醣類</w:t>
      </w:r>
      <w:r w:rsidRPr="00C87322">
        <w:rPr>
          <w:rFonts w:hint="eastAsia"/>
        </w:rPr>
        <w:t xml:space="preserve">　</w:t>
      </w:r>
      <w:r w:rsidRPr="00C87322">
        <w:t>(B)</w:t>
      </w:r>
      <w:r w:rsidRPr="00C87322">
        <w:t>蠶絲和羊毛都是由胺基酸分子組成的聚合物</w:t>
      </w:r>
      <w:r w:rsidRPr="00C87322">
        <w:rPr>
          <w:rFonts w:hint="eastAsia"/>
        </w:rPr>
        <w:t xml:space="preserve">　</w:t>
      </w:r>
      <w:r w:rsidRPr="00C87322">
        <w:t>(C)</w:t>
      </w:r>
      <w:r w:rsidRPr="00C87322">
        <w:t>蠶絲織物遇濃硝酸會變成黃色</w:t>
      </w:r>
      <w:r w:rsidRPr="00C87322">
        <w:rPr>
          <w:rFonts w:hint="eastAsia"/>
        </w:rPr>
        <w:t xml:space="preserve">　</w:t>
      </w:r>
      <w:r w:rsidRPr="00C87322">
        <w:t>(D)</w:t>
      </w:r>
      <w:r w:rsidRPr="00C87322">
        <w:t>耐綸為人造纖維，燃燒時不會產生特殊氣味</w:t>
      </w:r>
      <w:r w:rsidRPr="00C8732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D)</w:t>
      </w:r>
      <w:r w:rsidRPr="00395B5D">
        <w:t>耐綸燃燒會產生氮化物臭味</w:t>
      </w:r>
    </w:p>
    <w:p w:rsidR="00395B5D" w:rsidRPr="00016B1B" w:rsidRDefault="00395B5D" w:rsidP="00395B5D">
      <w:pPr>
        <w:ind w:left="454" w:hanging="454"/>
      </w:pPr>
      <w:r>
        <w:rPr>
          <w:rFonts w:ascii="新細明體" w:eastAsia="新細明體" w:hAnsi="新細明體"/>
          <w:sz w:val="24"/>
        </w:rPr>
        <w:t xml:space="preserve">14. </w:t>
      </w:r>
      <w:r w:rsidRPr="00016B1B">
        <w:t>下列關於衣料纖維的敘述</w:t>
      </w:r>
      <w:r w:rsidRPr="00016B1B">
        <w:rPr>
          <w:lang w:val="pt-BR"/>
        </w:rPr>
        <w:t>，</w:t>
      </w:r>
      <w:r w:rsidRPr="00016B1B">
        <w:t>何者</w:t>
      </w:r>
      <w:r w:rsidRPr="00016B1B">
        <w:rPr>
          <w:u w:val="wave"/>
        </w:rPr>
        <w:t>有誤</w:t>
      </w:r>
      <w:r w:rsidRPr="00016B1B">
        <w:rPr>
          <w:lang w:val="pt-BR"/>
        </w:rPr>
        <w:t xml:space="preserve">？　</w:t>
      </w:r>
      <w:r w:rsidRPr="00016B1B">
        <w:rPr>
          <w:lang w:val="pt-BR"/>
        </w:rPr>
        <w:t>(</w:t>
      </w:r>
      <w:r w:rsidRPr="00016B1B">
        <w:t>A)</w:t>
      </w:r>
      <w:r w:rsidRPr="00016B1B">
        <w:t>羊毛和蠶絲都是蛋白質</w:t>
      </w:r>
      <w:r w:rsidRPr="00016B1B">
        <w:rPr>
          <w:rFonts w:hint="eastAsia"/>
        </w:rPr>
        <w:t xml:space="preserve">　</w:t>
      </w:r>
      <w:r w:rsidRPr="00016B1B">
        <w:t>(B)</w:t>
      </w:r>
      <w:r w:rsidRPr="00016B1B">
        <w:t>羊毛可用高溫水洗</w:t>
      </w:r>
      <w:r w:rsidRPr="00016B1B">
        <w:rPr>
          <w:rFonts w:hint="eastAsia"/>
        </w:rPr>
        <w:t xml:space="preserve">　</w:t>
      </w:r>
      <w:r w:rsidRPr="00016B1B">
        <w:t>(C)</w:t>
      </w:r>
      <w:r w:rsidRPr="00016B1B">
        <w:t>絲絹不可以鹼性洗劑清洗</w:t>
      </w:r>
      <w:r w:rsidRPr="00016B1B">
        <w:rPr>
          <w:rFonts w:hint="eastAsia"/>
        </w:rPr>
        <w:t xml:space="preserve">　</w:t>
      </w:r>
      <w:r w:rsidRPr="00016B1B">
        <w:t>(D)</w:t>
      </w:r>
      <w:r w:rsidRPr="00016B1B">
        <w:t>棉質服飾的吸汗功能良</w:t>
      </w:r>
      <w:r w:rsidRPr="00016B1B">
        <w:rPr>
          <w:rFonts w:hint="eastAsia"/>
        </w:rPr>
        <w:t>好</w:t>
      </w:r>
      <w:r w:rsidRPr="00016B1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羊毛在高溫下易變質，不可以熱水水洗</w:t>
      </w:r>
    </w:p>
    <w:p w:rsidR="00395B5D" w:rsidRPr="00A0091C" w:rsidRDefault="00395B5D" w:rsidP="00395B5D">
      <w:pPr>
        <w:ind w:left="454" w:hanging="454"/>
        <w:rPr>
          <w:lang w:val="pt-BR"/>
        </w:rPr>
      </w:pPr>
      <w:r>
        <w:rPr>
          <w:rFonts w:ascii="新細明體" w:eastAsia="新細明體" w:hAnsi="新細明體"/>
          <w:sz w:val="24"/>
        </w:rPr>
        <w:t xml:space="preserve">15. </w:t>
      </w:r>
      <w:r w:rsidRPr="00A0091C">
        <w:t xml:space="preserve">玻璃、陶瓷及磚瓦中的主要成分為下列何者？　</w:t>
      </w:r>
      <w:r w:rsidRPr="00A0091C">
        <w:rPr>
          <w:lang w:val="pt-BR"/>
        </w:rPr>
        <w:t>(A)</w:t>
      </w:r>
      <w:r w:rsidRPr="00A0091C">
        <w:rPr>
          <w:rFonts w:hint="eastAsia"/>
          <w:lang w:val="pt-BR"/>
        </w:rPr>
        <w:t xml:space="preserve"> </w:t>
      </w:r>
      <w:r w:rsidRPr="00A0091C">
        <w:rPr>
          <w:lang w:val="pt-BR"/>
        </w:rPr>
        <w:t>SiO</w:t>
      </w:r>
      <w:r w:rsidRPr="00A0091C">
        <w:rPr>
          <w:vertAlign w:val="subscript"/>
          <w:lang w:val="pt-BR"/>
        </w:rPr>
        <w:t>2</w:t>
      </w:r>
      <w:r w:rsidRPr="00A0091C">
        <w:rPr>
          <w:rFonts w:hint="eastAsia"/>
          <w:lang w:val="pt-BR"/>
        </w:rPr>
        <w:t xml:space="preserve">　</w:t>
      </w:r>
      <w:r w:rsidRPr="00A0091C">
        <w:rPr>
          <w:lang w:val="pt-BR"/>
        </w:rPr>
        <w:t>(B)</w:t>
      </w:r>
      <w:r w:rsidRPr="00A0091C">
        <w:rPr>
          <w:rFonts w:hint="eastAsia"/>
          <w:lang w:val="pt-BR"/>
        </w:rPr>
        <w:t xml:space="preserve"> </w:t>
      </w:r>
      <w:r w:rsidRPr="00A0091C">
        <w:rPr>
          <w:lang w:val="pt-BR"/>
        </w:rPr>
        <w:t>Na</w:t>
      </w:r>
      <w:smartTag w:uri="urn:schemas-microsoft-com:office:smarttags" w:element="chmetcnv">
        <w:smartTagPr>
          <w:attr w:name="TCSC" w:val="0"/>
          <w:attr w:name="NumberType" w:val="1"/>
          <w:attr w:name="Negative" w:val="False"/>
          <w:attr w:name="HasSpace" w:val="False"/>
          <w:attr w:name="SourceValue" w:val="2"/>
          <w:attr w:name="UnitName" w:val="C"/>
        </w:smartTagPr>
        <w:r w:rsidRPr="00A0091C">
          <w:rPr>
            <w:vertAlign w:val="subscript"/>
            <w:lang w:val="pt-BR"/>
          </w:rPr>
          <w:t>2</w:t>
        </w:r>
        <w:r w:rsidRPr="00A0091C">
          <w:rPr>
            <w:lang w:val="pt-BR"/>
          </w:rPr>
          <w:t>C</w:t>
        </w:r>
      </w:smartTag>
      <w:r w:rsidRPr="00A0091C">
        <w:rPr>
          <w:lang w:val="pt-BR"/>
        </w:rPr>
        <w:t>O</w:t>
      </w:r>
      <w:r w:rsidRPr="00A0091C">
        <w:rPr>
          <w:vertAlign w:val="subscript"/>
          <w:lang w:val="pt-BR"/>
        </w:rPr>
        <w:t>3</w:t>
      </w:r>
      <w:r w:rsidRPr="00A0091C">
        <w:rPr>
          <w:rFonts w:hint="eastAsia"/>
          <w:lang w:val="pt-BR"/>
        </w:rPr>
        <w:t xml:space="preserve">　</w:t>
      </w:r>
      <w:r w:rsidRPr="00A0091C">
        <w:rPr>
          <w:lang w:val="pt-BR"/>
        </w:rPr>
        <w:t>(C)</w:t>
      </w:r>
      <w:r w:rsidRPr="00A0091C">
        <w:rPr>
          <w:rFonts w:hint="eastAsia"/>
          <w:lang w:val="pt-BR"/>
        </w:rPr>
        <w:t xml:space="preserve"> </w:t>
      </w:r>
      <w:r w:rsidRPr="00A0091C">
        <w:rPr>
          <w:lang w:val="pt-BR"/>
        </w:rPr>
        <w:t>Fe</w:t>
      </w:r>
      <w:r w:rsidRPr="00A0091C">
        <w:rPr>
          <w:vertAlign w:val="subscript"/>
          <w:lang w:val="pt-BR"/>
        </w:rPr>
        <w:t>2</w:t>
      </w:r>
      <w:r w:rsidRPr="00A0091C">
        <w:rPr>
          <w:lang w:val="pt-BR"/>
        </w:rPr>
        <w:t>O</w:t>
      </w:r>
      <w:r w:rsidRPr="00A0091C">
        <w:rPr>
          <w:vertAlign w:val="subscript"/>
          <w:lang w:val="pt-BR"/>
        </w:rPr>
        <w:t>3</w:t>
      </w:r>
      <w:r w:rsidRPr="00A0091C">
        <w:rPr>
          <w:rFonts w:hint="eastAsia"/>
          <w:lang w:val="pt-BR"/>
        </w:rPr>
        <w:t xml:space="preserve">　</w:t>
      </w:r>
      <w:r w:rsidRPr="00A0091C">
        <w:rPr>
          <w:lang w:val="pt-BR"/>
        </w:rPr>
        <w:t>(D)</w:t>
      </w:r>
      <w:r w:rsidRPr="00A0091C">
        <w:rPr>
          <w:rFonts w:hint="eastAsia"/>
          <w:lang w:val="pt-BR"/>
        </w:rPr>
        <w:t xml:space="preserve"> </w:t>
      </w:r>
      <w:r w:rsidRPr="00A0091C">
        <w:rPr>
          <w:lang w:val="pt-BR"/>
        </w:rPr>
        <w:t>CaCO</w:t>
      </w:r>
      <w:r w:rsidRPr="00A0091C">
        <w:rPr>
          <w:vertAlign w:val="subscript"/>
          <w:lang w:val="pt-BR"/>
        </w:rPr>
        <w:t>3</w:t>
      </w:r>
      <w:r w:rsidRPr="00A0091C">
        <w:rPr>
          <w:lang w:val="pt-BR"/>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玻璃、陶瓷及磚瓦主要成</w:t>
      </w:r>
      <w:r w:rsidRPr="00395B5D">
        <w:rPr>
          <w:rFonts w:hint="eastAsia"/>
        </w:rPr>
        <w:t>分</w:t>
      </w:r>
      <w:r w:rsidRPr="00395B5D">
        <w:t>為</w:t>
      </w:r>
      <w:r w:rsidRPr="00395B5D">
        <w:t>SiO</w:t>
      </w:r>
      <w:r w:rsidRPr="00395B5D">
        <w:rPr>
          <w:vertAlign w:val="subscript"/>
        </w:rPr>
        <w:t>2</w:t>
      </w:r>
      <w:r w:rsidRPr="00395B5D">
        <w:rPr>
          <w:rFonts w:hint="eastAsia"/>
        </w:rPr>
        <w:t>（</w:t>
      </w:r>
      <w:r w:rsidRPr="00395B5D">
        <w:t>矽砂</w:t>
      </w:r>
      <w:r w:rsidRPr="00395B5D">
        <w:rPr>
          <w:rFonts w:hint="eastAsia"/>
        </w:rPr>
        <w:t>）</w:t>
      </w:r>
    </w:p>
    <w:p w:rsidR="00395B5D" w:rsidRPr="000B770D" w:rsidRDefault="00395B5D" w:rsidP="00395B5D">
      <w:pPr>
        <w:ind w:left="454" w:hanging="454"/>
      </w:pPr>
      <w:r>
        <w:rPr>
          <w:rFonts w:ascii="新細明體" w:eastAsia="新細明體" w:hAnsi="新細明體"/>
          <w:sz w:val="24"/>
        </w:rPr>
        <w:t xml:space="preserve">16. </w:t>
      </w:r>
      <w:r w:rsidRPr="000B770D">
        <w:t>下列關於維生素的敘述</w:t>
      </w:r>
      <w:r w:rsidRPr="000B770D">
        <w:rPr>
          <w:rFonts w:hint="eastAsia"/>
        </w:rPr>
        <w:t>，</w:t>
      </w:r>
      <w:r w:rsidRPr="000B770D">
        <w:t>何者</w:t>
      </w:r>
      <w:r w:rsidRPr="000B770D">
        <w:rPr>
          <w:u w:val="wave"/>
        </w:rPr>
        <w:t>有誤</w:t>
      </w:r>
      <w:r w:rsidRPr="000B770D">
        <w:t xml:space="preserve">？　</w:t>
      </w:r>
      <w:r w:rsidRPr="000B770D">
        <w:t>(A)</w:t>
      </w:r>
      <w:r w:rsidRPr="000B770D">
        <w:t>維生素通常是無機小分子</w:t>
      </w:r>
      <w:r w:rsidRPr="000B770D">
        <w:rPr>
          <w:rFonts w:hint="eastAsia"/>
        </w:rPr>
        <w:t xml:space="preserve">　</w:t>
      </w:r>
      <w:r w:rsidRPr="000B770D">
        <w:t>(B)</w:t>
      </w:r>
      <w:r w:rsidRPr="000B770D">
        <w:t>維生素</w:t>
      </w:r>
      <w:r w:rsidRPr="000B770D">
        <w:t>C</w:t>
      </w:r>
      <w:r w:rsidRPr="000B770D">
        <w:t>不足會引起壞血病</w:t>
      </w:r>
      <w:r w:rsidRPr="000B770D">
        <w:rPr>
          <w:rFonts w:hint="eastAsia"/>
        </w:rPr>
        <w:t xml:space="preserve">　</w:t>
      </w:r>
      <w:r w:rsidRPr="000B770D">
        <w:t>(C)</w:t>
      </w:r>
      <w:r w:rsidRPr="000B770D">
        <w:t>人體僅可藉由攝食來補充維生素</w:t>
      </w:r>
      <w:r w:rsidRPr="000B770D">
        <w:rPr>
          <w:rFonts w:hint="eastAsia"/>
        </w:rPr>
        <w:t xml:space="preserve">　</w:t>
      </w:r>
      <w:r w:rsidRPr="000B770D">
        <w:t>(D)</w:t>
      </w:r>
      <w:r w:rsidRPr="000B770D">
        <w:t>維生素缺乏或過量皆會引起疾病</w:t>
      </w:r>
      <w:r w:rsidRPr="000B770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維生素是一群複雜的有機化合物</w:t>
      </w:r>
    </w:p>
    <w:p w:rsidR="00395B5D" w:rsidRPr="00312349" w:rsidRDefault="00395B5D" w:rsidP="00395B5D">
      <w:pPr>
        <w:ind w:left="454" w:hanging="454"/>
      </w:pPr>
      <w:r>
        <w:rPr>
          <w:rFonts w:ascii="新細明體" w:eastAsia="新細明體" w:hAnsi="新細明體"/>
          <w:sz w:val="24"/>
        </w:rPr>
        <w:t xml:space="preserve">17. </w:t>
      </w:r>
      <w:r w:rsidRPr="00312349">
        <w:t xml:space="preserve">關於日常生活中的飲食，下列敘述何者正確？　</w:t>
      </w:r>
      <w:r w:rsidRPr="00312349">
        <w:t>(A)</w:t>
      </w:r>
      <w:r w:rsidRPr="00312349">
        <w:t>鐵、鋅、硒為不可缺少的多量礦物質</w:t>
      </w:r>
      <w:r w:rsidRPr="00312349">
        <w:rPr>
          <w:rFonts w:hint="eastAsia"/>
        </w:rPr>
        <w:t xml:space="preserve">　</w:t>
      </w:r>
      <w:r w:rsidRPr="00312349">
        <w:t>(B)</w:t>
      </w:r>
      <w:r w:rsidRPr="00312349">
        <w:t>蛋白質與油脂</w:t>
      </w:r>
      <w:r w:rsidRPr="00312349">
        <w:rPr>
          <w:rFonts w:hint="eastAsia"/>
        </w:rPr>
        <w:t>為生</w:t>
      </w:r>
      <w:r w:rsidRPr="00312349">
        <w:t>活能量的</w:t>
      </w:r>
      <w:r w:rsidRPr="00312349">
        <w:rPr>
          <w:rFonts w:hint="eastAsia"/>
        </w:rPr>
        <w:t>主要</w:t>
      </w:r>
      <w:r w:rsidRPr="00312349">
        <w:t>來源</w:t>
      </w:r>
      <w:r w:rsidRPr="00312349">
        <w:rPr>
          <w:rFonts w:hint="eastAsia"/>
        </w:rPr>
        <w:t xml:space="preserve">　</w:t>
      </w:r>
      <w:r w:rsidRPr="00312349">
        <w:t>(C)</w:t>
      </w:r>
      <w:r w:rsidRPr="00312349">
        <w:t>各種維生素人體皆無法自行合成，須仰賴攝食來獲得</w:t>
      </w:r>
      <w:r w:rsidRPr="00312349">
        <w:rPr>
          <w:rFonts w:hint="eastAsia"/>
        </w:rPr>
        <w:t xml:space="preserve">　</w:t>
      </w:r>
      <w:r w:rsidRPr="00312349">
        <w:t>(D)</w:t>
      </w:r>
      <w:r w:rsidRPr="00312349">
        <w:t>醣類來源主要為肉類食品</w:t>
      </w:r>
      <w:r w:rsidRPr="0031234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鐵、鋅、硒是人體所需的微量礦物質</w:t>
      </w:r>
      <w:r w:rsidRPr="00395B5D">
        <w:rPr>
          <w:rFonts w:hint="eastAsia"/>
        </w:rPr>
        <w:t xml:space="preserve">　</w:t>
      </w:r>
      <w:r w:rsidRPr="00395B5D">
        <w:t>(B)</w:t>
      </w:r>
      <w:r w:rsidRPr="00395B5D">
        <w:t>醣類為提供日常生活能量的主要來源</w:t>
      </w:r>
      <w:r w:rsidRPr="00395B5D">
        <w:rPr>
          <w:rFonts w:hint="eastAsia"/>
        </w:rPr>
        <w:t xml:space="preserve">　</w:t>
      </w:r>
      <w:r w:rsidRPr="00395B5D">
        <w:t>(D)</w:t>
      </w:r>
      <w:r w:rsidRPr="00395B5D">
        <w:t>醣類的來源主要</w:t>
      </w:r>
      <w:r w:rsidRPr="00395B5D">
        <w:rPr>
          <w:rFonts w:hint="eastAsia"/>
        </w:rPr>
        <w:t>為</w:t>
      </w:r>
      <w:r w:rsidRPr="00395B5D">
        <w:t>五穀根莖類食品</w:t>
      </w:r>
    </w:p>
    <w:p w:rsidR="00395B5D" w:rsidRPr="00C62D27" w:rsidRDefault="00395B5D" w:rsidP="00395B5D">
      <w:pPr>
        <w:ind w:left="454" w:hanging="454"/>
      </w:pPr>
      <w:r>
        <w:rPr>
          <w:rFonts w:ascii="新細明體" w:eastAsia="新細明體" w:hAnsi="新細明體"/>
          <w:sz w:val="24"/>
        </w:rPr>
        <w:t xml:space="preserve">18. </w:t>
      </w:r>
      <w:r w:rsidRPr="00C62D27">
        <w:t>維生素在人體的新陳代謝中扮演重要的地位，若攝取不足</w:t>
      </w:r>
      <w:r w:rsidRPr="00C62D27">
        <w:rPr>
          <w:rFonts w:hint="eastAsia"/>
        </w:rPr>
        <w:t>或</w:t>
      </w:r>
      <w:r w:rsidRPr="00C62D27">
        <w:t>過量均會對健康造成影響；如缺乏維生素</w:t>
      </w:r>
      <w:r w:rsidRPr="00C62D27">
        <w:t>C</w:t>
      </w:r>
      <w:r w:rsidRPr="00C62D27">
        <w:t>會導致壞血病，若攝入過多的維生素</w:t>
      </w:r>
      <w:r w:rsidRPr="00C62D27">
        <w:t>C</w:t>
      </w:r>
      <w:r w:rsidRPr="00C62D27">
        <w:t xml:space="preserve">可能引發何種症狀？　</w:t>
      </w:r>
      <w:r w:rsidRPr="00C62D27">
        <w:t>(A)</w:t>
      </w:r>
      <w:r w:rsidRPr="00C62D27">
        <w:t>體內葉酸和</w:t>
      </w:r>
      <w:r w:rsidRPr="00C62D27">
        <w:t>B</w:t>
      </w:r>
      <w:r w:rsidRPr="00C62D27">
        <w:rPr>
          <w:vertAlign w:val="subscript"/>
        </w:rPr>
        <w:t>12</w:t>
      </w:r>
      <w:r w:rsidRPr="00C62D27">
        <w:t>流失</w:t>
      </w:r>
      <w:r w:rsidRPr="00C62D27">
        <w:rPr>
          <w:rFonts w:hint="eastAsia"/>
        </w:rPr>
        <w:t xml:space="preserve">　</w:t>
      </w:r>
      <w:r w:rsidRPr="00C62D27">
        <w:t>(B)</w:t>
      </w:r>
      <w:r w:rsidRPr="00C62D27">
        <w:t>痛痛病</w:t>
      </w:r>
      <w:r w:rsidRPr="00C62D27">
        <w:rPr>
          <w:rFonts w:hint="eastAsia"/>
        </w:rPr>
        <w:t xml:space="preserve">　</w:t>
      </w:r>
      <w:r w:rsidRPr="00C62D27">
        <w:t>(C)</w:t>
      </w:r>
      <w:r w:rsidRPr="00C62D27">
        <w:t>骨質疏鬆症</w:t>
      </w:r>
      <w:r w:rsidRPr="00C62D27">
        <w:rPr>
          <w:rFonts w:hint="eastAsia"/>
        </w:rPr>
        <w:t xml:space="preserve">　</w:t>
      </w:r>
      <w:r w:rsidRPr="00C62D27">
        <w:t>(D)</w:t>
      </w:r>
      <w:r w:rsidRPr="00C62D27">
        <w:t>夜盲症</w:t>
      </w:r>
      <w:r w:rsidRPr="00C62D2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 xml:space="preserve"> </w:t>
      </w:r>
      <w:r w:rsidRPr="00395B5D">
        <w:t>Cd</w:t>
      </w:r>
      <w:r w:rsidRPr="00395B5D">
        <w:rPr>
          <w:rFonts w:hint="eastAsia"/>
        </w:rPr>
        <w:t>汙</w:t>
      </w:r>
      <w:r w:rsidRPr="00395B5D">
        <w:t>染會產生痛痛病</w:t>
      </w:r>
      <w:r w:rsidRPr="00395B5D">
        <w:rPr>
          <w:rFonts w:hint="eastAsia"/>
        </w:rPr>
        <w:t xml:space="preserve">　</w:t>
      </w:r>
      <w:r w:rsidRPr="00395B5D">
        <w:t>(C)</w:t>
      </w:r>
      <w:r w:rsidRPr="00395B5D">
        <w:t>缺乏鈣質會引起骨質疏鬆症</w:t>
      </w:r>
      <w:r w:rsidRPr="00395B5D">
        <w:rPr>
          <w:rFonts w:hint="eastAsia"/>
        </w:rPr>
        <w:t xml:space="preserve">　</w:t>
      </w:r>
      <w:r w:rsidRPr="00395B5D">
        <w:t>(D)</w:t>
      </w:r>
      <w:r w:rsidRPr="00395B5D">
        <w:t>缺乏維生素</w:t>
      </w:r>
      <w:r w:rsidRPr="00395B5D">
        <w:t>A</w:t>
      </w:r>
      <w:r w:rsidRPr="00395B5D">
        <w:t>會導致夜盲症</w:t>
      </w:r>
    </w:p>
    <w:p w:rsidR="00395B5D" w:rsidRPr="003303CC" w:rsidRDefault="00395B5D" w:rsidP="00395B5D">
      <w:pPr>
        <w:ind w:left="454" w:hanging="454"/>
        <w:rPr>
          <w:lang w:val="pt-BR"/>
        </w:rPr>
      </w:pPr>
      <w:r>
        <w:rPr>
          <w:rFonts w:ascii="新細明體" w:eastAsia="新細明體" w:hAnsi="新細明體"/>
          <w:sz w:val="24"/>
        </w:rPr>
        <w:t xml:space="preserve">19. </w:t>
      </w:r>
      <w:r w:rsidRPr="003303CC">
        <w:t>下列化合物何者可</w:t>
      </w:r>
      <w:r w:rsidRPr="003303CC">
        <w:rPr>
          <w:rFonts w:hint="eastAsia"/>
        </w:rPr>
        <w:t>作</w:t>
      </w:r>
      <w:r w:rsidRPr="003303CC">
        <w:t xml:space="preserve">為清潔劑？　</w:t>
      </w:r>
      <w:r w:rsidRPr="003303CC">
        <w:rPr>
          <w:lang w:val="pt-BR"/>
        </w:rPr>
        <w:t>(A)</w:t>
      </w:r>
      <w:r w:rsidRPr="003303CC">
        <w:rPr>
          <w:rFonts w:hint="eastAsia"/>
          <w:lang w:val="pt-BR"/>
        </w:rPr>
        <w:t xml:space="preserve"> </w:t>
      </w:r>
      <w:r w:rsidRPr="003303CC">
        <w:rPr>
          <w:lang w:val="pt-BR"/>
        </w:rPr>
        <w:t>C</w:t>
      </w:r>
      <w:r w:rsidRPr="003303CC">
        <w:rPr>
          <w:vertAlign w:val="subscript"/>
          <w:lang w:val="pt-BR"/>
        </w:rPr>
        <w:t>17</w:t>
      </w:r>
      <w:r w:rsidRPr="003303CC">
        <w:rPr>
          <w:lang w:val="pt-BR"/>
        </w:rPr>
        <w:t>H</w:t>
      </w:r>
      <w:smartTag w:uri="urn:schemas-microsoft-com:office:smarttags" w:element="chmetcnv">
        <w:smartTagPr>
          <w:attr w:name="TCSC" w:val="0"/>
          <w:attr w:name="NumberType" w:val="1"/>
          <w:attr w:name="Negative" w:val="False"/>
          <w:attr w:name="HasSpace" w:val="False"/>
          <w:attr w:name="SourceValue" w:val="35"/>
          <w:attr w:name="UnitName" w:val="C"/>
        </w:smartTagPr>
        <w:r w:rsidRPr="003303CC">
          <w:rPr>
            <w:vertAlign w:val="subscript"/>
            <w:lang w:val="pt-BR"/>
          </w:rPr>
          <w:t>35</w:t>
        </w:r>
        <w:r w:rsidRPr="003303CC">
          <w:rPr>
            <w:lang w:val="pt-BR"/>
          </w:rPr>
          <w:t>C</w:t>
        </w:r>
      </w:smartTag>
      <w:r w:rsidRPr="003303CC">
        <w:rPr>
          <w:lang w:val="pt-BR"/>
        </w:rPr>
        <w:t>OOH</w:t>
      </w:r>
      <w:r w:rsidRPr="003303CC">
        <w:rPr>
          <w:rFonts w:hint="eastAsia"/>
          <w:lang w:val="pt-BR"/>
        </w:rPr>
        <w:t xml:space="preserve">　</w:t>
      </w:r>
      <w:r w:rsidRPr="003303CC">
        <w:rPr>
          <w:lang w:val="pt-BR"/>
        </w:rPr>
        <w:t>(B)</w:t>
      </w:r>
      <w:r w:rsidRPr="003303CC">
        <w:rPr>
          <w:rFonts w:hint="eastAsia"/>
          <w:lang w:val="pt-BR"/>
        </w:rPr>
        <w:t xml:space="preserve"> </w:t>
      </w:r>
      <w:r w:rsidRPr="003303CC">
        <w:rPr>
          <w:lang w:val="pt-BR"/>
        </w:rPr>
        <w:t>HCOONa</w:t>
      </w:r>
      <w:r w:rsidRPr="003303CC">
        <w:rPr>
          <w:rFonts w:hint="eastAsia"/>
          <w:lang w:val="pt-BR"/>
        </w:rPr>
        <w:t xml:space="preserve">　</w:t>
      </w:r>
      <w:r w:rsidRPr="003303CC">
        <w:rPr>
          <w:lang w:val="pt-BR"/>
        </w:rPr>
        <w:t>(C)</w:t>
      </w:r>
      <w:r w:rsidRPr="003303CC">
        <w:rPr>
          <w:rFonts w:hint="eastAsia"/>
          <w:lang w:val="pt-BR"/>
        </w:rPr>
        <w:t xml:space="preserve"> </w:t>
      </w:r>
      <w:r w:rsidRPr="003303CC">
        <w:rPr>
          <w:lang w:val="pt-BR"/>
        </w:rPr>
        <w:t>C</w:t>
      </w:r>
      <w:r w:rsidRPr="003303CC">
        <w:rPr>
          <w:vertAlign w:val="subscript"/>
          <w:lang w:val="pt-BR"/>
        </w:rPr>
        <w:t>17</w:t>
      </w:r>
      <w:r w:rsidRPr="003303CC">
        <w:rPr>
          <w:lang w:val="pt-BR"/>
        </w:rPr>
        <w:t>H</w:t>
      </w:r>
      <w:smartTag w:uri="urn:schemas-microsoft-com:office:smarttags" w:element="chmetcnv">
        <w:smartTagPr>
          <w:attr w:name="TCSC" w:val="0"/>
          <w:attr w:name="NumberType" w:val="1"/>
          <w:attr w:name="Negative" w:val="False"/>
          <w:attr w:name="HasSpace" w:val="False"/>
          <w:attr w:name="SourceValue" w:val="35"/>
          <w:attr w:name="UnitName" w:val="C"/>
        </w:smartTagPr>
        <w:r w:rsidRPr="003303CC">
          <w:rPr>
            <w:vertAlign w:val="subscript"/>
            <w:lang w:val="pt-BR"/>
          </w:rPr>
          <w:t>35</w:t>
        </w:r>
        <w:r w:rsidRPr="003303CC">
          <w:rPr>
            <w:lang w:val="pt-BR"/>
          </w:rPr>
          <w:t>C</w:t>
        </w:r>
      </w:smartTag>
      <w:r w:rsidRPr="003303CC">
        <w:rPr>
          <w:lang w:val="pt-BR"/>
        </w:rPr>
        <w:t>OONa</w:t>
      </w:r>
      <w:r w:rsidRPr="003303CC">
        <w:rPr>
          <w:rFonts w:hint="eastAsia"/>
          <w:lang w:val="pt-BR"/>
        </w:rPr>
        <w:t xml:space="preserve">　</w:t>
      </w:r>
      <w:r w:rsidRPr="003303CC">
        <w:rPr>
          <w:lang w:val="pt-BR"/>
        </w:rPr>
        <w:t>(D)</w:t>
      </w:r>
      <w:r w:rsidRPr="003303CC">
        <w:rPr>
          <w:rFonts w:hint="eastAsia"/>
          <w:lang w:val="pt-BR"/>
        </w:rPr>
        <w:t xml:space="preserve"> </w:t>
      </w:r>
      <w:r w:rsidRPr="003303CC">
        <w:rPr>
          <w:lang w:val="pt-BR"/>
        </w:rPr>
        <w:t>C</w:t>
      </w:r>
      <w:r w:rsidRPr="003303CC">
        <w:rPr>
          <w:vertAlign w:val="subscript"/>
          <w:lang w:val="pt-BR"/>
        </w:rPr>
        <w:t>3</w:t>
      </w:r>
      <w:r w:rsidRPr="003303CC">
        <w:rPr>
          <w:lang w:val="pt-BR"/>
        </w:rPr>
        <w:t>H</w:t>
      </w:r>
      <w:r w:rsidRPr="003303CC">
        <w:rPr>
          <w:vertAlign w:val="subscript"/>
          <w:lang w:val="pt-BR"/>
        </w:rPr>
        <w:t>7</w:t>
      </w:r>
      <w:r w:rsidRPr="003303CC">
        <w:rPr>
          <w:lang w:val="pt-BR"/>
        </w:rPr>
        <w:t xml:space="preserve">OH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清潔劑</w:t>
      </w:r>
      <w:r w:rsidRPr="00395B5D">
        <w:rPr>
          <w:rFonts w:hint="eastAsia"/>
        </w:rPr>
        <w:t>（</w:t>
      </w:r>
      <w:r w:rsidRPr="00395B5D">
        <w:t>界面活性劑</w:t>
      </w:r>
      <w:r w:rsidRPr="00395B5D">
        <w:rPr>
          <w:rFonts w:hint="eastAsia"/>
        </w:rPr>
        <w:t>）</w:t>
      </w:r>
      <w:r w:rsidRPr="00395B5D">
        <w:t>須有長碳鏈的親油端，與極性的親水端</w:t>
      </w:r>
    </w:p>
    <w:p w:rsidR="00395B5D" w:rsidRPr="00B70BB4" w:rsidRDefault="00395B5D" w:rsidP="00395B5D">
      <w:pPr>
        <w:ind w:left="454" w:hanging="454"/>
      </w:pPr>
      <w:r>
        <w:rPr>
          <w:rFonts w:ascii="新細明體" w:eastAsia="新細明體" w:hAnsi="新細明體"/>
          <w:sz w:val="24"/>
        </w:rPr>
        <w:t xml:space="preserve">20. </w:t>
      </w:r>
      <w:r w:rsidRPr="00B70BB4">
        <w:t>關於礦物質與維生素的敘述，下列何者</w:t>
      </w:r>
      <w:r w:rsidRPr="00B70BB4">
        <w:rPr>
          <w:u w:val="wave"/>
        </w:rPr>
        <w:t>有誤</w:t>
      </w:r>
      <w:r w:rsidRPr="00B70BB4">
        <w:t xml:space="preserve">？　</w:t>
      </w:r>
      <w:r w:rsidRPr="00B70BB4">
        <w:t>(A)</w:t>
      </w:r>
      <w:r w:rsidRPr="00B70BB4">
        <w:t>礦物質的主要成分是元素</w:t>
      </w:r>
      <w:r w:rsidRPr="00B70BB4">
        <w:rPr>
          <w:rFonts w:hint="eastAsia"/>
        </w:rPr>
        <w:t xml:space="preserve">　</w:t>
      </w:r>
      <w:r w:rsidRPr="00B70BB4">
        <w:t>(B)</w:t>
      </w:r>
      <w:r w:rsidRPr="00B70BB4">
        <w:t>維生素是一種複雜的有機物</w:t>
      </w:r>
      <w:r w:rsidRPr="00B70BB4">
        <w:rPr>
          <w:rFonts w:hint="eastAsia"/>
        </w:rPr>
        <w:t xml:space="preserve">　</w:t>
      </w:r>
      <w:r w:rsidRPr="00B70BB4">
        <w:t>(C)</w:t>
      </w:r>
      <w:r w:rsidRPr="00B70BB4">
        <w:t>礦物質缺乏會引起慢性疾病</w:t>
      </w:r>
      <w:r w:rsidRPr="00B70BB4">
        <w:rPr>
          <w:rFonts w:hint="eastAsia"/>
        </w:rPr>
        <w:t xml:space="preserve">　</w:t>
      </w:r>
      <w:r w:rsidRPr="00B70BB4">
        <w:t>(D)</w:t>
      </w:r>
      <w:r w:rsidRPr="00B70BB4">
        <w:t>大部</w:t>
      </w:r>
      <w:r w:rsidRPr="00B70BB4">
        <w:rPr>
          <w:rFonts w:hint="eastAsia"/>
        </w:rPr>
        <w:t>分</w:t>
      </w:r>
      <w:r w:rsidRPr="00B70BB4">
        <w:t>維生素可由人體自行合成</w:t>
      </w:r>
      <w:r w:rsidRPr="00B70BB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D)</w:t>
      </w:r>
      <w:r w:rsidRPr="00395B5D">
        <w:rPr>
          <w:rFonts w:hint="eastAsia"/>
        </w:rPr>
        <w:t>維</w:t>
      </w:r>
      <w:r w:rsidRPr="00395B5D">
        <w:t>生素無法由人體自行合成</w:t>
      </w:r>
      <w:r w:rsidRPr="00395B5D">
        <w:rPr>
          <w:rFonts w:hint="eastAsia"/>
        </w:rPr>
        <w:t>或合成不足</w:t>
      </w:r>
      <w:r w:rsidRPr="00395B5D">
        <w:t>，須藉由攝食來補充人體所需的維生素</w:t>
      </w:r>
    </w:p>
    <w:p w:rsidR="00395B5D" w:rsidRPr="000B7E99" w:rsidRDefault="00395B5D" w:rsidP="00395B5D">
      <w:pPr>
        <w:ind w:left="454" w:hanging="454"/>
      </w:pPr>
      <w:r>
        <w:rPr>
          <w:rFonts w:ascii="新細明體" w:eastAsia="新細明體" w:hAnsi="新細明體"/>
          <w:sz w:val="24"/>
        </w:rPr>
        <w:t xml:space="preserve">21. </w:t>
      </w:r>
      <w:r w:rsidRPr="000B7E99">
        <w:t xml:space="preserve">下列有關藥物的敘述，何者正確？　</w:t>
      </w:r>
      <w:r w:rsidRPr="000B7E99">
        <w:t>(A)</w:t>
      </w:r>
      <w:r w:rsidRPr="000B7E99">
        <w:t>磺胺是止痛劑</w:t>
      </w:r>
      <w:r w:rsidRPr="000B7E99">
        <w:rPr>
          <w:rFonts w:hint="eastAsia"/>
        </w:rPr>
        <w:t xml:space="preserve">　</w:t>
      </w:r>
      <w:r w:rsidRPr="000B7E99">
        <w:t>(B)</w:t>
      </w:r>
      <w:r w:rsidRPr="000B7E99">
        <w:t>抗生素是消炎藥</w:t>
      </w:r>
      <w:r w:rsidRPr="000B7E99">
        <w:rPr>
          <w:rFonts w:hint="eastAsia"/>
        </w:rPr>
        <w:t xml:space="preserve">　</w:t>
      </w:r>
      <w:r w:rsidRPr="000B7E99">
        <w:t>(C)</w:t>
      </w:r>
      <w:r w:rsidRPr="000B7E99">
        <w:t>阿司匹靈是安眠藥</w:t>
      </w:r>
      <w:r w:rsidRPr="000B7E99">
        <w:rPr>
          <w:rFonts w:hint="eastAsia"/>
        </w:rPr>
        <w:t xml:space="preserve">　</w:t>
      </w:r>
      <w:r w:rsidRPr="000B7E99">
        <w:t>(D)</w:t>
      </w:r>
      <w:r w:rsidRPr="000B7E99">
        <w:t>盤尼西林是制酸劑</w:t>
      </w:r>
      <w:r w:rsidRPr="000B7E9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磺胺類是消炎藥</w:t>
      </w:r>
      <w:r w:rsidRPr="00395B5D">
        <w:rPr>
          <w:rFonts w:hint="eastAsia"/>
        </w:rPr>
        <w:t xml:space="preserve">　</w:t>
      </w:r>
      <w:r w:rsidRPr="00395B5D">
        <w:t>(C)</w:t>
      </w:r>
      <w:r w:rsidRPr="00395B5D">
        <w:t>阿司匹靈為鎮痛劑</w:t>
      </w:r>
      <w:r w:rsidRPr="00395B5D">
        <w:rPr>
          <w:rFonts w:hint="eastAsia"/>
        </w:rPr>
        <w:t xml:space="preserve">　</w:t>
      </w:r>
      <w:r w:rsidRPr="00395B5D">
        <w:t>(D)</w:t>
      </w:r>
      <w:r w:rsidRPr="00395B5D">
        <w:t>盤尼西林是抗生素</w:t>
      </w:r>
    </w:p>
    <w:p w:rsidR="00395B5D" w:rsidRPr="00A57B4B" w:rsidRDefault="00395B5D" w:rsidP="00395B5D">
      <w:pPr>
        <w:ind w:left="454" w:hanging="454"/>
      </w:pPr>
      <w:r>
        <w:rPr>
          <w:rFonts w:ascii="新細明體" w:eastAsia="新細明體" w:hAnsi="新細明體"/>
          <w:sz w:val="24"/>
        </w:rPr>
        <w:t xml:space="preserve">22. </w:t>
      </w:r>
      <w:r w:rsidRPr="00A57B4B">
        <w:t>下列關於衣料纖維的敘述，何者</w:t>
      </w:r>
      <w:r w:rsidRPr="00A57B4B">
        <w:rPr>
          <w:u w:val="wave"/>
        </w:rPr>
        <w:t>錯誤</w:t>
      </w:r>
      <w:r w:rsidRPr="00A57B4B">
        <w:t xml:space="preserve">？　</w:t>
      </w:r>
      <w:r w:rsidRPr="00A57B4B">
        <w:t>(A)</w:t>
      </w:r>
      <w:r w:rsidRPr="00A57B4B">
        <w:t>羊毛和蠶絲都是蛋白質</w:t>
      </w:r>
      <w:r w:rsidRPr="00A57B4B">
        <w:rPr>
          <w:rFonts w:hint="eastAsia"/>
        </w:rPr>
        <w:t xml:space="preserve">　</w:t>
      </w:r>
      <w:r w:rsidRPr="00A57B4B">
        <w:t>(B)</w:t>
      </w:r>
      <w:r w:rsidRPr="00A57B4B">
        <w:t>羊毛不怕高溫，故可用高溫水洗</w:t>
      </w:r>
      <w:r w:rsidRPr="00A57B4B">
        <w:rPr>
          <w:rFonts w:hint="eastAsia"/>
        </w:rPr>
        <w:t xml:space="preserve">　</w:t>
      </w:r>
      <w:r w:rsidRPr="00A57B4B">
        <w:t>(C)</w:t>
      </w:r>
      <w:r w:rsidRPr="00A57B4B">
        <w:t>絲絹照紫外線後易變黃</w:t>
      </w:r>
      <w:r w:rsidRPr="00A57B4B">
        <w:rPr>
          <w:rFonts w:hint="eastAsia"/>
        </w:rPr>
        <w:t xml:space="preserve">　</w:t>
      </w:r>
      <w:r w:rsidRPr="00A57B4B">
        <w:t>(D)</w:t>
      </w:r>
      <w:r w:rsidRPr="00A57B4B">
        <w:t>棉吸汗，麻織品透風，常為夏裝衣料</w:t>
      </w:r>
      <w:r w:rsidRPr="00A57B4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羊毛的成分為蛋白質，較不耐高溫</w:t>
      </w:r>
    </w:p>
    <w:p w:rsidR="00395B5D" w:rsidRPr="00027535" w:rsidRDefault="00395B5D" w:rsidP="00395B5D">
      <w:pPr>
        <w:ind w:left="454" w:hanging="454"/>
      </w:pPr>
      <w:r>
        <w:rPr>
          <w:rFonts w:ascii="新細明體" w:eastAsia="新細明體" w:hAnsi="新細明體"/>
          <w:sz w:val="24"/>
        </w:rPr>
        <w:t xml:space="preserve">23. </w:t>
      </w:r>
      <w:r w:rsidRPr="00027535">
        <w:t>有關陶瓷，下列何者</w:t>
      </w:r>
      <w:r w:rsidRPr="00027535">
        <w:rPr>
          <w:u w:val="wave"/>
        </w:rPr>
        <w:t>錯誤</w:t>
      </w:r>
      <w:r w:rsidRPr="00027535">
        <w:t xml:space="preserve">？　</w:t>
      </w:r>
      <w:r w:rsidRPr="00027535">
        <w:t>(A)</w:t>
      </w:r>
      <w:r w:rsidRPr="00027535">
        <w:t>陶瓷的主要成</w:t>
      </w:r>
      <w:r w:rsidRPr="00027535">
        <w:rPr>
          <w:rFonts w:hint="eastAsia"/>
        </w:rPr>
        <w:t>分</w:t>
      </w:r>
      <w:r w:rsidRPr="00027535">
        <w:t>為黏土、砂和長石</w:t>
      </w:r>
      <w:r w:rsidRPr="00027535">
        <w:rPr>
          <w:rFonts w:hint="eastAsia"/>
        </w:rPr>
        <w:t xml:space="preserve">　</w:t>
      </w:r>
      <w:r w:rsidRPr="00027535">
        <w:t>(B)</w:t>
      </w:r>
      <w:r w:rsidRPr="00027535">
        <w:t>玻璃可作為光纖維的材料</w:t>
      </w:r>
      <w:r w:rsidRPr="00027535">
        <w:rPr>
          <w:rFonts w:hint="eastAsia"/>
        </w:rPr>
        <w:t xml:space="preserve">　</w:t>
      </w:r>
      <w:r w:rsidRPr="00027535">
        <w:t>(C)</w:t>
      </w:r>
      <w:r w:rsidRPr="00027535">
        <w:t>光纖維是一種高溫超導體</w:t>
      </w:r>
      <w:r w:rsidRPr="00027535">
        <w:rPr>
          <w:rFonts w:hint="eastAsia"/>
        </w:rPr>
        <w:t xml:space="preserve">　</w:t>
      </w:r>
      <w:r w:rsidRPr="00027535">
        <w:t>(D)</w:t>
      </w:r>
      <w:r w:rsidRPr="00027535">
        <w:t>陶瓷具有不溶於水及化學性質安定的優點</w:t>
      </w:r>
      <w:r w:rsidRPr="0002753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t>光纖維利用全反射原理傳遞光波，以達到傳遞資訊的目的</w:t>
      </w:r>
    </w:p>
    <w:p w:rsidR="00395B5D" w:rsidRPr="00864452" w:rsidRDefault="00395B5D" w:rsidP="00395B5D">
      <w:pPr>
        <w:ind w:left="454" w:hanging="454"/>
      </w:pPr>
      <w:r>
        <w:rPr>
          <w:rFonts w:ascii="新細明體" w:eastAsia="新細明體" w:hAnsi="新細明體"/>
          <w:sz w:val="24"/>
        </w:rPr>
        <w:t xml:space="preserve">24. </w:t>
      </w:r>
      <w:r w:rsidRPr="00864452">
        <w:t xml:space="preserve">下列關於胃藥的敘述，何者正確？　</w:t>
      </w:r>
      <w:r w:rsidRPr="00864452">
        <w:t>(A)</w:t>
      </w:r>
      <w:r w:rsidRPr="00864452">
        <w:t>碳酸氫鈉為弱酸性，可作為胃藥的制酸劑</w:t>
      </w:r>
      <w:r w:rsidRPr="00864452">
        <w:rPr>
          <w:rFonts w:hint="eastAsia"/>
        </w:rPr>
        <w:t xml:space="preserve">　</w:t>
      </w:r>
      <w:r w:rsidRPr="00864452">
        <w:t>(B)</w:t>
      </w:r>
      <w:r w:rsidRPr="00864452">
        <w:t>以碳酸鈣作為制酸劑時，因會產生氧氣而使胃部感到脹氣</w:t>
      </w:r>
      <w:r w:rsidRPr="00864452">
        <w:rPr>
          <w:rFonts w:hint="eastAsia"/>
        </w:rPr>
        <w:t xml:space="preserve">　</w:t>
      </w:r>
      <w:r w:rsidRPr="00864452">
        <w:t>(C)</w:t>
      </w:r>
      <w:r w:rsidRPr="00864452">
        <w:t>氫氧化鋁除了做制酸劑外，也能保護胃壁</w:t>
      </w:r>
      <w:r w:rsidRPr="00864452">
        <w:rPr>
          <w:rFonts w:hint="eastAsia"/>
        </w:rPr>
        <w:t xml:space="preserve">　</w:t>
      </w:r>
      <w:r w:rsidRPr="00864452">
        <w:t>(D)</w:t>
      </w:r>
      <w:r w:rsidRPr="00864452">
        <w:t>碳酸氫鈉與碳酸鈣皆屬於緩效性制酸劑</w:t>
      </w:r>
      <w:r w:rsidRPr="0086445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碳酸氫鈉為鹼性</w:t>
      </w:r>
      <w:r w:rsidRPr="00395B5D">
        <w:rPr>
          <w:rFonts w:hint="eastAsia"/>
        </w:rPr>
        <w:t xml:space="preserve">　</w:t>
      </w:r>
      <w:r w:rsidRPr="00395B5D">
        <w:t>(B)</w:t>
      </w:r>
      <w:r w:rsidRPr="00395B5D">
        <w:t>因產生二氧化碳而使胃部感到脹氣</w:t>
      </w:r>
      <w:r w:rsidRPr="00395B5D">
        <w:rPr>
          <w:rFonts w:hint="eastAsia"/>
        </w:rPr>
        <w:t xml:space="preserve">　</w:t>
      </w:r>
      <w:r w:rsidRPr="00395B5D">
        <w:t>(D)</w:t>
      </w:r>
      <w:r w:rsidRPr="00395B5D">
        <w:t>碳酸氫鈉為速效性，碳酸鈣為緩效性制酸劑</w:t>
      </w:r>
    </w:p>
    <w:p w:rsidR="00395B5D" w:rsidRPr="005C44FE" w:rsidRDefault="00395B5D" w:rsidP="00395B5D">
      <w:pPr>
        <w:ind w:left="454" w:hanging="454"/>
      </w:pPr>
      <w:r>
        <w:rPr>
          <w:rFonts w:ascii="新細明體" w:eastAsia="新細明體" w:hAnsi="新細明體"/>
          <w:sz w:val="24"/>
        </w:rPr>
        <w:t xml:space="preserve">25. </w:t>
      </w:r>
      <w:r w:rsidRPr="005C44FE">
        <w:t>下列關於抗生素的敘述，何者</w:t>
      </w:r>
      <w:r w:rsidRPr="005C44FE">
        <w:rPr>
          <w:u w:val="wave"/>
        </w:rPr>
        <w:t>有誤</w:t>
      </w:r>
      <w:r w:rsidRPr="005C44FE">
        <w:t xml:space="preserve">？　</w:t>
      </w:r>
      <w:r w:rsidRPr="005C44FE">
        <w:t>(A)</w:t>
      </w:r>
      <w:r w:rsidRPr="005C44FE">
        <w:t>青黴素俗稱盤尼西林</w:t>
      </w:r>
      <w:r w:rsidRPr="005C44FE">
        <w:rPr>
          <w:rFonts w:hint="eastAsia"/>
        </w:rPr>
        <w:t xml:space="preserve">　</w:t>
      </w:r>
      <w:r w:rsidRPr="005C44FE">
        <w:t>(B)</w:t>
      </w:r>
      <w:r w:rsidRPr="005C44FE">
        <w:t>抗生素是一種消炎劑</w:t>
      </w:r>
      <w:r w:rsidRPr="005C44FE">
        <w:rPr>
          <w:rFonts w:hint="eastAsia"/>
        </w:rPr>
        <w:t xml:space="preserve">　</w:t>
      </w:r>
      <w:r w:rsidRPr="005C44FE">
        <w:t>(C)</w:t>
      </w:r>
      <w:r w:rsidRPr="005C44FE">
        <w:t>目前的抗生素仍無法以人工合成方式製造</w:t>
      </w:r>
      <w:r w:rsidRPr="005C44FE">
        <w:rPr>
          <w:rFonts w:hint="eastAsia"/>
        </w:rPr>
        <w:t xml:space="preserve">　</w:t>
      </w:r>
      <w:r w:rsidRPr="005C44FE">
        <w:t>(D)</w:t>
      </w:r>
      <w:r w:rsidRPr="005C44FE">
        <w:t>由黴菌中可純化出青黴素</w:t>
      </w:r>
      <w:r w:rsidRPr="005C44F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已可由人工合成</w:t>
      </w:r>
      <w:r w:rsidRPr="00395B5D">
        <w:rPr>
          <w:rFonts w:hint="eastAsia"/>
        </w:rPr>
        <w:t>，</w:t>
      </w:r>
      <w:r w:rsidRPr="00395B5D">
        <w:t>例如</w:t>
      </w:r>
      <w:r w:rsidRPr="00395B5D">
        <w:rPr>
          <w:rFonts w:hint="eastAsia"/>
        </w:rPr>
        <w:t>對胺苯磺醯胺</w:t>
      </w:r>
      <w:r w:rsidRPr="00395B5D">
        <w:t>等</w:t>
      </w:r>
    </w:p>
    <w:p w:rsidR="00395B5D" w:rsidRPr="00E12A5D" w:rsidRDefault="00395B5D" w:rsidP="00395B5D">
      <w:pPr>
        <w:ind w:left="454" w:hanging="454"/>
      </w:pPr>
      <w:r>
        <w:rPr>
          <w:rFonts w:ascii="新細明體" w:eastAsia="新細明體" w:hAnsi="新細明體"/>
          <w:sz w:val="24"/>
        </w:rPr>
        <w:t xml:space="preserve">26. </w:t>
      </w:r>
      <w:r w:rsidRPr="00E12A5D">
        <w:rPr>
          <w:rFonts w:hint="eastAsia"/>
        </w:rPr>
        <w:t>下列</w:t>
      </w:r>
      <w:r w:rsidRPr="00E12A5D">
        <w:t>何者為一種速效性的制酸劑</w:t>
      </w:r>
      <w:r w:rsidRPr="00E12A5D">
        <w:rPr>
          <w:rFonts w:hint="eastAsia"/>
        </w:rPr>
        <w:t xml:space="preserve">？　</w:t>
      </w:r>
      <w:r w:rsidRPr="00E12A5D">
        <w:rPr>
          <w:rFonts w:hint="eastAsia"/>
        </w:rPr>
        <w:t>(</w:t>
      </w:r>
      <w:r w:rsidRPr="00E12A5D">
        <w:t>A)</w:t>
      </w:r>
      <w:r w:rsidRPr="00E12A5D">
        <w:t>阿司匹靈</w:t>
      </w:r>
      <w:r w:rsidRPr="00E12A5D">
        <w:rPr>
          <w:rFonts w:hint="eastAsia"/>
        </w:rPr>
        <w:t xml:space="preserve">　</w:t>
      </w:r>
      <w:r w:rsidRPr="00E12A5D">
        <w:t>(B)</w:t>
      </w:r>
      <w:r w:rsidRPr="00E12A5D">
        <w:t>碳酸氫鈉</w:t>
      </w:r>
      <w:r w:rsidRPr="00E12A5D">
        <w:rPr>
          <w:rFonts w:hint="eastAsia"/>
        </w:rPr>
        <w:t xml:space="preserve">　</w:t>
      </w:r>
      <w:r w:rsidRPr="00E12A5D">
        <w:t>(C)</w:t>
      </w:r>
      <w:r w:rsidRPr="00E12A5D">
        <w:t>氫氧化鎂</w:t>
      </w:r>
      <w:r w:rsidRPr="00E12A5D">
        <w:rPr>
          <w:rFonts w:hint="eastAsia"/>
        </w:rPr>
        <w:t xml:space="preserve">　</w:t>
      </w:r>
      <w:r w:rsidRPr="00E12A5D">
        <w:t>(D)</w:t>
      </w:r>
      <w:r w:rsidRPr="00E12A5D">
        <w:t>氫氧化鈉</w:t>
      </w:r>
      <w:r w:rsidRPr="00E12A5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 xml:space="preserve"> </w:t>
      </w:r>
      <w:r w:rsidRPr="00395B5D">
        <w:t>NaHCO</w:t>
      </w:r>
      <w:r w:rsidRPr="00395B5D">
        <w:rPr>
          <w:vertAlign w:val="subscript"/>
        </w:rPr>
        <w:t>3</w:t>
      </w:r>
      <w:r w:rsidRPr="00395B5D">
        <w:t>易溶於水</w:t>
      </w:r>
      <w:r w:rsidRPr="00395B5D">
        <w:rPr>
          <w:rFonts w:hint="eastAsia"/>
        </w:rPr>
        <w:t>，</w:t>
      </w:r>
      <w:r w:rsidRPr="00395B5D">
        <w:t>故為速效性</w:t>
      </w:r>
    </w:p>
    <w:p w:rsidR="00395B5D" w:rsidRPr="002C1138" w:rsidRDefault="00395B5D" w:rsidP="00395B5D">
      <w:pPr>
        <w:ind w:left="454" w:hanging="454"/>
      </w:pPr>
      <w:r>
        <w:rPr>
          <w:rFonts w:ascii="新細明體" w:eastAsia="新細明體" w:hAnsi="新細明體"/>
          <w:sz w:val="24"/>
        </w:rPr>
        <w:t xml:space="preserve">27. </w:t>
      </w:r>
      <w:r w:rsidRPr="002C1138">
        <w:t>耐綸</w:t>
      </w:r>
      <w:r w:rsidRPr="002C1138">
        <w:t>66</w:t>
      </w:r>
      <w:r w:rsidRPr="002C1138">
        <w:t>是一種模仿蛋白質醯胺類人工合成纖維，其</w:t>
      </w:r>
      <w:r w:rsidRPr="002C1138">
        <w:t>66</w:t>
      </w:r>
      <w:r w:rsidRPr="002C1138">
        <w:t xml:space="preserve">是表示其組成單元體的胺類與酸類各含有幾個碳？　</w:t>
      </w:r>
      <w:r w:rsidRPr="002C1138">
        <w:t>(A)</w:t>
      </w:r>
      <w:r w:rsidRPr="002C1138">
        <w:rPr>
          <w:rFonts w:hint="eastAsia"/>
        </w:rPr>
        <w:t xml:space="preserve"> </w:t>
      </w:r>
      <w:r w:rsidRPr="002C1138">
        <w:t>4</w:t>
      </w:r>
      <w:r w:rsidRPr="002C1138">
        <w:rPr>
          <w:rFonts w:hint="eastAsia"/>
        </w:rPr>
        <w:t xml:space="preserve">　</w:t>
      </w:r>
      <w:r w:rsidRPr="002C1138">
        <w:t>(B)</w:t>
      </w:r>
      <w:r w:rsidRPr="002C1138">
        <w:rPr>
          <w:rFonts w:hint="eastAsia"/>
        </w:rPr>
        <w:t xml:space="preserve"> </w:t>
      </w:r>
      <w:r w:rsidRPr="002C1138">
        <w:t>5</w:t>
      </w:r>
      <w:r w:rsidRPr="002C1138">
        <w:rPr>
          <w:rFonts w:hint="eastAsia"/>
        </w:rPr>
        <w:t xml:space="preserve">　</w:t>
      </w:r>
      <w:r w:rsidRPr="002C1138">
        <w:t>(C)</w:t>
      </w:r>
      <w:r w:rsidRPr="002C1138">
        <w:rPr>
          <w:rFonts w:hint="eastAsia"/>
        </w:rPr>
        <w:t xml:space="preserve"> </w:t>
      </w:r>
      <w:r w:rsidRPr="002C1138">
        <w:t>6</w:t>
      </w:r>
      <w:r w:rsidRPr="002C1138">
        <w:rPr>
          <w:rFonts w:hint="eastAsia"/>
        </w:rPr>
        <w:t xml:space="preserve">　</w:t>
      </w:r>
      <w:r w:rsidRPr="002C1138">
        <w:t>(D)</w:t>
      </w:r>
      <w:r w:rsidRPr="002C1138">
        <w:rPr>
          <w:rFonts w:hint="eastAsia"/>
        </w:rPr>
        <w:t xml:space="preserve"> </w:t>
      </w:r>
      <w:r w:rsidRPr="002C1138">
        <w:t xml:space="preserve">12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耐綸</w:t>
      </w:r>
      <w:r w:rsidRPr="00395B5D">
        <w:t>66</w:t>
      </w:r>
      <w:r w:rsidRPr="00395B5D">
        <w:t>其</w:t>
      </w:r>
      <w:r w:rsidRPr="00395B5D">
        <w:t>66</w:t>
      </w:r>
      <w:r w:rsidRPr="00395B5D">
        <w:t>表示組成單元體的胺類與酸類各含有</w:t>
      </w:r>
      <w:r w:rsidRPr="00395B5D">
        <w:t>6</w:t>
      </w:r>
      <w:r w:rsidRPr="00395B5D">
        <w:t>個碳原子</w:t>
      </w:r>
    </w:p>
    <w:p w:rsidR="00395B5D" w:rsidRPr="007953E1" w:rsidRDefault="00395B5D" w:rsidP="00395B5D">
      <w:pPr>
        <w:ind w:left="454" w:hanging="454"/>
      </w:pPr>
      <w:r>
        <w:rPr>
          <w:rFonts w:ascii="新細明體" w:eastAsia="新細明體" w:hAnsi="新細明體"/>
          <w:sz w:val="24"/>
        </w:rPr>
        <w:t xml:space="preserve">28. </w:t>
      </w:r>
      <w:r w:rsidRPr="007953E1">
        <w:rPr>
          <w:rFonts w:hint="eastAsia"/>
        </w:rPr>
        <w:t xml:space="preserve">人類日常生活中熱量的主要來源是：　</w:t>
      </w:r>
      <w:r w:rsidRPr="007953E1">
        <w:t>(A)</w:t>
      </w:r>
      <w:r w:rsidRPr="007953E1">
        <w:rPr>
          <w:rFonts w:hint="eastAsia"/>
        </w:rPr>
        <w:t xml:space="preserve">蛋白質　</w:t>
      </w:r>
      <w:r w:rsidRPr="007953E1">
        <w:t>(B)</w:t>
      </w:r>
      <w:r w:rsidRPr="007953E1">
        <w:rPr>
          <w:rFonts w:hint="eastAsia"/>
        </w:rPr>
        <w:t xml:space="preserve">蔬菜　</w:t>
      </w:r>
      <w:r w:rsidRPr="007953E1">
        <w:t>(C)</w:t>
      </w:r>
      <w:r w:rsidRPr="007953E1">
        <w:rPr>
          <w:rFonts w:hint="eastAsia"/>
        </w:rPr>
        <w:t xml:space="preserve">醣類　</w:t>
      </w:r>
      <w:r w:rsidRPr="007953E1">
        <w:t>(D)</w:t>
      </w:r>
      <w:r w:rsidRPr="007953E1">
        <w:rPr>
          <w:rFonts w:hint="eastAsia"/>
        </w:rPr>
        <w:t>維生素</w:t>
      </w:r>
      <w:r w:rsidRPr="007953E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醣類在體內氧化可產生大量能量，以供日常生活之所需</w:t>
      </w:r>
    </w:p>
    <w:p w:rsidR="00395B5D" w:rsidRPr="00883E30" w:rsidRDefault="00395B5D" w:rsidP="00395B5D">
      <w:pPr>
        <w:ind w:left="454" w:hanging="454"/>
      </w:pPr>
      <w:r>
        <w:rPr>
          <w:rFonts w:ascii="新細明體" w:eastAsia="新細明體" w:hAnsi="新細明體"/>
          <w:sz w:val="24"/>
        </w:rPr>
        <w:t xml:space="preserve">29. </w:t>
      </w:r>
      <w:r w:rsidRPr="00883E30">
        <w:rPr>
          <w:rFonts w:hint="eastAsia"/>
        </w:rPr>
        <w:t xml:space="preserve">下列何者的功能之一是可修補人體的組織？　</w:t>
      </w:r>
      <w:r w:rsidRPr="00883E30">
        <w:t>(A)</w:t>
      </w:r>
      <w:r w:rsidRPr="00883E30">
        <w:rPr>
          <w:rFonts w:hint="eastAsia"/>
        </w:rPr>
        <w:t xml:space="preserve">澱粉　</w:t>
      </w:r>
      <w:r w:rsidRPr="00883E30">
        <w:t>(B)</w:t>
      </w:r>
      <w:r w:rsidRPr="00883E30">
        <w:rPr>
          <w:rFonts w:hint="eastAsia"/>
        </w:rPr>
        <w:t xml:space="preserve">蛋白質　</w:t>
      </w:r>
      <w:r w:rsidRPr="00883E30">
        <w:t>(C)</w:t>
      </w:r>
      <w:r w:rsidRPr="00883E30">
        <w:rPr>
          <w:rFonts w:hint="eastAsia"/>
        </w:rPr>
        <w:t xml:space="preserve">半乳糖　</w:t>
      </w:r>
      <w:r w:rsidRPr="00883E30">
        <w:t>(D)</w:t>
      </w:r>
      <w:r w:rsidRPr="00883E30">
        <w:rPr>
          <w:rFonts w:hint="eastAsia"/>
        </w:rPr>
        <w:t>乳糖</w:t>
      </w:r>
      <w:r w:rsidRPr="00883E3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蛋白質可建造與修補組織</w:t>
      </w:r>
    </w:p>
    <w:p w:rsidR="00395B5D" w:rsidRPr="0045277F" w:rsidRDefault="00395B5D" w:rsidP="00395B5D">
      <w:pPr>
        <w:ind w:left="454" w:hanging="454"/>
      </w:pPr>
      <w:r>
        <w:rPr>
          <w:rFonts w:ascii="新細明體" w:eastAsia="新細明體" w:hAnsi="新細明體"/>
          <w:sz w:val="24"/>
        </w:rPr>
        <w:t xml:space="preserve">30. </w:t>
      </w:r>
      <w:r w:rsidRPr="0045277F">
        <w:rPr>
          <w:rFonts w:hint="eastAsia"/>
        </w:rPr>
        <w:t xml:space="preserve">夏天最適合穿著的衣料為何？　</w:t>
      </w:r>
      <w:r w:rsidRPr="0045277F">
        <w:t>(A)</w:t>
      </w:r>
      <w:r w:rsidRPr="0045277F">
        <w:rPr>
          <w:rFonts w:hint="eastAsia"/>
        </w:rPr>
        <w:t xml:space="preserve">棉纖維　</w:t>
      </w:r>
      <w:r w:rsidRPr="0045277F">
        <w:t>(B)</w:t>
      </w:r>
      <w:r w:rsidRPr="0045277F">
        <w:rPr>
          <w:rFonts w:hint="eastAsia"/>
        </w:rPr>
        <w:t xml:space="preserve">耐綸　</w:t>
      </w:r>
      <w:r w:rsidRPr="0045277F">
        <w:t>(C)</w:t>
      </w:r>
      <w:r w:rsidRPr="0045277F">
        <w:rPr>
          <w:rFonts w:hint="eastAsia"/>
        </w:rPr>
        <w:t xml:space="preserve">麻纖維　</w:t>
      </w:r>
      <w:r w:rsidRPr="0045277F">
        <w:t>(D)</w:t>
      </w:r>
      <w:r w:rsidRPr="0045277F">
        <w:rPr>
          <w:rFonts w:hint="eastAsia"/>
        </w:rPr>
        <w:t>開司米龍</w:t>
      </w:r>
      <w:r w:rsidRPr="0045277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麻纖維透風涼爽，是適合夏天穿著的衣料</w:t>
      </w:r>
    </w:p>
    <w:p w:rsidR="00395B5D" w:rsidRPr="007C69E4" w:rsidRDefault="00395B5D" w:rsidP="00395B5D">
      <w:pPr>
        <w:ind w:left="454" w:hanging="454"/>
      </w:pPr>
      <w:r>
        <w:rPr>
          <w:rFonts w:ascii="新細明體" w:eastAsia="新細明體" w:hAnsi="新細明體"/>
          <w:sz w:val="24"/>
        </w:rPr>
        <w:t xml:space="preserve">31. </w:t>
      </w:r>
      <w:r w:rsidRPr="007C69E4">
        <w:rPr>
          <w:rFonts w:hint="eastAsia"/>
        </w:rPr>
        <w:t xml:space="preserve">下列何者會造成泡沫汙染？　</w:t>
      </w:r>
      <w:r w:rsidRPr="007C69E4">
        <w:t>(A)</w:t>
      </w:r>
      <w:r w:rsidRPr="007C69E4">
        <w:rPr>
          <w:rFonts w:hint="eastAsia"/>
        </w:rPr>
        <w:t xml:space="preserve">硬性清潔劑　</w:t>
      </w:r>
      <w:r w:rsidRPr="007C69E4">
        <w:t>(B)</w:t>
      </w:r>
      <w:r w:rsidRPr="007C69E4">
        <w:rPr>
          <w:rFonts w:hint="eastAsia"/>
        </w:rPr>
        <w:t xml:space="preserve">軟性清潔劑　</w:t>
      </w:r>
      <w:r w:rsidRPr="007C69E4">
        <w:t>(C)</w:t>
      </w:r>
      <w:r w:rsidRPr="007C69E4">
        <w:rPr>
          <w:rFonts w:hint="eastAsia"/>
        </w:rPr>
        <w:t xml:space="preserve">肥皂　</w:t>
      </w:r>
      <w:r w:rsidRPr="007C69E4">
        <w:t>(D)</w:t>
      </w:r>
      <w:r w:rsidRPr="007C69E4">
        <w:rPr>
          <w:rFonts w:hint="eastAsia"/>
        </w:rPr>
        <w:t>電木</w:t>
      </w:r>
      <w:r w:rsidRPr="007C69E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rPr>
          <w:lang w:val="pt-BR"/>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lang w:val="pt-BR"/>
        </w:rPr>
        <w:t>(A)</w:t>
      </w:r>
      <w:r w:rsidRPr="00395B5D">
        <w:rPr>
          <w:rFonts w:hint="eastAsia"/>
        </w:rPr>
        <w:t>即</w:t>
      </w:r>
      <w:r w:rsidRPr="00395B5D">
        <w:rPr>
          <w:lang w:val="pt-BR"/>
        </w:rPr>
        <w:t>ABS</w:t>
      </w:r>
      <w:r w:rsidRPr="00395B5D">
        <w:rPr>
          <w:rFonts w:hint="eastAsia"/>
        </w:rPr>
        <w:t xml:space="preserve">　</w:t>
      </w:r>
      <w:r w:rsidRPr="00395B5D">
        <w:rPr>
          <w:lang w:val="pt-BR"/>
        </w:rPr>
        <w:t>(B)</w:t>
      </w:r>
      <w:r w:rsidRPr="00395B5D">
        <w:rPr>
          <w:rFonts w:hint="eastAsia"/>
        </w:rPr>
        <w:t>即</w:t>
      </w:r>
      <w:r w:rsidRPr="00395B5D">
        <w:rPr>
          <w:lang w:val="pt-BR"/>
        </w:rPr>
        <w:t>LAS</w:t>
      </w:r>
    </w:p>
    <w:p w:rsidR="00395B5D" w:rsidRPr="009A523C" w:rsidRDefault="00395B5D" w:rsidP="00395B5D">
      <w:pPr>
        <w:ind w:left="454" w:hanging="454"/>
      </w:pPr>
      <w:r>
        <w:rPr>
          <w:rFonts w:ascii="新細明體" w:eastAsia="新細明體" w:hAnsi="新細明體"/>
          <w:sz w:val="24"/>
        </w:rPr>
        <w:t xml:space="preserve">32. </w:t>
      </w:r>
      <w:r w:rsidRPr="009A523C">
        <w:rPr>
          <w:rFonts w:hint="eastAsia"/>
        </w:rPr>
        <w:t xml:space="preserve">肥皂是由鹼與下列何者所製成？　</w:t>
      </w:r>
      <w:r w:rsidRPr="009A523C">
        <w:t>(A)</w:t>
      </w:r>
      <w:r w:rsidRPr="009A523C">
        <w:rPr>
          <w:rFonts w:hint="eastAsia"/>
        </w:rPr>
        <w:t xml:space="preserve">己二胺　</w:t>
      </w:r>
      <w:r w:rsidRPr="009A523C">
        <w:t>(B)</w:t>
      </w:r>
      <w:r w:rsidRPr="009A523C">
        <w:rPr>
          <w:rFonts w:hint="eastAsia"/>
        </w:rPr>
        <w:t xml:space="preserve">茶鹼　</w:t>
      </w:r>
      <w:r w:rsidRPr="009A523C">
        <w:t>(C)</w:t>
      </w:r>
      <w:r w:rsidRPr="009A523C">
        <w:rPr>
          <w:rFonts w:hint="eastAsia"/>
        </w:rPr>
        <w:t xml:space="preserve">油脂　</w:t>
      </w:r>
      <w:r w:rsidRPr="009A523C">
        <w:t>(D)</w:t>
      </w:r>
      <w:r w:rsidRPr="009A523C">
        <w:rPr>
          <w:rFonts w:hint="eastAsia"/>
        </w:rPr>
        <w:t>己二酸</w:t>
      </w:r>
      <w:r w:rsidRPr="009A523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0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鹼與油脂反應所得之脂肪酸鹽即為肥皂</w:t>
      </w:r>
    </w:p>
    <w:p w:rsidR="00395B5D" w:rsidRPr="003C741C" w:rsidRDefault="00395B5D" w:rsidP="00395B5D">
      <w:pPr>
        <w:ind w:left="454" w:hanging="454"/>
      </w:pPr>
      <w:r>
        <w:rPr>
          <w:rFonts w:ascii="新細明體" w:eastAsia="新細明體" w:hAnsi="新細明體"/>
          <w:sz w:val="24"/>
        </w:rPr>
        <w:t xml:space="preserve">33. </w:t>
      </w:r>
      <w:r w:rsidRPr="003C741C">
        <w:rPr>
          <w:rFonts w:hint="eastAsia"/>
        </w:rPr>
        <w:t xml:space="preserve">清潔劑加入下列何者會造成水質優養化？　</w:t>
      </w:r>
      <w:r w:rsidRPr="003C741C">
        <w:t>(A)</w:t>
      </w:r>
      <w:r w:rsidRPr="003C741C">
        <w:rPr>
          <w:rFonts w:hint="eastAsia"/>
        </w:rPr>
        <w:t xml:space="preserve">硫酸鹽　</w:t>
      </w:r>
      <w:r w:rsidRPr="003C741C">
        <w:t>(B)</w:t>
      </w:r>
      <w:r w:rsidRPr="003C741C">
        <w:rPr>
          <w:rFonts w:hint="eastAsia"/>
        </w:rPr>
        <w:t xml:space="preserve">碳酸鹽　</w:t>
      </w:r>
      <w:r w:rsidRPr="003C741C">
        <w:t>(C)</w:t>
      </w:r>
      <w:r w:rsidRPr="003C741C">
        <w:rPr>
          <w:rFonts w:hint="eastAsia"/>
        </w:rPr>
        <w:t xml:space="preserve">磷酸鹽　</w:t>
      </w:r>
      <w:r w:rsidRPr="003C741C">
        <w:t>(D)</w:t>
      </w:r>
      <w:r w:rsidRPr="003C741C">
        <w:rPr>
          <w:rFonts w:hint="eastAsia"/>
        </w:rPr>
        <w:t>草酸鹽</w:t>
      </w:r>
      <w:r w:rsidRPr="003C741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磷酸鹽常可作為肥料，使水草大量繁殖，會用去水中大量溶氧，使水中生物缺氧而大量死亡</w:t>
      </w:r>
    </w:p>
    <w:p w:rsidR="00395B5D" w:rsidRPr="00932B00" w:rsidRDefault="00395B5D" w:rsidP="00395B5D">
      <w:pPr>
        <w:ind w:left="454" w:hanging="454"/>
      </w:pPr>
      <w:r>
        <w:rPr>
          <w:rFonts w:ascii="新細明體" w:eastAsia="新細明體" w:hAnsi="新細明體"/>
          <w:sz w:val="24"/>
        </w:rPr>
        <w:t xml:space="preserve">34. </w:t>
      </w:r>
      <w:r w:rsidRPr="00932B00">
        <w:rPr>
          <w:rFonts w:hint="eastAsia"/>
        </w:rPr>
        <w:t xml:space="preserve">下列何種纖維是由蛋白質組成的？　</w:t>
      </w:r>
      <w:r w:rsidRPr="00932B00">
        <w:t>(A)</w:t>
      </w:r>
      <w:r w:rsidRPr="00932B00">
        <w:rPr>
          <w:rFonts w:hint="eastAsia"/>
        </w:rPr>
        <w:t xml:space="preserve">棉　</w:t>
      </w:r>
      <w:r w:rsidRPr="00932B00">
        <w:t>(B)</w:t>
      </w:r>
      <w:r w:rsidRPr="00932B00">
        <w:rPr>
          <w:rFonts w:hint="eastAsia"/>
        </w:rPr>
        <w:t xml:space="preserve">蠶絲　</w:t>
      </w:r>
      <w:r w:rsidRPr="00932B00">
        <w:t>(C)</w:t>
      </w:r>
      <w:r w:rsidRPr="00932B00">
        <w:rPr>
          <w:rFonts w:hint="eastAsia"/>
        </w:rPr>
        <w:t xml:space="preserve">麻　</w:t>
      </w:r>
      <w:r w:rsidRPr="00932B00">
        <w:t>(D)</w:t>
      </w:r>
      <w:r w:rsidRPr="00932B00">
        <w:rPr>
          <w:rFonts w:hint="eastAsia"/>
        </w:rPr>
        <w:t>耐綸</w:t>
      </w:r>
      <w:r w:rsidRPr="00932B0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棉、麻主要由纖維素組成，耐綸是化學纖維</w:t>
      </w:r>
    </w:p>
    <w:p w:rsidR="00395B5D" w:rsidRPr="000419D9" w:rsidRDefault="00395B5D" w:rsidP="00395B5D">
      <w:pPr>
        <w:ind w:left="454" w:hanging="454"/>
      </w:pPr>
      <w:r>
        <w:rPr>
          <w:rFonts w:ascii="新細明體" w:eastAsia="新細明體" w:hAnsi="新細明體"/>
          <w:sz w:val="24"/>
        </w:rPr>
        <w:t xml:space="preserve">35. </w:t>
      </w:r>
      <w:r w:rsidRPr="000419D9">
        <w:rPr>
          <w:rFonts w:hint="eastAsia"/>
        </w:rPr>
        <w:t>下列何種物質在清洗時</w:t>
      </w:r>
      <w:r w:rsidRPr="000419D9">
        <w:rPr>
          <w:rFonts w:hint="eastAsia"/>
          <w:u w:val="wave"/>
        </w:rPr>
        <w:t>不易</w:t>
      </w:r>
      <w:r w:rsidRPr="000419D9">
        <w:rPr>
          <w:rFonts w:hint="eastAsia"/>
        </w:rPr>
        <w:t xml:space="preserve">起泡沫？　</w:t>
      </w:r>
      <w:r w:rsidRPr="000419D9">
        <w:t>(A)</w:t>
      </w:r>
      <w:r w:rsidRPr="000419D9">
        <w:rPr>
          <w:rFonts w:hint="eastAsia"/>
        </w:rPr>
        <w:t xml:space="preserve">中性清潔劑　</w:t>
      </w:r>
      <w:r w:rsidRPr="000419D9">
        <w:t>(B)</w:t>
      </w:r>
      <w:r w:rsidRPr="000419D9">
        <w:rPr>
          <w:rFonts w:hint="eastAsia"/>
        </w:rPr>
        <w:t xml:space="preserve">陽離子清潔劑　</w:t>
      </w:r>
      <w:r w:rsidRPr="000419D9">
        <w:t>(C)</w:t>
      </w:r>
      <w:r w:rsidRPr="000419D9">
        <w:rPr>
          <w:rFonts w:hint="eastAsia"/>
        </w:rPr>
        <w:t xml:space="preserve">陰離子清潔劑　</w:t>
      </w:r>
      <w:r w:rsidRPr="000419D9">
        <w:t>(D)</w:t>
      </w:r>
      <w:r w:rsidRPr="000419D9">
        <w:rPr>
          <w:rFonts w:hint="eastAsia"/>
        </w:rPr>
        <w:t>肥皂</w:t>
      </w:r>
      <w:r w:rsidRPr="000419D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清潔劑之成分若為非離子型清潔劑，其特點為不易起泡沫，一般作廚房清潔劑</w:t>
      </w:r>
    </w:p>
    <w:p w:rsidR="00395B5D" w:rsidRPr="00B05F4D" w:rsidRDefault="00395B5D" w:rsidP="00395B5D">
      <w:pPr>
        <w:ind w:left="454" w:hanging="454"/>
      </w:pPr>
      <w:r>
        <w:rPr>
          <w:rFonts w:ascii="新細明體" w:eastAsia="新細明體" w:hAnsi="新細明體"/>
          <w:sz w:val="24"/>
        </w:rPr>
        <w:t xml:space="preserve">36. </w:t>
      </w:r>
      <w:r w:rsidRPr="00B05F4D">
        <w:rPr>
          <w:rFonts w:hint="eastAsia"/>
        </w:rPr>
        <w:t xml:space="preserve">下列有關衣料的敘述，何者正確？　</w:t>
      </w:r>
      <w:r w:rsidRPr="00B05F4D">
        <w:t>(A)</w:t>
      </w:r>
      <w:r w:rsidRPr="00B05F4D">
        <w:rPr>
          <w:rFonts w:hint="eastAsia"/>
        </w:rPr>
        <w:t xml:space="preserve">羊毛、蠶絲本質上均為蛋白質　</w:t>
      </w:r>
      <w:r w:rsidRPr="00B05F4D">
        <w:t>(B)</w:t>
      </w:r>
      <w:r w:rsidRPr="00B05F4D">
        <w:rPr>
          <w:rFonts w:hint="eastAsia"/>
        </w:rPr>
        <w:t xml:space="preserve">羊毛不易受酸鹼侵蝕　</w:t>
      </w:r>
      <w:r w:rsidRPr="00B05F4D">
        <w:t>(C)</w:t>
      </w:r>
      <w:r w:rsidRPr="00B05F4D">
        <w:rPr>
          <w:rFonts w:hint="eastAsia"/>
        </w:rPr>
        <w:t xml:space="preserve">蠶絲較不易因日晒而變質　</w:t>
      </w:r>
      <w:r w:rsidRPr="00B05F4D">
        <w:t>(D)</w:t>
      </w:r>
      <w:r w:rsidRPr="00B05F4D">
        <w:rPr>
          <w:rFonts w:hint="eastAsia"/>
        </w:rPr>
        <w:t>麻纖維可溶於有機溶劑，不適合夏天穿著</w:t>
      </w:r>
      <w:r w:rsidRPr="00B05F4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羊毛遇高溫、酸鹼、氧化劑皆會受損</w:t>
      </w:r>
      <w:r w:rsidRPr="00395B5D">
        <w:br/>
        <w:t>(C)</w:t>
      </w:r>
      <w:r w:rsidRPr="00395B5D">
        <w:rPr>
          <w:rFonts w:hint="eastAsia"/>
        </w:rPr>
        <w:t>蠶絲長期受日光中的紫外線照射，易變黃</w:t>
      </w:r>
      <w:r w:rsidRPr="00395B5D">
        <w:br/>
        <w:t>(D)</w:t>
      </w:r>
      <w:r w:rsidRPr="00395B5D">
        <w:rPr>
          <w:rFonts w:hint="eastAsia"/>
        </w:rPr>
        <w:t>麻纖維最適合夏天穿著</w:t>
      </w:r>
    </w:p>
    <w:p w:rsidR="00395B5D" w:rsidRPr="004B435D" w:rsidRDefault="00395B5D" w:rsidP="00395B5D">
      <w:pPr>
        <w:ind w:left="454" w:hanging="454"/>
      </w:pPr>
      <w:r>
        <w:rPr>
          <w:rFonts w:ascii="新細明體" w:eastAsia="新細明體" w:hAnsi="新細明體"/>
          <w:sz w:val="24"/>
        </w:rPr>
        <w:t xml:space="preserve">37. </w:t>
      </w:r>
      <w:r w:rsidRPr="004B435D">
        <w:rPr>
          <w:rFonts w:hint="eastAsia"/>
        </w:rPr>
        <w:t>有關合成纖維，下列何者是</w:t>
      </w:r>
      <w:r w:rsidRPr="004B435D">
        <w:rPr>
          <w:rFonts w:hint="eastAsia"/>
          <w:u w:val="wave"/>
        </w:rPr>
        <w:t>錯誤</w:t>
      </w:r>
      <w:r w:rsidRPr="004B435D">
        <w:rPr>
          <w:rFonts w:hint="eastAsia"/>
        </w:rPr>
        <w:t xml:space="preserve">的？　</w:t>
      </w:r>
      <w:r w:rsidRPr="004B435D">
        <w:rPr>
          <w:spacing w:val="-4"/>
        </w:rPr>
        <w:t>(A)</w:t>
      </w:r>
      <w:r w:rsidRPr="004B435D">
        <w:rPr>
          <w:rFonts w:hint="eastAsia"/>
          <w:spacing w:val="-4"/>
        </w:rPr>
        <w:t xml:space="preserve">合成纖維比較耐磨、抗腐蝕、耐酸鹼　</w:t>
      </w:r>
      <w:r w:rsidRPr="004B435D">
        <w:rPr>
          <w:spacing w:val="-4"/>
        </w:rPr>
        <w:t>(B)</w:t>
      </w:r>
      <w:r w:rsidRPr="004B435D">
        <w:rPr>
          <w:rFonts w:hint="eastAsia"/>
          <w:spacing w:val="-4"/>
        </w:rPr>
        <w:t>耐綸</w:t>
      </w:r>
      <w:r w:rsidRPr="004B435D">
        <w:rPr>
          <w:spacing w:val="-4"/>
        </w:rPr>
        <w:t>66</w:t>
      </w:r>
      <w:r w:rsidRPr="004B435D">
        <w:rPr>
          <w:rFonts w:hint="eastAsia"/>
          <w:spacing w:val="-4"/>
        </w:rPr>
        <w:t>是由己二胺與己二酸經縮合聚合</w:t>
      </w:r>
      <w:r w:rsidRPr="004B435D">
        <w:rPr>
          <w:rFonts w:hint="eastAsia"/>
        </w:rPr>
        <w:t xml:space="preserve">而成　</w:t>
      </w:r>
      <w:r w:rsidRPr="004B435D">
        <w:t>(C)</w:t>
      </w:r>
      <w:r w:rsidRPr="004B435D">
        <w:rPr>
          <w:rFonts w:hint="eastAsia"/>
        </w:rPr>
        <w:t>耐綸</w:t>
      </w:r>
      <w:r w:rsidRPr="004B435D">
        <w:t>46</w:t>
      </w:r>
      <w:r w:rsidRPr="004B435D">
        <w:rPr>
          <w:rFonts w:hint="eastAsia"/>
        </w:rPr>
        <w:t xml:space="preserve">的組成單元為丁二酸與己二胺　</w:t>
      </w:r>
      <w:r w:rsidRPr="004B435D">
        <w:t>(D)</w:t>
      </w:r>
      <w:r w:rsidRPr="004B435D">
        <w:rPr>
          <w:rFonts w:hint="eastAsia"/>
        </w:rPr>
        <w:t>丙烯腈聚合成聚丙烯腈是加成聚合反應</w:t>
      </w:r>
      <w:r w:rsidRPr="004B435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w:t>
      </w:r>
      <w:r w:rsidRPr="00395B5D">
        <w:rPr>
          <w:rFonts w:hint="eastAsia"/>
        </w:rPr>
        <w:t>耐綸</w:t>
      </w:r>
      <w:r w:rsidRPr="00395B5D">
        <w:rPr>
          <w:rFonts w:hint="eastAsia"/>
        </w:rPr>
        <w:t>46</w:t>
      </w:r>
      <w:r w:rsidRPr="00395B5D">
        <w:rPr>
          <w:rFonts w:hint="eastAsia"/>
        </w:rPr>
        <w:t>為丁二胺與己二胺縮合聚合而成</w:t>
      </w:r>
    </w:p>
    <w:p w:rsidR="00395B5D" w:rsidRPr="00A53CD8" w:rsidRDefault="00395B5D" w:rsidP="00395B5D">
      <w:pPr>
        <w:ind w:left="454" w:hanging="454"/>
      </w:pPr>
      <w:r>
        <w:rPr>
          <w:rFonts w:ascii="新細明體" w:eastAsia="新細明體" w:hAnsi="新細明體"/>
          <w:sz w:val="24"/>
        </w:rPr>
        <w:t xml:space="preserve">38. </w:t>
      </w:r>
      <w:r w:rsidRPr="00A53CD8">
        <w:rPr>
          <w:rFonts w:hint="eastAsia"/>
        </w:rPr>
        <w:t>有關肥皂之敘述，下列何者</w:t>
      </w:r>
      <w:r w:rsidRPr="00A53CD8">
        <w:rPr>
          <w:rFonts w:hint="eastAsia"/>
          <w:u w:val="wave"/>
        </w:rPr>
        <w:t>錯誤</w:t>
      </w:r>
      <w:r w:rsidRPr="00A53CD8">
        <w:rPr>
          <w:rFonts w:hint="eastAsia"/>
        </w:rPr>
        <w:t xml:space="preserve">？　</w:t>
      </w:r>
      <w:r w:rsidRPr="00A53CD8">
        <w:t>(A)</w:t>
      </w:r>
      <w:r w:rsidRPr="00A53CD8">
        <w:rPr>
          <w:rFonts w:hint="eastAsia"/>
        </w:rPr>
        <w:t>主要成分的化學式為</w:t>
      </w:r>
      <w:r w:rsidRPr="00A53CD8">
        <w:t>C</w:t>
      </w:r>
      <w:r w:rsidRPr="00A53CD8">
        <w:rPr>
          <w:vertAlign w:val="subscript"/>
        </w:rPr>
        <w:t>17</w:t>
      </w:r>
      <w:r w:rsidRPr="00A53CD8">
        <w:t>H</w:t>
      </w:r>
      <w:smartTag w:uri="urn:schemas-microsoft-com:office:smarttags" w:element="chmetcnv">
        <w:smartTagPr>
          <w:attr w:name="TCSC" w:val="0"/>
          <w:attr w:name="NumberType" w:val="1"/>
          <w:attr w:name="Negative" w:val="False"/>
          <w:attr w:name="HasSpace" w:val="False"/>
          <w:attr w:name="SourceValue" w:val="35"/>
          <w:attr w:name="UnitName" w:val="C"/>
        </w:smartTagPr>
        <w:r w:rsidRPr="00A53CD8">
          <w:rPr>
            <w:vertAlign w:val="subscript"/>
          </w:rPr>
          <w:t>35</w:t>
        </w:r>
        <w:r w:rsidRPr="00A53CD8">
          <w:t>C</w:t>
        </w:r>
      </w:smartTag>
      <w:r w:rsidRPr="00A53CD8">
        <w:t>OONa</w:t>
      </w:r>
      <w:r w:rsidRPr="00A53CD8">
        <w:rPr>
          <w:rFonts w:hint="eastAsia"/>
        </w:rPr>
        <w:t xml:space="preserve">　</w:t>
      </w:r>
      <w:r w:rsidRPr="00A53CD8">
        <w:t>(B)</w:t>
      </w:r>
      <w:r w:rsidRPr="00A53CD8">
        <w:rPr>
          <w:rFonts w:hint="eastAsia"/>
        </w:rPr>
        <w:t xml:space="preserve">在硬水中無法使用　</w:t>
      </w:r>
      <w:r w:rsidRPr="00A53CD8">
        <w:t>(C)</w:t>
      </w:r>
      <w:r w:rsidRPr="00A53CD8">
        <w:rPr>
          <w:rFonts w:hint="eastAsia"/>
        </w:rPr>
        <w:t xml:space="preserve">含有支鏈，故不易被分解而易生成汙染　</w:t>
      </w:r>
      <w:r w:rsidRPr="00A53CD8">
        <w:t>(D)</w:t>
      </w:r>
      <w:r w:rsidRPr="00A53CD8">
        <w:rPr>
          <w:rFonts w:hint="eastAsia"/>
        </w:rPr>
        <w:t>加入滅菌劑可製成藥皂</w:t>
      </w:r>
      <w:r w:rsidRPr="00A53CD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肥皂分子中之烷基均無支鏈，易被分解，故汙染較輕（無泡沫汙染）</w:t>
      </w:r>
    </w:p>
    <w:p w:rsidR="00395B5D" w:rsidRPr="00CA49C2" w:rsidRDefault="00395B5D" w:rsidP="00395B5D">
      <w:pPr>
        <w:ind w:left="454" w:hanging="454"/>
      </w:pPr>
      <w:r>
        <w:rPr>
          <w:rFonts w:ascii="新細明體" w:eastAsia="新細明體" w:hAnsi="新細明體"/>
          <w:sz w:val="24"/>
        </w:rPr>
        <w:t xml:space="preserve">39. </w:t>
      </w:r>
      <w:r w:rsidRPr="00CA49C2">
        <w:rPr>
          <w:rFonts w:hint="eastAsia"/>
        </w:rPr>
        <w:t xml:space="preserve">清潔劑洗滌衣物過程中，有一重要之步驟稱為：　</w:t>
      </w:r>
      <w:r w:rsidRPr="00CA49C2">
        <w:t>(A)</w:t>
      </w:r>
      <w:r w:rsidRPr="00CA49C2">
        <w:rPr>
          <w:rFonts w:hint="eastAsia"/>
        </w:rPr>
        <w:t xml:space="preserve">凝聚　</w:t>
      </w:r>
      <w:r w:rsidRPr="00CA49C2">
        <w:t>(B)</w:t>
      </w:r>
      <w:r w:rsidRPr="00CA49C2">
        <w:rPr>
          <w:rFonts w:hint="eastAsia"/>
        </w:rPr>
        <w:t xml:space="preserve">乳化　</w:t>
      </w:r>
      <w:r w:rsidRPr="00CA49C2">
        <w:t>(C)</w:t>
      </w:r>
      <w:r w:rsidRPr="00CA49C2">
        <w:rPr>
          <w:rFonts w:hint="eastAsia"/>
        </w:rPr>
        <w:t xml:space="preserve">聚合　</w:t>
      </w:r>
      <w:r w:rsidRPr="00CA49C2">
        <w:t>(D)</w:t>
      </w:r>
      <w:r w:rsidRPr="00CA49C2">
        <w:rPr>
          <w:rFonts w:hint="eastAsia"/>
        </w:rPr>
        <w:t>濃縮</w:t>
      </w:r>
      <w:r w:rsidRPr="00CA49C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清潔劑的陰離子之親油性部分吸著油垢而成較龐大陰離子，這些陰離子因帶同性電而互不相吸，彼此分散於水中，稱為「乳化」</w:t>
      </w:r>
    </w:p>
    <w:p w:rsidR="00395B5D" w:rsidRPr="00863772" w:rsidRDefault="00395B5D" w:rsidP="00395B5D">
      <w:pPr>
        <w:ind w:left="454" w:hanging="454"/>
      </w:pPr>
      <w:r>
        <w:rPr>
          <w:rFonts w:ascii="新細明體" w:eastAsia="新細明體" w:hAnsi="新細明體"/>
          <w:sz w:val="24"/>
        </w:rPr>
        <w:t xml:space="preserve">40. </w:t>
      </w:r>
      <w:r w:rsidRPr="00863772">
        <w:rPr>
          <w:rFonts w:hint="eastAsia"/>
        </w:rPr>
        <w:t>下列何者</w:t>
      </w:r>
      <w:r w:rsidRPr="00863772">
        <w:rPr>
          <w:rFonts w:hint="eastAsia"/>
          <w:u w:val="wave"/>
        </w:rPr>
        <w:t>不含</w:t>
      </w:r>
      <w:r w:rsidRPr="00863772">
        <w:t>N</w:t>
      </w:r>
      <w:r w:rsidRPr="00863772">
        <w:rPr>
          <w:rFonts w:hint="eastAsia"/>
        </w:rPr>
        <w:t xml:space="preserve">元素？　</w:t>
      </w:r>
      <w:r w:rsidRPr="00863772">
        <w:t>(A)</w:t>
      </w:r>
      <w:r w:rsidRPr="00863772">
        <w:rPr>
          <w:rFonts w:hint="eastAsia"/>
        </w:rPr>
        <w:t xml:space="preserve">肥皂　</w:t>
      </w:r>
      <w:r w:rsidRPr="00863772">
        <w:t>(B)</w:t>
      </w:r>
      <w:r w:rsidRPr="00863772">
        <w:rPr>
          <w:rFonts w:hint="eastAsia"/>
        </w:rPr>
        <w:t xml:space="preserve">茶鹼　</w:t>
      </w:r>
      <w:r w:rsidRPr="00863772">
        <w:t>(C)</w:t>
      </w:r>
      <w:r w:rsidRPr="00863772">
        <w:rPr>
          <w:rFonts w:hint="eastAsia"/>
        </w:rPr>
        <w:t>耐綸</w:t>
      </w:r>
      <w:r w:rsidRPr="00863772">
        <w:t>66</w:t>
      </w:r>
      <w:r w:rsidRPr="00863772">
        <w:rPr>
          <w:rFonts w:hint="eastAsia"/>
        </w:rPr>
        <w:t xml:space="preserve">　</w:t>
      </w:r>
      <w:r w:rsidRPr="00863772">
        <w:t>(D)</w:t>
      </w:r>
      <w:r w:rsidRPr="00863772">
        <w:rPr>
          <w:rFonts w:hint="eastAsia"/>
        </w:rPr>
        <w:t>咖啡因</w:t>
      </w:r>
      <w:r w:rsidRPr="0086377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肥皂為</w:t>
      </w:r>
      <w:r w:rsidRPr="00395B5D">
        <w:t>C</w:t>
      </w:r>
      <w:r w:rsidRPr="00395B5D">
        <w:rPr>
          <w:rFonts w:hint="eastAsia"/>
        </w:rPr>
        <w:t>、</w:t>
      </w:r>
      <w:r w:rsidRPr="00395B5D">
        <w:t>H</w:t>
      </w:r>
      <w:r w:rsidRPr="00395B5D">
        <w:rPr>
          <w:rFonts w:hint="eastAsia"/>
        </w:rPr>
        <w:t>、</w:t>
      </w:r>
      <w:r w:rsidRPr="00395B5D">
        <w:t>O</w:t>
      </w:r>
      <w:r w:rsidRPr="00395B5D">
        <w:rPr>
          <w:rFonts w:hint="eastAsia"/>
        </w:rPr>
        <w:t>（形成脂肪酸）與金屬之化合物</w:t>
      </w:r>
    </w:p>
    <w:p w:rsidR="00395B5D" w:rsidRPr="00B31373" w:rsidRDefault="00395B5D" w:rsidP="00395B5D">
      <w:pPr>
        <w:ind w:left="454" w:hanging="454"/>
      </w:pPr>
      <w:r>
        <w:rPr>
          <w:rFonts w:ascii="新細明體" w:eastAsia="新細明體" w:hAnsi="新細明體"/>
          <w:sz w:val="24"/>
        </w:rPr>
        <w:t xml:space="preserve">41. </w:t>
      </w:r>
      <w:r w:rsidRPr="00B31373">
        <w:rPr>
          <w:rFonts w:hint="eastAsia"/>
        </w:rPr>
        <w:t>有關合成清潔劑，下列敘述何者</w:t>
      </w:r>
      <w:r w:rsidRPr="00B31373">
        <w:rPr>
          <w:rFonts w:hint="eastAsia"/>
          <w:u w:val="wave"/>
        </w:rPr>
        <w:t>有誤</w:t>
      </w:r>
      <w:r w:rsidRPr="00B31373">
        <w:rPr>
          <w:rFonts w:hint="eastAsia"/>
        </w:rPr>
        <w:t xml:space="preserve">？　</w:t>
      </w:r>
      <w:r w:rsidRPr="00B31373">
        <w:t>(A)</w:t>
      </w:r>
      <w:r w:rsidRPr="00B31373">
        <w:rPr>
          <w:rFonts w:hint="eastAsia"/>
        </w:rPr>
        <w:t xml:space="preserve">結構含有親水性與親油性　</w:t>
      </w:r>
      <w:r w:rsidRPr="00B31373">
        <w:t>(B) LAS</w:t>
      </w:r>
      <w:r w:rsidRPr="00B31373">
        <w:rPr>
          <w:rFonts w:hint="eastAsia"/>
        </w:rPr>
        <w:t xml:space="preserve">可被細菌分解　</w:t>
      </w:r>
      <w:r w:rsidRPr="00B31373">
        <w:t>(C)</w:t>
      </w:r>
      <w:r w:rsidRPr="00B31373">
        <w:rPr>
          <w:rFonts w:hint="eastAsia"/>
        </w:rPr>
        <w:t xml:space="preserve">在硬水會失去洗滌效果　</w:t>
      </w:r>
      <w:r w:rsidRPr="00B31373">
        <w:t>(D)</w:t>
      </w:r>
      <w:r w:rsidRPr="00B31373">
        <w:rPr>
          <w:rFonts w:hint="eastAsia"/>
        </w:rPr>
        <w:t>軟性清潔劑比硬性清潔劑較不會汙染河川</w:t>
      </w:r>
      <w:r w:rsidRPr="00B3137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合成清潔劑不與鈣、鎂離子反應，故在硬水中仍具洗滌效果</w:t>
      </w:r>
    </w:p>
    <w:p w:rsidR="00395B5D" w:rsidRPr="00EA2E3D" w:rsidRDefault="00395B5D" w:rsidP="00395B5D">
      <w:pPr>
        <w:ind w:left="454" w:hanging="454"/>
      </w:pPr>
      <w:r>
        <w:rPr>
          <w:rFonts w:ascii="新細明體" w:eastAsia="新細明體" w:hAnsi="新細明體"/>
          <w:sz w:val="24"/>
        </w:rPr>
        <w:t xml:space="preserve">42. </w:t>
      </w:r>
      <w:r w:rsidRPr="00EA2E3D">
        <w:rPr>
          <w:rFonts w:hint="eastAsia"/>
        </w:rPr>
        <w:t>下列關於纖維的敘述，何者</w:t>
      </w:r>
      <w:r w:rsidRPr="00EA2E3D">
        <w:rPr>
          <w:rFonts w:hint="eastAsia"/>
          <w:u w:val="wave"/>
        </w:rPr>
        <w:t>錯誤</w:t>
      </w:r>
      <w:r w:rsidRPr="00EA2E3D">
        <w:rPr>
          <w:rFonts w:hint="eastAsia"/>
        </w:rPr>
        <w:t xml:space="preserve">？　</w:t>
      </w:r>
      <w:r w:rsidRPr="00EA2E3D">
        <w:t>(A)</w:t>
      </w:r>
      <w:r w:rsidRPr="00EA2E3D">
        <w:rPr>
          <w:rFonts w:hint="eastAsia"/>
        </w:rPr>
        <w:t xml:space="preserve">動物性纖維本質上成分均為蛋白質　</w:t>
      </w:r>
      <w:r w:rsidRPr="00EA2E3D">
        <w:t>(B)</w:t>
      </w:r>
      <w:r w:rsidRPr="00EA2E3D">
        <w:rPr>
          <w:rFonts w:hint="eastAsia"/>
        </w:rPr>
        <w:t xml:space="preserve">蠶絲遇硝酸會氧化而呈黃色　</w:t>
      </w:r>
      <w:r w:rsidRPr="00EA2E3D">
        <w:t>(C)</w:t>
      </w:r>
      <w:r w:rsidRPr="00EA2E3D">
        <w:rPr>
          <w:rFonts w:hint="eastAsia"/>
        </w:rPr>
        <w:t xml:space="preserve">植物纖維主要由碳、氫、氧三元素所構成　</w:t>
      </w:r>
      <w:r w:rsidRPr="00EA2E3D">
        <w:t>(D)</w:t>
      </w:r>
      <w:r w:rsidRPr="00EA2E3D">
        <w:rPr>
          <w:rFonts w:hint="eastAsia"/>
        </w:rPr>
        <w:t>實驗衣材料以合成纖維為最佳</w:t>
      </w:r>
      <w:r w:rsidRPr="00EA2E3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實驗衣主要以植物纖維為最佳</w:t>
      </w:r>
    </w:p>
    <w:p w:rsidR="00395B5D" w:rsidRPr="00E5104B" w:rsidRDefault="00395B5D" w:rsidP="00395B5D">
      <w:pPr>
        <w:ind w:left="454" w:hanging="454"/>
      </w:pPr>
      <w:r>
        <w:rPr>
          <w:rFonts w:ascii="新細明體" w:eastAsia="新細明體" w:hAnsi="新細明體"/>
          <w:sz w:val="24"/>
        </w:rPr>
        <w:t xml:space="preserve">43. </w:t>
      </w:r>
      <w:r w:rsidRPr="00E5104B">
        <w:rPr>
          <w:rFonts w:hint="eastAsia"/>
        </w:rPr>
        <w:t>有關肥皂的敘述，下列何者</w:t>
      </w:r>
      <w:r w:rsidRPr="00E5104B">
        <w:rPr>
          <w:rFonts w:hint="eastAsia"/>
          <w:u w:val="wave"/>
        </w:rPr>
        <w:t>錯誤</w:t>
      </w:r>
      <w:r w:rsidRPr="00E5104B">
        <w:rPr>
          <w:rFonts w:hint="eastAsia"/>
        </w:rPr>
        <w:t xml:space="preserve">？　</w:t>
      </w:r>
      <w:r w:rsidRPr="00E5104B">
        <w:t>(A)</w:t>
      </w:r>
      <w:r w:rsidRPr="00E5104B">
        <w:rPr>
          <w:rFonts w:hint="eastAsia"/>
        </w:rPr>
        <w:t>主要成分化學式的通式為</w:t>
      </w:r>
      <w:r w:rsidRPr="00E5104B">
        <w:t>R</w:t>
      </w:r>
      <w:r w:rsidRPr="00E5104B">
        <w:rPr>
          <w:rFonts w:hint="eastAsia"/>
        </w:rPr>
        <w:t>－</w:t>
      </w:r>
      <w:r w:rsidRPr="00E5104B">
        <w:t>COO</w:t>
      </w:r>
      <w:r w:rsidRPr="00E5104B">
        <w:rPr>
          <w:vertAlign w:val="superscript"/>
        </w:rPr>
        <w:sym w:font="Symbol" w:char="002D"/>
      </w:r>
      <w:r w:rsidRPr="00E5104B">
        <w:rPr>
          <w:vertAlign w:val="superscript"/>
        </w:rPr>
        <w:t xml:space="preserve"> </w:t>
      </w:r>
      <w:r w:rsidRPr="00E5104B">
        <w:t>Na</w:t>
      </w:r>
      <w:r w:rsidRPr="00E5104B">
        <w:rPr>
          <w:vertAlign w:val="superscript"/>
        </w:rPr>
        <w:t>+</w:t>
      </w:r>
      <w:r w:rsidRPr="00E5104B">
        <w:rPr>
          <w:rFonts w:hint="eastAsia"/>
        </w:rPr>
        <w:t>，</w:t>
      </w:r>
      <w:r w:rsidRPr="00E5104B">
        <w:t>R = C</w:t>
      </w:r>
      <w:r w:rsidRPr="00E5104B">
        <w:rPr>
          <w:i/>
          <w:vertAlign w:val="subscript"/>
        </w:rPr>
        <w:t>n</w:t>
      </w:r>
      <w:r w:rsidRPr="00E5104B">
        <w:t>H</w:t>
      </w:r>
      <w:r w:rsidRPr="00E5104B">
        <w:rPr>
          <w:vertAlign w:val="subscript"/>
        </w:rPr>
        <w:t>2</w:t>
      </w:r>
      <w:r w:rsidRPr="00E5104B">
        <w:rPr>
          <w:i/>
          <w:vertAlign w:val="subscript"/>
        </w:rPr>
        <w:t>n</w:t>
      </w:r>
      <w:r w:rsidRPr="00E5104B">
        <w:rPr>
          <w:vertAlign w:val="subscript"/>
        </w:rPr>
        <w:t>+1</w:t>
      </w:r>
      <w:r w:rsidRPr="00E5104B">
        <w:rPr>
          <w:rFonts w:hint="eastAsia"/>
        </w:rPr>
        <w:t xml:space="preserve">　</w:t>
      </w:r>
      <w:r w:rsidRPr="00E5104B">
        <w:t>(B)</w:t>
      </w:r>
      <w:r w:rsidRPr="00E5104B">
        <w:rPr>
          <w:rFonts w:hint="eastAsia"/>
        </w:rPr>
        <w:t xml:space="preserve">在硬水中使用會降低清潔效率　</w:t>
      </w:r>
      <w:r w:rsidRPr="00E5104B">
        <w:t>(C)</w:t>
      </w:r>
      <w:r w:rsidRPr="00E5104B">
        <w:rPr>
          <w:rFonts w:hint="eastAsia"/>
        </w:rPr>
        <w:t xml:space="preserve">含有支鍵愈多，愈不易被細菌分解而易生汙染　</w:t>
      </w:r>
      <w:r w:rsidRPr="00E5104B">
        <w:t>(D)</w:t>
      </w:r>
      <w:r w:rsidRPr="00E5104B">
        <w:rPr>
          <w:rFonts w:hint="eastAsia"/>
        </w:rPr>
        <w:t>硬性清潔劑因為含有硫元素，故會造成永久性汙染</w:t>
      </w:r>
      <w:r w:rsidRPr="00E5104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硬性清潔劑因構成成分的碳支鍵太多，不易被細菌分解，所以易造成永久性的汙染</w:t>
      </w:r>
    </w:p>
    <w:p w:rsidR="00395B5D" w:rsidRPr="000D16F6" w:rsidRDefault="00395B5D" w:rsidP="00395B5D">
      <w:pPr>
        <w:ind w:left="454" w:hanging="454"/>
      </w:pPr>
      <w:r>
        <w:rPr>
          <w:rFonts w:ascii="新細明體" w:eastAsia="新細明體" w:hAnsi="新細明體"/>
          <w:sz w:val="24"/>
        </w:rPr>
        <w:t xml:space="preserve">44. </w:t>
      </w:r>
      <w:r w:rsidRPr="000D16F6">
        <w:rPr>
          <w:rFonts w:hint="eastAsia"/>
        </w:rPr>
        <w:t xml:space="preserve">下列有關蛋白質之敘述，何者正確？　</w:t>
      </w:r>
      <w:r w:rsidRPr="000D16F6">
        <w:t>(A)</w:t>
      </w:r>
      <w:r w:rsidRPr="000D16F6">
        <w:rPr>
          <w:rFonts w:hint="eastAsia"/>
        </w:rPr>
        <w:t xml:space="preserve">人體能直接吸收所需的蛋白質　</w:t>
      </w:r>
      <w:r w:rsidRPr="000D16F6">
        <w:t>(B)</w:t>
      </w:r>
      <w:r w:rsidRPr="000D16F6">
        <w:rPr>
          <w:rFonts w:hint="eastAsia"/>
        </w:rPr>
        <w:t>蛋白質僅含</w:t>
      </w:r>
      <w:r w:rsidRPr="000D16F6">
        <w:t>C</w:t>
      </w:r>
      <w:r w:rsidRPr="000D16F6">
        <w:rPr>
          <w:rFonts w:hint="eastAsia"/>
        </w:rPr>
        <w:t>、</w:t>
      </w:r>
      <w:r w:rsidRPr="000D16F6">
        <w:t>H</w:t>
      </w:r>
      <w:r w:rsidRPr="000D16F6">
        <w:rPr>
          <w:rFonts w:hint="eastAsia"/>
        </w:rPr>
        <w:t>、</w:t>
      </w:r>
      <w:r w:rsidRPr="000D16F6">
        <w:t>N</w:t>
      </w:r>
      <w:r w:rsidRPr="000D16F6">
        <w:rPr>
          <w:rFonts w:hint="eastAsia"/>
        </w:rPr>
        <w:t xml:space="preserve">三元素　</w:t>
      </w:r>
      <w:r w:rsidRPr="000D16F6">
        <w:t>(C)</w:t>
      </w:r>
      <w:r w:rsidRPr="000D16F6">
        <w:rPr>
          <w:rFonts w:hint="eastAsia"/>
        </w:rPr>
        <w:t xml:space="preserve">毛皮、羽毛均是多醣類　</w:t>
      </w:r>
      <w:r w:rsidRPr="000D16F6">
        <w:t>(D)</w:t>
      </w:r>
      <w:r w:rsidRPr="000D16F6">
        <w:rPr>
          <w:rFonts w:hint="eastAsia"/>
        </w:rPr>
        <w:t>單元體為胺基酸，並經縮合聚合而成</w:t>
      </w:r>
      <w:r w:rsidRPr="000D16F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 xml:space="preserve">人體不能直接吸收所需的蛋白質　</w:t>
      </w:r>
      <w:r w:rsidRPr="00395B5D">
        <w:t>(B)</w:t>
      </w:r>
      <w:r w:rsidRPr="00395B5D">
        <w:rPr>
          <w:rFonts w:hint="eastAsia"/>
        </w:rPr>
        <w:t>蛋白質主要含</w:t>
      </w:r>
      <w:r w:rsidRPr="00395B5D">
        <w:t>C</w:t>
      </w:r>
      <w:r w:rsidRPr="00395B5D">
        <w:rPr>
          <w:rFonts w:hint="eastAsia"/>
        </w:rPr>
        <w:t>、</w:t>
      </w:r>
      <w:r w:rsidRPr="00395B5D">
        <w:t>H</w:t>
      </w:r>
      <w:r w:rsidRPr="00395B5D">
        <w:rPr>
          <w:rFonts w:hint="eastAsia"/>
        </w:rPr>
        <w:t>、</w:t>
      </w:r>
      <w:r w:rsidRPr="00395B5D">
        <w:t>O</w:t>
      </w:r>
      <w:r w:rsidRPr="00395B5D">
        <w:rPr>
          <w:rFonts w:hint="eastAsia"/>
        </w:rPr>
        <w:t>、</w:t>
      </w:r>
      <w:r w:rsidRPr="00395B5D">
        <w:t>N</w:t>
      </w:r>
      <w:r w:rsidRPr="00395B5D">
        <w:rPr>
          <w:rFonts w:hint="eastAsia"/>
        </w:rPr>
        <w:t xml:space="preserve">四元素　</w:t>
      </w:r>
      <w:r w:rsidRPr="00395B5D">
        <w:t>(C)</w:t>
      </w:r>
      <w:r w:rsidRPr="00395B5D">
        <w:rPr>
          <w:rFonts w:hint="eastAsia"/>
        </w:rPr>
        <w:t>毛皮、羽毛成分均是蛋白質</w:t>
      </w:r>
    </w:p>
    <w:p w:rsidR="00395B5D" w:rsidRPr="00AA5307" w:rsidRDefault="00395B5D" w:rsidP="00395B5D">
      <w:pPr>
        <w:ind w:left="454" w:hanging="454"/>
      </w:pPr>
      <w:r>
        <w:rPr>
          <w:rFonts w:ascii="新細明體" w:eastAsia="新細明體" w:hAnsi="新細明體"/>
          <w:sz w:val="24"/>
        </w:rPr>
        <w:t xml:space="preserve">45. </w:t>
      </w:r>
      <w:r w:rsidRPr="00AA5307">
        <w:rPr>
          <w:rFonts w:hint="eastAsia"/>
        </w:rPr>
        <w:t xml:space="preserve">下列哪些有關常用衣料的敘述是正確的？　</w:t>
      </w:r>
      <w:r w:rsidRPr="00AA5307">
        <w:t>(</w:t>
      </w:r>
      <w:r w:rsidRPr="00AA5307">
        <w:rPr>
          <w:rFonts w:hint="eastAsia"/>
        </w:rPr>
        <w:t>甲</w:t>
      </w:r>
      <w:r w:rsidRPr="00AA5307">
        <w:t>)</w:t>
      </w:r>
      <w:r w:rsidRPr="00AA5307">
        <w:rPr>
          <w:rFonts w:hint="eastAsia"/>
        </w:rPr>
        <w:t xml:space="preserve">天然纖維和合成纖維都是含碳的有機高分子化合物　</w:t>
      </w:r>
      <w:r w:rsidRPr="00AA5307">
        <w:t>(</w:t>
      </w:r>
      <w:r w:rsidRPr="00AA5307">
        <w:rPr>
          <w:rFonts w:hint="eastAsia"/>
        </w:rPr>
        <w:t>乙</w:t>
      </w:r>
      <w:r w:rsidRPr="00AA5307">
        <w:t>)</w:t>
      </w:r>
      <w:r w:rsidRPr="00AA5307">
        <w:rPr>
          <w:rFonts w:hint="eastAsia"/>
        </w:rPr>
        <w:t xml:space="preserve">棉花纖維主要成分屬醣類，含碳、氫、氧三種元素　</w:t>
      </w:r>
      <w:r w:rsidRPr="00AA5307">
        <w:t>(</w:t>
      </w:r>
      <w:r w:rsidRPr="00AA5307">
        <w:rPr>
          <w:rFonts w:hint="eastAsia"/>
        </w:rPr>
        <w:t>丙</w:t>
      </w:r>
      <w:r w:rsidRPr="00AA5307">
        <w:t>)</w:t>
      </w:r>
      <w:r w:rsidRPr="00AA5307">
        <w:rPr>
          <w:rFonts w:hint="eastAsia"/>
        </w:rPr>
        <w:t xml:space="preserve">羊毛纖維主要成分屬醣類，除了碳、氫、氧三種元素外還有硫和氮　</w:t>
      </w:r>
      <w:r w:rsidRPr="00AA5307">
        <w:t>(</w:t>
      </w:r>
      <w:r w:rsidRPr="00AA5307">
        <w:rPr>
          <w:rFonts w:hint="eastAsia"/>
        </w:rPr>
        <w:t>丁</w:t>
      </w:r>
      <w:r w:rsidRPr="00AA5307">
        <w:t>)</w:t>
      </w:r>
      <w:r w:rsidRPr="00AA5307">
        <w:rPr>
          <w:rFonts w:hint="eastAsia"/>
        </w:rPr>
        <w:t xml:space="preserve">蠶絲和耐綸都是由胺基酸分子組成的高分子化合物　</w:t>
      </w:r>
      <w:r w:rsidRPr="00AA5307">
        <w:t>(A)</w:t>
      </w:r>
      <w:r w:rsidRPr="00AA5307">
        <w:rPr>
          <w:rFonts w:hint="eastAsia"/>
        </w:rPr>
        <w:t xml:space="preserve">甲乙丙丁　</w:t>
      </w:r>
      <w:r w:rsidRPr="00AA5307">
        <w:t>(B)</w:t>
      </w:r>
      <w:r w:rsidRPr="00AA5307">
        <w:rPr>
          <w:rFonts w:hint="eastAsia"/>
        </w:rPr>
        <w:t xml:space="preserve">甲乙丙　</w:t>
      </w:r>
      <w:r w:rsidRPr="00AA5307">
        <w:t>(C)</w:t>
      </w:r>
      <w:r w:rsidRPr="00AA5307">
        <w:rPr>
          <w:rFonts w:hint="eastAsia"/>
        </w:rPr>
        <w:t xml:space="preserve">甲乙　</w:t>
      </w:r>
      <w:r w:rsidRPr="00AA5307">
        <w:t>(D)</w:t>
      </w:r>
      <w:r w:rsidRPr="00AA5307">
        <w:rPr>
          <w:rFonts w:hint="eastAsia"/>
        </w:rPr>
        <w:t>丙丁</w:t>
      </w:r>
      <w:r w:rsidRPr="00AA530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羊毛成分為蛋白質，耐綸的單體中不含胺基酸分子</w:t>
      </w:r>
    </w:p>
    <w:p w:rsidR="00395B5D" w:rsidRPr="00633725" w:rsidRDefault="00395B5D" w:rsidP="00395B5D">
      <w:pPr>
        <w:ind w:left="454" w:hanging="454"/>
      </w:pPr>
      <w:r>
        <w:rPr>
          <w:rFonts w:ascii="新細明體" w:eastAsia="新細明體" w:hAnsi="新細明體"/>
          <w:sz w:val="24"/>
        </w:rPr>
        <w:t xml:space="preserve">46. </w:t>
      </w:r>
      <w:r w:rsidRPr="00633725">
        <w:rPr>
          <w:rFonts w:hint="eastAsia"/>
        </w:rPr>
        <w:t xml:space="preserve">下列哪一種纖維的韌性最大？　</w:t>
      </w:r>
      <w:r w:rsidRPr="00633725">
        <w:t>(A)</w:t>
      </w:r>
      <w:r w:rsidRPr="00633725">
        <w:rPr>
          <w:rFonts w:hint="eastAsia"/>
        </w:rPr>
        <w:t xml:space="preserve">棉　</w:t>
      </w:r>
      <w:r w:rsidRPr="00633725">
        <w:t>(B)</w:t>
      </w:r>
      <w:r w:rsidRPr="00633725">
        <w:rPr>
          <w:rFonts w:hint="eastAsia"/>
        </w:rPr>
        <w:t xml:space="preserve">蠶絲　</w:t>
      </w:r>
      <w:r w:rsidRPr="00633725">
        <w:t>(C)</w:t>
      </w:r>
      <w:r w:rsidRPr="00633725">
        <w:rPr>
          <w:rFonts w:hint="eastAsia"/>
        </w:rPr>
        <w:t xml:space="preserve">麻　</w:t>
      </w:r>
      <w:r w:rsidRPr="00633725">
        <w:t>(D)</w:t>
      </w:r>
      <w:r w:rsidRPr="00633725">
        <w:rPr>
          <w:rFonts w:hint="eastAsia"/>
        </w:rPr>
        <w:t>羊毛</w:t>
      </w:r>
      <w:r w:rsidRPr="0063372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羊毛纖維鏈上含硫的胺基酸會形成硫－硫鍵，使各股蛋白質結合更密緻，所以羊毛韌性比較強</w:t>
      </w:r>
    </w:p>
    <w:p w:rsidR="00395B5D" w:rsidRPr="001E4CCB" w:rsidRDefault="00395B5D" w:rsidP="00395B5D">
      <w:pPr>
        <w:ind w:left="454" w:hanging="454"/>
      </w:pPr>
      <w:r>
        <w:rPr>
          <w:rFonts w:ascii="新細明體" w:eastAsia="新細明體" w:hAnsi="新細明體"/>
          <w:sz w:val="24"/>
        </w:rPr>
        <w:t xml:space="preserve">47. </w:t>
      </w:r>
      <w:r w:rsidRPr="001E4CCB">
        <w:rPr>
          <w:rFonts w:hint="eastAsia"/>
        </w:rPr>
        <w:t xml:space="preserve">從前在沒有清潔劑的時代，媽媽會拿煮飯後燒過的灰燼來洗油膩鍋子，鍋子的油汙也可以清洗乾淨，請問是灰燼中的哪一成分與油反應，使油分子變成可溶於水的物質？　</w:t>
      </w:r>
      <w:r w:rsidRPr="001E4CCB">
        <w:t>(A)</w:t>
      </w:r>
      <w:r w:rsidRPr="001E4CCB">
        <w:rPr>
          <w:rFonts w:hint="eastAsia"/>
        </w:rPr>
        <w:t xml:space="preserve">酸性物質　</w:t>
      </w:r>
      <w:r w:rsidRPr="001E4CCB">
        <w:t>(B)</w:t>
      </w:r>
      <w:r w:rsidRPr="001E4CCB">
        <w:rPr>
          <w:rFonts w:hint="eastAsia"/>
        </w:rPr>
        <w:t xml:space="preserve">鹼性物質　</w:t>
      </w:r>
      <w:r w:rsidRPr="001E4CCB">
        <w:t>(C)</w:t>
      </w:r>
      <w:r w:rsidRPr="001E4CCB">
        <w:rPr>
          <w:rFonts w:hint="eastAsia"/>
        </w:rPr>
        <w:t xml:space="preserve">氧　</w:t>
      </w:r>
      <w:r w:rsidRPr="001E4CCB">
        <w:t>(D)</w:t>
      </w:r>
      <w:r w:rsidRPr="001E4CCB">
        <w:rPr>
          <w:rFonts w:hint="eastAsia"/>
        </w:rPr>
        <w:t>肥皂分子</w:t>
      </w:r>
      <w:r w:rsidRPr="001E4CC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灰燼含有草鹼，具鹼性</w:t>
      </w:r>
    </w:p>
    <w:p w:rsidR="00395B5D" w:rsidRPr="00483C10" w:rsidRDefault="00395B5D" w:rsidP="00395B5D">
      <w:pPr>
        <w:ind w:left="454" w:hanging="454"/>
      </w:pPr>
      <w:r>
        <w:rPr>
          <w:rFonts w:ascii="新細明體" w:eastAsia="新細明體" w:hAnsi="新細明體"/>
          <w:sz w:val="24"/>
        </w:rPr>
        <w:t xml:space="preserve">48. </w:t>
      </w:r>
      <w:r w:rsidRPr="00483C10">
        <w:rPr>
          <w:rFonts w:hint="eastAsia"/>
        </w:rPr>
        <w:t>警探自犯罪現場發現少量有機物質，初步測得的性質列於下表，下列何種物質最符合分析的結果？</w:t>
      </w:r>
      <w:r w:rsidRPr="00483C10">
        <w:br/>
      </w:r>
      <w:bookmarkStart w:id="6" w:name="_MON_1406616311"/>
      <w:bookmarkEnd w:id="6"/>
      <w:r w:rsidRPr="00483C10">
        <w:object w:dxaOrig="4658" w:dyaOrig="1767">
          <v:shape id="_x0000_i1032" type="#_x0000_t75" style="width:233.25pt;height:88.5pt" o:ole="">
            <v:imagedata r:id="rId16" o:title=""/>
          </v:shape>
          <o:OLEObject Type="Embed" ProgID="Word.Document.8" ShapeID="_x0000_i1032" DrawAspect="Content" ObjectID="_1523946970" r:id="rId17">
            <o:FieldCodes>\s</o:FieldCodes>
          </o:OLEObject>
        </w:object>
      </w:r>
      <w:r w:rsidRPr="00483C10">
        <w:br/>
        <w:t>(A)</w:t>
      </w:r>
      <w:r w:rsidRPr="00483C10">
        <w:rPr>
          <w:rFonts w:hint="eastAsia"/>
        </w:rPr>
        <w:t>乙醇</w:t>
      </w:r>
      <w:r w:rsidRPr="00483C10">
        <w:t>C</w:t>
      </w:r>
      <w:r w:rsidRPr="00483C10">
        <w:rPr>
          <w:vertAlign w:val="subscript"/>
        </w:rPr>
        <w:t>2</w:t>
      </w:r>
      <w:r w:rsidRPr="00483C10">
        <w:t>H</w:t>
      </w:r>
      <w:r w:rsidRPr="00483C10">
        <w:rPr>
          <w:vertAlign w:val="subscript"/>
        </w:rPr>
        <w:t>5</w:t>
      </w:r>
      <w:r w:rsidRPr="00483C10">
        <w:t>OH</w:t>
      </w:r>
      <w:r w:rsidRPr="00483C10">
        <w:rPr>
          <w:rFonts w:hint="eastAsia"/>
        </w:rPr>
        <w:t xml:space="preserve">　</w:t>
      </w:r>
      <w:r w:rsidRPr="00483C10">
        <w:t>(B)</w:t>
      </w:r>
      <w:r w:rsidRPr="00483C10">
        <w:rPr>
          <w:rFonts w:hint="eastAsia"/>
        </w:rPr>
        <w:t>果糖</w:t>
      </w:r>
      <w:r w:rsidRPr="00483C10">
        <w:t>C</w:t>
      </w:r>
      <w:r w:rsidRPr="00483C10">
        <w:rPr>
          <w:vertAlign w:val="subscript"/>
        </w:rPr>
        <w:t>6</w:t>
      </w:r>
      <w:r w:rsidRPr="00483C10">
        <w:t>H</w:t>
      </w:r>
      <w:r w:rsidRPr="00483C10">
        <w:rPr>
          <w:vertAlign w:val="subscript"/>
        </w:rPr>
        <w:t>12</w:t>
      </w:r>
      <w:r w:rsidRPr="00483C10">
        <w:t>O</w:t>
      </w:r>
      <w:r w:rsidRPr="00483C10">
        <w:rPr>
          <w:vertAlign w:val="subscript"/>
        </w:rPr>
        <w:t>6</w:t>
      </w:r>
      <w:r w:rsidRPr="00483C10">
        <w:rPr>
          <w:rFonts w:hint="eastAsia"/>
        </w:rPr>
        <w:t xml:space="preserve">　</w:t>
      </w:r>
      <w:r w:rsidRPr="00483C10">
        <w:t>(C)</w:t>
      </w:r>
      <w:r w:rsidRPr="00483C10">
        <w:rPr>
          <w:rFonts w:hint="eastAsia"/>
        </w:rPr>
        <w:t>植物纖維</w:t>
      </w:r>
      <w:r w:rsidRPr="00483C10">
        <w:t>C</w:t>
      </w:r>
      <w:r w:rsidRPr="00483C10">
        <w:rPr>
          <w:i/>
          <w:vertAlign w:val="subscript"/>
        </w:rPr>
        <w:t>n</w:t>
      </w:r>
      <w:r w:rsidRPr="00483C10">
        <w:t>(H</w:t>
      </w:r>
      <w:r w:rsidRPr="00483C10">
        <w:rPr>
          <w:vertAlign w:val="subscript"/>
        </w:rPr>
        <w:t>2</w:t>
      </w:r>
      <w:r w:rsidRPr="00483C10">
        <w:t>O)</w:t>
      </w:r>
      <w:r w:rsidRPr="00483C10">
        <w:rPr>
          <w:i/>
          <w:vertAlign w:val="subscript"/>
        </w:rPr>
        <w:t>m</w:t>
      </w:r>
      <w:r w:rsidRPr="00483C10">
        <w:rPr>
          <w:rFonts w:hint="eastAsia"/>
        </w:rPr>
        <w:t xml:space="preserve">　</w:t>
      </w:r>
      <w:r w:rsidRPr="00483C10">
        <w:t>(D)</w:t>
      </w:r>
      <w:r w:rsidRPr="00483C10">
        <w:rPr>
          <w:rFonts w:hint="eastAsia"/>
        </w:rPr>
        <w:t>蛋白質</w:t>
      </w:r>
      <w:r w:rsidRPr="00483C1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植物性纖維不易溶於水，燃燒產生</w:t>
      </w:r>
      <w:r w:rsidRPr="00395B5D">
        <w:t>CO</w:t>
      </w:r>
      <w:r w:rsidRPr="00395B5D">
        <w:rPr>
          <w:vertAlign w:val="subscript"/>
        </w:rPr>
        <w:t>2</w:t>
      </w:r>
      <w:r w:rsidRPr="00395B5D">
        <w:rPr>
          <w:rFonts w:hint="eastAsia"/>
        </w:rPr>
        <w:t>及</w:t>
      </w:r>
      <w:r w:rsidRPr="00395B5D">
        <w:t>H</w:t>
      </w:r>
      <w:r w:rsidRPr="00395B5D">
        <w:rPr>
          <w:vertAlign w:val="subscript"/>
        </w:rPr>
        <w:t>2</w:t>
      </w:r>
      <w:r w:rsidRPr="00395B5D">
        <w:t>O</w:t>
      </w:r>
      <w:r w:rsidRPr="00395B5D">
        <w:rPr>
          <w:rFonts w:hint="eastAsia"/>
        </w:rPr>
        <w:t>，遇濃硫酸則脫去水分，變成焦黑的碳</w:t>
      </w:r>
    </w:p>
    <w:p w:rsidR="00395B5D" w:rsidRPr="00930C40" w:rsidRDefault="00395B5D" w:rsidP="00395B5D">
      <w:pPr>
        <w:ind w:left="454" w:hanging="454"/>
      </w:pPr>
      <w:r>
        <w:rPr>
          <w:rFonts w:ascii="新細明體" w:eastAsia="新細明體" w:hAnsi="新細明體"/>
          <w:sz w:val="24"/>
        </w:rPr>
        <w:t xml:space="preserve">49. </w:t>
      </w:r>
      <w:r w:rsidRPr="00930C40">
        <w:rPr>
          <w:rFonts w:hint="eastAsia"/>
        </w:rPr>
        <w:t xml:space="preserve">下列何者是合成纖維？　</w:t>
      </w:r>
      <w:r w:rsidRPr="00930C40">
        <w:t>(A)</w:t>
      </w:r>
      <w:r w:rsidRPr="00930C40">
        <w:rPr>
          <w:rFonts w:hint="eastAsia"/>
        </w:rPr>
        <w:t xml:space="preserve">羊毛　</w:t>
      </w:r>
      <w:r w:rsidRPr="00930C40">
        <w:t>(B)</w:t>
      </w:r>
      <w:r w:rsidRPr="00930C40">
        <w:rPr>
          <w:rFonts w:hint="eastAsia"/>
        </w:rPr>
        <w:t xml:space="preserve">蠶絲　</w:t>
      </w:r>
      <w:r w:rsidRPr="00930C40">
        <w:t>(C)</w:t>
      </w:r>
      <w:r w:rsidRPr="00930C40">
        <w:rPr>
          <w:rFonts w:hint="eastAsia"/>
        </w:rPr>
        <w:t xml:space="preserve">麻　</w:t>
      </w:r>
      <w:r w:rsidRPr="00930C40">
        <w:t>(D)</w:t>
      </w:r>
      <w:r w:rsidRPr="00930C40">
        <w:rPr>
          <w:rFonts w:hint="eastAsia"/>
        </w:rPr>
        <w:t>耐綸</w:t>
      </w:r>
      <w:r w:rsidRPr="00930C40">
        <w:t xml:space="preserve">66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0477BC" w:rsidRDefault="00395B5D" w:rsidP="00395B5D">
      <w:pPr>
        <w:ind w:left="454" w:hanging="454"/>
      </w:pPr>
      <w:r>
        <w:rPr>
          <w:rFonts w:ascii="新細明體" w:eastAsia="新細明體" w:hAnsi="新細明體"/>
          <w:sz w:val="24"/>
        </w:rPr>
        <w:t xml:space="preserve">50. </w:t>
      </w:r>
      <w:r w:rsidRPr="000477BC">
        <w:rPr>
          <w:rFonts w:hint="eastAsia"/>
        </w:rPr>
        <w:t xml:space="preserve">棉來自植物組織，其主要成分是由哪一種化合物聚合而成？　</w:t>
      </w:r>
      <w:r w:rsidRPr="000477BC">
        <w:t>(A)</w:t>
      </w:r>
      <w:r w:rsidRPr="000477BC">
        <w:rPr>
          <w:rFonts w:hint="eastAsia"/>
        </w:rPr>
        <w:t xml:space="preserve">三酸甘油脂　</w:t>
      </w:r>
      <w:r w:rsidRPr="000477BC">
        <w:t>(B)</w:t>
      </w:r>
      <w:r w:rsidRPr="000477BC">
        <w:rPr>
          <w:rFonts w:hint="eastAsia"/>
        </w:rPr>
        <w:t xml:space="preserve">胺基酸　</w:t>
      </w:r>
      <w:r w:rsidRPr="000477BC">
        <w:t>(C)</w:t>
      </w:r>
      <w:r w:rsidRPr="000477BC">
        <w:rPr>
          <w:rFonts w:hint="eastAsia"/>
        </w:rPr>
        <w:t xml:space="preserve">葡萄糖　</w:t>
      </w:r>
      <w:r w:rsidRPr="000477BC">
        <w:t>(D)</w:t>
      </w:r>
      <w:r w:rsidRPr="000477BC">
        <w:rPr>
          <w:rFonts w:hint="eastAsia"/>
        </w:rPr>
        <w:t xml:space="preserve">核糖　</w:t>
      </w:r>
      <w:r w:rsidRPr="000477BC">
        <w:t>(E)</w:t>
      </w:r>
      <w:r w:rsidRPr="000477BC">
        <w:rPr>
          <w:rFonts w:hint="eastAsia"/>
        </w:rPr>
        <w:t>果糖</w:t>
      </w:r>
      <w:r w:rsidRPr="000477B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棉的成分為纖維素，由葡萄糖聚合而成</w:t>
      </w:r>
    </w:p>
    <w:p w:rsidR="00395B5D" w:rsidRPr="00774F2E" w:rsidRDefault="00395B5D" w:rsidP="00395B5D">
      <w:pPr>
        <w:ind w:left="454" w:hanging="454"/>
      </w:pPr>
      <w:r>
        <w:rPr>
          <w:rFonts w:ascii="新細明體" w:eastAsia="新細明體" w:hAnsi="新細明體"/>
          <w:sz w:val="24"/>
        </w:rPr>
        <w:t xml:space="preserve">51. </w:t>
      </w:r>
      <w:r w:rsidRPr="00774F2E">
        <w:rPr>
          <w:rFonts w:hint="eastAsia"/>
        </w:rPr>
        <w:t xml:space="preserve">蠶絲燃燒時所散發出的難聞氣味主要是哪一種原子所造成的？　</w:t>
      </w:r>
      <w:r w:rsidRPr="00774F2E">
        <w:rPr>
          <w:lang w:val="pt-BR"/>
        </w:rPr>
        <w:t>(A)</w:t>
      </w:r>
      <w:r w:rsidRPr="00774F2E">
        <w:rPr>
          <w:rFonts w:hint="eastAsia"/>
        </w:rPr>
        <w:t xml:space="preserve">氧　</w:t>
      </w:r>
      <w:r w:rsidRPr="00774F2E">
        <w:rPr>
          <w:lang w:val="pt-BR"/>
        </w:rPr>
        <w:t>(B)</w:t>
      </w:r>
      <w:r w:rsidRPr="00774F2E">
        <w:rPr>
          <w:rFonts w:hint="eastAsia"/>
        </w:rPr>
        <w:t xml:space="preserve">氮　</w:t>
      </w:r>
      <w:r w:rsidRPr="00774F2E">
        <w:rPr>
          <w:lang w:val="pt-BR"/>
        </w:rPr>
        <w:t>(C)</w:t>
      </w:r>
      <w:r w:rsidRPr="00774F2E">
        <w:rPr>
          <w:rFonts w:hint="eastAsia"/>
        </w:rPr>
        <w:t xml:space="preserve">氯　</w:t>
      </w:r>
      <w:r w:rsidRPr="00774F2E">
        <w:rPr>
          <w:lang w:val="pt-BR"/>
        </w:rPr>
        <w:t>(D)</w:t>
      </w:r>
      <w:r w:rsidRPr="00774F2E">
        <w:rPr>
          <w:rFonts w:hint="eastAsia"/>
        </w:rPr>
        <w:t>碳</w:t>
      </w:r>
      <w:r w:rsidRPr="00774F2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為氮的化合物</w:t>
      </w:r>
    </w:p>
    <w:p w:rsidR="00395B5D" w:rsidRPr="00EF37F1" w:rsidRDefault="00395B5D" w:rsidP="00395B5D">
      <w:pPr>
        <w:ind w:left="454" w:hanging="454"/>
      </w:pPr>
      <w:r>
        <w:rPr>
          <w:rFonts w:ascii="新細明體" w:eastAsia="新細明體" w:hAnsi="新細明體"/>
          <w:sz w:val="24"/>
        </w:rPr>
        <w:t xml:space="preserve">52. </w:t>
      </w:r>
      <w:r w:rsidRPr="00EF37F1">
        <w:rPr>
          <w:rFonts w:hint="eastAsia"/>
        </w:rPr>
        <w:t xml:space="preserve">下列何者為乾式清潔劑的必備條件？　</w:t>
      </w:r>
      <w:r w:rsidRPr="00EF37F1">
        <w:t>(A)</w:t>
      </w:r>
      <w:r w:rsidRPr="00EF37F1">
        <w:rPr>
          <w:rFonts w:hint="eastAsia"/>
        </w:rPr>
        <w:t xml:space="preserve">可與水互溶的有機溶劑　</w:t>
      </w:r>
      <w:r w:rsidRPr="00EF37F1">
        <w:t>(B)</w:t>
      </w:r>
      <w:r w:rsidRPr="00EF37F1">
        <w:rPr>
          <w:rFonts w:hint="eastAsia"/>
        </w:rPr>
        <w:t>沸點在</w:t>
      </w:r>
      <w:r w:rsidRPr="00EF37F1">
        <w:t>50</w:t>
      </w:r>
      <w:r w:rsidRPr="00EF37F1">
        <w:rPr>
          <w:rFonts w:hint="eastAsia"/>
        </w:rPr>
        <w:t xml:space="preserve"> </w:t>
      </w:r>
      <w:r w:rsidRPr="00EF37F1">
        <w:sym w:font="Symbol" w:char="00B0"/>
      </w:r>
      <w:r w:rsidRPr="00EF37F1">
        <w:t>C</w:t>
      </w:r>
      <w:r w:rsidRPr="00EF37F1">
        <w:rPr>
          <w:rFonts w:hint="eastAsia"/>
        </w:rPr>
        <w:t>～</w:t>
      </w:r>
      <w:r w:rsidRPr="00EF37F1">
        <w:t>60</w:t>
      </w:r>
      <w:r w:rsidRPr="00EF37F1">
        <w:rPr>
          <w:rFonts w:hint="eastAsia"/>
        </w:rPr>
        <w:t xml:space="preserve"> </w:t>
      </w:r>
      <w:r w:rsidRPr="00EF37F1">
        <w:sym w:font="Symbol" w:char="00B0"/>
      </w:r>
      <w:r w:rsidRPr="00EF37F1">
        <w:t>C</w:t>
      </w:r>
      <w:r w:rsidRPr="00EF37F1">
        <w:rPr>
          <w:rFonts w:hint="eastAsia"/>
        </w:rPr>
        <w:t xml:space="preserve">間的有機溶劑　</w:t>
      </w:r>
      <w:r w:rsidRPr="00EF37F1">
        <w:t>(C)</w:t>
      </w:r>
      <w:r w:rsidRPr="00EF37F1">
        <w:rPr>
          <w:rFonts w:hint="eastAsia"/>
        </w:rPr>
        <w:t>沸點在</w:t>
      </w:r>
      <w:r w:rsidRPr="00EF37F1">
        <w:t>200</w:t>
      </w:r>
      <w:r w:rsidRPr="00EF37F1">
        <w:rPr>
          <w:rFonts w:hint="eastAsia"/>
        </w:rPr>
        <w:t xml:space="preserve"> </w:t>
      </w:r>
      <w:r w:rsidRPr="00EF37F1">
        <w:sym w:font="Symbol" w:char="00B0"/>
      </w:r>
      <w:r w:rsidRPr="00EF37F1">
        <w:t>C</w:t>
      </w:r>
      <w:r w:rsidRPr="00EF37F1">
        <w:rPr>
          <w:rFonts w:hint="eastAsia"/>
        </w:rPr>
        <w:t>～</w:t>
      </w:r>
      <w:r w:rsidRPr="00EF37F1">
        <w:t>300</w:t>
      </w:r>
      <w:r w:rsidRPr="00EF37F1">
        <w:rPr>
          <w:rFonts w:hint="eastAsia"/>
        </w:rPr>
        <w:t xml:space="preserve"> </w:t>
      </w:r>
      <w:r w:rsidRPr="00EF37F1">
        <w:sym w:font="Symbol" w:char="00B0"/>
      </w:r>
      <w:r w:rsidRPr="00EF37F1">
        <w:t>C</w:t>
      </w:r>
      <w:r w:rsidRPr="00EF37F1">
        <w:rPr>
          <w:rFonts w:hint="eastAsia"/>
        </w:rPr>
        <w:t xml:space="preserve">間不易著火的有機物溶劑　</w:t>
      </w:r>
      <w:r w:rsidRPr="00EF37F1">
        <w:t>(D)</w:t>
      </w:r>
      <w:r w:rsidRPr="00EF37F1">
        <w:rPr>
          <w:rFonts w:hint="eastAsia"/>
        </w:rPr>
        <w:t>能夠溶解油脂的有機溶劑</w:t>
      </w:r>
      <w:r w:rsidRPr="00EF37F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沸點在</w:t>
      </w:r>
      <w:r w:rsidRPr="00395B5D">
        <w:t>120</w:t>
      </w:r>
      <w:r w:rsidRPr="00395B5D">
        <w:rPr>
          <w:rFonts w:hint="eastAsia"/>
        </w:rPr>
        <w:t>～</w:t>
      </w:r>
      <w:r w:rsidRPr="00395B5D">
        <w:t>150</w:t>
      </w:r>
      <w:r w:rsidRPr="00395B5D">
        <w:rPr>
          <w:rFonts w:hint="eastAsia"/>
        </w:rPr>
        <w:t xml:space="preserve"> </w:t>
      </w:r>
      <w:r w:rsidRPr="00395B5D">
        <w:sym w:font="Symbol" w:char="00B0"/>
      </w:r>
      <w:r w:rsidRPr="00395B5D">
        <w:t>C</w:t>
      </w:r>
      <w:r w:rsidRPr="00395B5D">
        <w:rPr>
          <w:rFonts w:hint="eastAsia"/>
        </w:rPr>
        <w:t>間的揮發油最適合於乾洗</w:t>
      </w:r>
    </w:p>
    <w:p w:rsidR="00395B5D" w:rsidRPr="00474D97" w:rsidRDefault="00395B5D" w:rsidP="00395B5D">
      <w:pPr>
        <w:ind w:left="454" w:hanging="454"/>
      </w:pPr>
      <w:r>
        <w:rPr>
          <w:rFonts w:ascii="新細明體" w:eastAsia="新細明體" w:hAnsi="新細明體"/>
          <w:sz w:val="24"/>
        </w:rPr>
        <w:t xml:space="preserve">53. </w:t>
      </w:r>
      <w:r w:rsidRPr="00474D97">
        <w:rPr>
          <w:rFonts w:hint="eastAsia"/>
        </w:rPr>
        <w:t>「達克綸（</w:t>
      </w:r>
      <w:r w:rsidRPr="00474D97">
        <w:t>Dacron</w:t>
      </w:r>
      <w:r w:rsidRPr="00474D97">
        <w:rPr>
          <w:rFonts w:hint="eastAsia"/>
        </w:rPr>
        <w:t xml:space="preserve">）」是一種：　</w:t>
      </w:r>
      <w:r w:rsidRPr="00474D97">
        <w:t>(A)</w:t>
      </w:r>
      <w:r w:rsidRPr="00474D97">
        <w:rPr>
          <w:rFonts w:hint="eastAsia"/>
        </w:rPr>
        <w:t xml:space="preserve">胺基酸組成之物質　</w:t>
      </w:r>
      <w:r w:rsidRPr="00474D97">
        <w:t>(B)</w:t>
      </w:r>
      <w:r w:rsidRPr="00474D97">
        <w:rPr>
          <w:rFonts w:hint="eastAsia"/>
        </w:rPr>
        <w:t xml:space="preserve">縮合聚合物　</w:t>
      </w:r>
      <w:r w:rsidRPr="00474D97">
        <w:t>(C)</w:t>
      </w:r>
      <w:r w:rsidRPr="00474D97">
        <w:rPr>
          <w:rFonts w:hint="eastAsia"/>
        </w:rPr>
        <w:t xml:space="preserve">聚乙烯　</w:t>
      </w:r>
      <w:r w:rsidRPr="00474D97">
        <w:t>(D)</w:t>
      </w:r>
      <w:r w:rsidRPr="00474D97">
        <w:rPr>
          <w:rFonts w:hint="eastAsia"/>
        </w:rPr>
        <w:t>聚醯胺類</w:t>
      </w:r>
      <w:r w:rsidRPr="00474D9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達克綸為縮合聚合物，耐綸</w:t>
      </w:r>
      <w:r w:rsidRPr="00395B5D">
        <w:t>66</w:t>
      </w:r>
      <w:r w:rsidRPr="00395B5D">
        <w:rPr>
          <w:rFonts w:hint="eastAsia"/>
        </w:rPr>
        <w:t>也是，其他如</w:t>
      </w:r>
      <w:r w:rsidRPr="00395B5D">
        <w:t>PE</w:t>
      </w:r>
      <w:r w:rsidRPr="00395B5D">
        <w:rPr>
          <w:rFonts w:hint="eastAsia"/>
        </w:rPr>
        <w:t>、</w:t>
      </w:r>
      <w:r w:rsidRPr="00395B5D">
        <w:t>PP</w:t>
      </w:r>
      <w:r w:rsidRPr="00395B5D">
        <w:rPr>
          <w:rFonts w:hint="eastAsia"/>
        </w:rPr>
        <w:t>、</w:t>
      </w:r>
      <w:r w:rsidRPr="00395B5D">
        <w:t>PS</w:t>
      </w:r>
      <w:r w:rsidRPr="00395B5D">
        <w:rPr>
          <w:rFonts w:hint="eastAsia"/>
        </w:rPr>
        <w:t>均為加成聚合物</w:t>
      </w:r>
    </w:p>
    <w:p w:rsidR="00395B5D" w:rsidRPr="00C84136" w:rsidRDefault="00395B5D" w:rsidP="00395B5D">
      <w:pPr>
        <w:ind w:left="454" w:hanging="454"/>
      </w:pPr>
      <w:r>
        <w:rPr>
          <w:rFonts w:ascii="新細明體" w:eastAsia="新細明體" w:hAnsi="新細明體"/>
          <w:sz w:val="24"/>
        </w:rPr>
        <w:t xml:space="preserve">54. </w:t>
      </w:r>
      <w:r w:rsidRPr="00C84136">
        <w:rPr>
          <w:rFonts w:hint="eastAsia"/>
        </w:rPr>
        <w:t xml:space="preserve">軟性清潔劑與硬性清潔劑最大的差別為下列何者？　</w:t>
      </w:r>
      <w:r w:rsidRPr="00C84136">
        <w:t>(A)</w:t>
      </w:r>
      <w:r w:rsidRPr="00C84136">
        <w:rPr>
          <w:rFonts w:hint="eastAsia"/>
        </w:rPr>
        <w:t xml:space="preserve">後者添加了磷酸鹽　</w:t>
      </w:r>
      <w:r w:rsidRPr="00C84136">
        <w:t>(B)</w:t>
      </w:r>
      <w:r w:rsidRPr="00C84136">
        <w:rPr>
          <w:rFonts w:hint="eastAsia"/>
        </w:rPr>
        <w:t xml:space="preserve">前者在自然界較易分解　</w:t>
      </w:r>
      <w:r w:rsidRPr="00C84136">
        <w:t>(C)</w:t>
      </w:r>
      <w:r w:rsidRPr="00C84136">
        <w:rPr>
          <w:rFonts w:hint="eastAsia"/>
        </w:rPr>
        <w:t xml:space="preserve">後者之密度較大　</w:t>
      </w:r>
      <w:r w:rsidRPr="00C84136">
        <w:t>(D)</w:t>
      </w:r>
      <w:r w:rsidRPr="00C84136">
        <w:rPr>
          <w:rFonts w:hint="eastAsia"/>
        </w:rPr>
        <w:t>前者可在硬水中使用</w:t>
      </w:r>
      <w:r w:rsidRPr="00C8413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軟性清潔劑為直鏈，較易分解；硬性清潔劑支鏈多，不易分解</w:t>
      </w:r>
    </w:p>
    <w:p w:rsidR="00395B5D" w:rsidRPr="008C5550" w:rsidRDefault="00395B5D" w:rsidP="00395B5D">
      <w:pPr>
        <w:ind w:left="454" w:hanging="454"/>
      </w:pPr>
      <w:r>
        <w:rPr>
          <w:rFonts w:ascii="新細明體" w:eastAsia="新細明體" w:hAnsi="新細明體"/>
          <w:sz w:val="24"/>
        </w:rPr>
        <w:t xml:space="preserve">55. </w:t>
      </w:r>
      <w:r w:rsidRPr="008C5550">
        <w:rPr>
          <w:rFonts w:hint="eastAsia"/>
        </w:rPr>
        <w:t xml:space="preserve">在硬水中，合成的清潔劑比肥皂更具有洗滌能力，其主要原因為何？　</w:t>
      </w:r>
      <w:r w:rsidRPr="008C5550">
        <w:t>(A)</w:t>
      </w:r>
      <w:r w:rsidRPr="008C5550">
        <w:rPr>
          <w:rFonts w:hint="eastAsia"/>
        </w:rPr>
        <w:t xml:space="preserve">合成清潔劑的鈉鹽溶於水，而肥皂的鈉鹽不溶於水　</w:t>
      </w:r>
      <w:r w:rsidRPr="008C5550">
        <w:t>(B)</w:t>
      </w:r>
      <w:r w:rsidRPr="008C5550">
        <w:rPr>
          <w:rFonts w:hint="eastAsia"/>
        </w:rPr>
        <w:t xml:space="preserve">合成清潔劑會與酸作用，而肥皂不與酸作用　</w:t>
      </w:r>
      <w:r w:rsidRPr="008C5550">
        <w:t>(C)</w:t>
      </w:r>
      <w:r w:rsidRPr="008C5550">
        <w:rPr>
          <w:rFonts w:hint="eastAsia"/>
        </w:rPr>
        <w:t xml:space="preserve">肥皂會在硬水中分解，而合成清潔劑不會分解　</w:t>
      </w:r>
      <w:r w:rsidRPr="008C5550">
        <w:t>(D)</w:t>
      </w:r>
      <w:r w:rsidRPr="008C5550">
        <w:rPr>
          <w:rFonts w:hint="eastAsia"/>
        </w:rPr>
        <w:t>合成清潔劑的鈣鹽溶於水，而肥皂的鈣鹽不溶於水</w:t>
      </w:r>
      <w:r w:rsidRPr="008C555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rPr>
          <w:vertAlign w:val="subscript"/>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 xml:space="preserve">1. </w:t>
      </w:r>
      <w:r w:rsidRPr="00395B5D">
        <w:rPr>
          <w:rFonts w:hint="eastAsia"/>
        </w:rPr>
        <w:t>合成清潔劑在硬水中不生成</w:t>
      </w:r>
      <w:r w:rsidR="009372F8">
        <w:rPr>
          <w:position w:val="-4"/>
        </w:rPr>
        <w:pict>
          <v:shape id="_x0000_i1033" type="#_x0000_t75" style="width:11.25pt;height:11.25pt">
            <v:imagedata r:id="rId18" o:title="fafc"/>
          </v:shape>
        </w:pict>
      </w:r>
      <w:r w:rsidRPr="00395B5D">
        <w:rPr>
          <w:rFonts w:hint="eastAsia"/>
        </w:rPr>
        <w:t>澱，亦即其鈣鹽可溶於水。因此合成清潔劑在硬水中仍具有去汙能力</w:t>
      </w:r>
      <w:r w:rsidRPr="00395B5D">
        <w:br/>
      </w:r>
      <w:r w:rsidRPr="00395B5D">
        <w:rPr>
          <w:rFonts w:hint="eastAsia"/>
        </w:rPr>
        <w:t xml:space="preserve">2. </w:t>
      </w:r>
      <w:r w:rsidRPr="00395B5D">
        <w:rPr>
          <w:rFonts w:hint="eastAsia"/>
        </w:rPr>
        <w:t>肥皂與硬水中的鈣離子或鎂離子作用，生成不溶性的鈣皂或鎂皂。反應式為：</w:t>
      </w:r>
      <w:r w:rsidRPr="00395B5D">
        <w:br/>
      </w:r>
      <w:smartTag w:uri="urn:schemas-microsoft-com:office:smarttags" w:element="chmetcnv">
        <w:smartTagPr>
          <w:attr w:name="UnitName" w:val="C"/>
          <w:attr w:name="SourceValue" w:val="2"/>
          <w:attr w:name="HasSpace" w:val="False"/>
          <w:attr w:name="Negative" w:val="False"/>
          <w:attr w:name="NumberType" w:val="1"/>
          <w:attr w:name="TCSC" w:val="0"/>
        </w:smartTagPr>
        <w:r w:rsidRPr="00395B5D">
          <w:t>2C</w:t>
        </w:r>
      </w:smartTag>
      <w:r w:rsidRPr="00395B5D">
        <w:rPr>
          <w:vertAlign w:val="subscript"/>
        </w:rPr>
        <w:t>17</w:t>
      </w:r>
      <w:r w:rsidRPr="00395B5D">
        <w:t>H</w:t>
      </w:r>
      <w:r w:rsidRPr="00395B5D">
        <w:rPr>
          <w:vertAlign w:val="subscript"/>
        </w:rPr>
        <w:t>35</w:t>
      </w:r>
      <w:r w:rsidRPr="00395B5D">
        <w:t>COONa</w:t>
      </w:r>
      <w:r w:rsidRPr="00395B5D">
        <w:rPr>
          <w:vertAlign w:val="subscript"/>
        </w:rPr>
        <w:t>(aq)</w:t>
      </w:r>
      <w:r w:rsidRPr="00395B5D">
        <w:rPr>
          <w:rFonts w:hint="eastAsia"/>
        </w:rPr>
        <w:t xml:space="preserve"> + </w:t>
      </w:r>
      <w:r w:rsidRPr="00395B5D">
        <w:t>Ca</w:t>
      </w:r>
      <w:r w:rsidRPr="00395B5D">
        <w:rPr>
          <w:rFonts w:hint="eastAsia"/>
          <w:vertAlign w:val="superscript"/>
        </w:rPr>
        <w:t>2+</w:t>
      </w:r>
      <w:r w:rsidRPr="00395B5D">
        <w:rPr>
          <w:vertAlign w:val="subscript"/>
        </w:rPr>
        <w:t>(aq)</w:t>
      </w:r>
      <w:r w:rsidRPr="00395B5D">
        <w:rPr>
          <w:rFonts w:hint="eastAsia"/>
        </w:rPr>
        <w:t xml:space="preserve"> </w:t>
      </w:r>
      <w:r w:rsidRPr="00395B5D">
        <w:rPr>
          <w:rFonts w:hint="eastAsia"/>
        </w:rPr>
        <w:t>→</w:t>
      </w:r>
      <w:r w:rsidRPr="00395B5D">
        <w:rPr>
          <w:rFonts w:hint="eastAsia"/>
        </w:rPr>
        <w:t xml:space="preserve"> </w:t>
      </w:r>
      <w:r w:rsidRPr="00395B5D">
        <w:t>(C</w:t>
      </w:r>
      <w:r w:rsidRPr="00395B5D">
        <w:rPr>
          <w:vertAlign w:val="subscript"/>
        </w:rPr>
        <w:t>17</w:t>
      </w:r>
      <w:r w:rsidRPr="00395B5D">
        <w:t>H</w:t>
      </w:r>
      <w:r w:rsidRPr="00395B5D">
        <w:rPr>
          <w:vertAlign w:val="subscript"/>
        </w:rPr>
        <w:t>35</w:t>
      </w:r>
      <w:r w:rsidRPr="00395B5D">
        <w:t>COO)</w:t>
      </w:r>
      <w:r w:rsidRPr="00395B5D">
        <w:rPr>
          <w:vertAlign w:val="subscript"/>
        </w:rPr>
        <w:t>2</w:t>
      </w:r>
      <w:r w:rsidRPr="00395B5D">
        <w:t>Ca</w:t>
      </w:r>
      <w:r w:rsidRPr="00395B5D">
        <w:rPr>
          <w:vertAlign w:val="subscript"/>
        </w:rPr>
        <w:t>(s)</w:t>
      </w:r>
      <w:r w:rsidRPr="00395B5D">
        <w:rPr>
          <w:rFonts w:hint="eastAsia"/>
        </w:rPr>
        <w:t xml:space="preserve"> + </w:t>
      </w:r>
      <w:r w:rsidRPr="00395B5D">
        <w:t>2Na</w:t>
      </w:r>
      <w:r w:rsidRPr="00395B5D">
        <w:rPr>
          <w:rFonts w:hint="eastAsia"/>
          <w:vertAlign w:val="superscript"/>
        </w:rPr>
        <w:t>+</w:t>
      </w:r>
      <w:r w:rsidRPr="00395B5D">
        <w:rPr>
          <w:vertAlign w:val="subscript"/>
        </w:rPr>
        <w:t>(aq)</w:t>
      </w:r>
      <w:r w:rsidRPr="00395B5D">
        <w:br/>
      </w:r>
      <w:smartTag w:uri="urn:schemas-microsoft-com:office:smarttags" w:element="chmetcnv">
        <w:smartTagPr>
          <w:attr w:name="UnitName" w:val="C"/>
          <w:attr w:name="SourceValue" w:val="2"/>
          <w:attr w:name="HasSpace" w:val="False"/>
          <w:attr w:name="Negative" w:val="False"/>
          <w:attr w:name="NumberType" w:val="1"/>
          <w:attr w:name="TCSC" w:val="0"/>
        </w:smartTagPr>
        <w:r w:rsidRPr="00395B5D">
          <w:t>2C</w:t>
        </w:r>
      </w:smartTag>
      <w:r w:rsidRPr="00395B5D">
        <w:rPr>
          <w:vertAlign w:val="subscript"/>
        </w:rPr>
        <w:t>17</w:t>
      </w:r>
      <w:r w:rsidRPr="00395B5D">
        <w:t>H</w:t>
      </w:r>
      <w:r w:rsidRPr="00395B5D">
        <w:rPr>
          <w:vertAlign w:val="subscript"/>
        </w:rPr>
        <w:t>35</w:t>
      </w:r>
      <w:r w:rsidRPr="00395B5D">
        <w:t>COONa</w:t>
      </w:r>
      <w:r w:rsidRPr="00395B5D">
        <w:rPr>
          <w:vertAlign w:val="subscript"/>
        </w:rPr>
        <w:t>(aq)</w:t>
      </w:r>
      <w:r w:rsidRPr="00395B5D">
        <w:rPr>
          <w:rFonts w:hint="eastAsia"/>
        </w:rPr>
        <w:t xml:space="preserve"> + </w:t>
      </w:r>
      <w:r w:rsidRPr="00395B5D">
        <w:t>Mg</w:t>
      </w:r>
      <w:r w:rsidRPr="00395B5D">
        <w:rPr>
          <w:vertAlign w:val="superscript"/>
        </w:rPr>
        <w:t>2</w:t>
      </w:r>
      <w:r w:rsidRPr="00395B5D">
        <w:rPr>
          <w:rFonts w:hint="eastAsia"/>
          <w:vertAlign w:val="superscript"/>
        </w:rPr>
        <w:t>+</w:t>
      </w:r>
      <w:r w:rsidRPr="00395B5D">
        <w:rPr>
          <w:vertAlign w:val="subscript"/>
        </w:rPr>
        <w:t>(aq)</w:t>
      </w:r>
      <w:r w:rsidRPr="00395B5D">
        <w:rPr>
          <w:rFonts w:hint="eastAsia"/>
        </w:rPr>
        <w:t xml:space="preserve"> </w:t>
      </w:r>
      <w:r w:rsidRPr="00395B5D">
        <w:rPr>
          <w:rFonts w:hint="eastAsia"/>
        </w:rPr>
        <w:t>→</w:t>
      </w:r>
      <w:r w:rsidRPr="00395B5D">
        <w:rPr>
          <w:rFonts w:hint="eastAsia"/>
        </w:rPr>
        <w:t xml:space="preserve"> </w:t>
      </w:r>
      <w:r w:rsidRPr="00395B5D">
        <w:t>(C</w:t>
      </w:r>
      <w:r w:rsidRPr="00395B5D">
        <w:rPr>
          <w:vertAlign w:val="subscript"/>
        </w:rPr>
        <w:t>17</w:t>
      </w:r>
      <w:r w:rsidRPr="00395B5D">
        <w:t>H</w:t>
      </w:r>
      <w:r w:rsidRPr="00395B5D">
        <w:rPr>
          <w:vertAlign w:val="subscript"/>
        </w:rPr>
        <w:t>35</w:t>
      </w:r>
      <w:r w:rsidRPr="00395B5D">
        <w:t>COO)</w:t>
      </w:r>
      <w:r w:rsidRPr="00395B5D">
        <w:rPr>
          <w:vertAlign w:val="subscript"/>
        </w:rPr>
        <w:t>2</w:t>
      </w:r>
      <w:r w:rsidRPr="00395B5D">
        <w:t>Mg</w:t>
      </w:r>
      <w:r w:rsidRPr="00395B5D">
        <w:rPr>
          <w:vertAlign w:val="subscript"/>
        </w:rPr>
        <w:t>(s)</w:t>
      </w:r>
      <w:r w:rsidRPr="00395B5D">
        <w:rPr>
          <w:rFonts w:hint="eastAsia"/>
        </w:rPr>
        <w:t xml:space="preserve"> + </w:t>
      </w:r>
      <w:r w:rsidRPr="00395B5D">
        <w:t>2Na</w:t>
      </w:r>
      <w:r w:rsidRPr="00395B5D">
        <w:rPr>
          <w:rFonts w:hint="eastAsia"/>
          <w:vertAlign w:val="superscript"/>
        </w:rPr>
        <w:t>+</w:t>
      </w:r>
      <w:r w:rsidRPr="00395B5D">
        <w:rPr>
          <w:vertAlign w:val="subscript"/>
        </w:rPr>
        <w:t>(aq)</w:t>
      </w:r>
    </w:p>
    <w:p w:rsidR="00395B5D" w:rsidRPr="00EA6FF0" w:rsidRDefault="00395B5D" w:rsidP="00395B5D">
      <w:pPr>
        <w:ind w:left="454" w:hanging="454"/>
      </w:pPr>
      <w:r>
        <w:rPr>
          <w:rFonts w:ascii="新細明體" w:eastAsia="新細明體" w:hAnsi="新細明體"/>
          <w:sz w:val="24"/>
        </w:rPr>
        <w:t xml:space="preserve">56. </w:t>
      </w:r>
      <w:r w:rsidRPr="00EA6FF0">
        <w:rPr>
          <w:rFonts w:hint="eastAsia"/>
        </w:rPr>
        <w:t xml:space="preserve">藍色玻璃是玻璃加入下列何者？　</w:t>
      </w:r>
      <w:r w:rsidRPr="00EA6FF0">
        <w:t>(A)</w:t>
      </w:r>
      <w:r w:rsidRPr="00EA6FF0">
        <w:rPr>
          <w:rFonts w:hint="eastAsia"/>
        </w:rPr>
        <w:t xml:space="preserve">藍色顏料　</w:t>
      </w:r>
      <w:r w:rsidRPr="00EA6FF0">
        <w:t>(B)</w:t>
      </w:r>
      <w:r w:rsidRPr="00EA6FF0">
        <w:rPr>
          <w:rFonts w:hint="eastAsia"/>
        </w:rPr>
        <w:t xml:space="preserve">硫酸銅晶體　</w:t>
      </w:r>
      <w:r w:rsidRPr="00EA6FF0">
        <w:t>(C)</w:t>
      </w:r>
      <w:r w:rsidRPr="00EA6FF0">
        <w:rPr>
          <w:rFonts w:hint="eastAsia"/>
        </w:rPr>
        <w:t xml:space="preserve">氫氧化銅　</w:t>
      </w:r>
      <w:r w:rsidRPr="00EA6FF0">
        <w:t>(D)</w:t>
      </w:r>
      <w:r w:rsidRPr="00EA6FF0">
        <w:rPr>
          <w:rFonts w:hint="eastAsia"/>
        </w:rPr>
        <w:t>氧化亞鈷</w:t>
      </w:r>
      <w:r w:rsidRPr="00EA6FF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BD0A03" w:rsidRDefault="00395B5D" w:rsidP="00395B5D">
      <w:pPr>
        <w:ind w:left="454" w:hanging="454"/>
      </w:pPr>
      <w:r>
        <w:rPr>
          <w:rFonts w:ascii="新細明體" w:eastAsia="新細明體" w:hAnsi="新細明體"/>
          <w:sz w:val="24"/>
        </w:rPr>
        <w:t xml:space="preserve">57. </w:t>
      </w:r>
      <w:r w:rsidRPr="00BD0A03">
        <w:rPr>
          <w:rFonts w:hint="eastAsia"/>
        </w:rPr>
        <w:t xml:space="preserve">鈉玻璃中成分含量最多的是：　</w:t>
      </w:r>
      <w:r w:rsidRPr="00BD0A03">
        <w:t>(A)</w:t>
      </w:r>
      <w:r w:rsidRPr="00BD0A03">
        <w:rPr>
          <w:rFonts w:hint="eastAsia"/>
        </w:rPr>
        <w:t xml:space="preserve">氧化鈉　</w:t>
      </w:r>
      <w:r w:rsidRPr="00BD0A03">
        <w:t>(B)</w:t>
      </w:r>
      <w:r w:rsidRPr="00BD0A03">
        <w:rPr>
          <w:rFonts w:hint="eastAsia"/>
        </w:rPr>
        <w:t xml:space="preserve">氧化鈣　</w:t>
      </w:r>
      <w:r w:rsidRPr="00BD0A03">
        <w:t>(C)</w:t>
      </w:r>
      <w:r w:rsidRPr="00BD0A03">
        <w:rPr>
          <w:rFonts w:hint="eastAsia"/>
        </w:rPr>
        <w:t xml:space="preserve">氧化鉛　</w:t>
      </w:r>
      <w:r w:rsidRPr="00BD0A03">
        <w:t>(D)</w:t>
      </w:r>
      <w:r w:rsidRPr="00BD0A03">
        <w:rPr>
          <w:rFonts w:hint="eastAsia"/>
        </w:rPr>
        <w:t>氧化矽</w:t>
      </w:r>
      <w:r w:rsidRPr="00BD0A0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鈉玻璃中氧化矽約占</w:t>
      </w:r>
      <w:r w:rsidRPr="00395B5D">
        <w:t>72.2</w:t>
      </w:r>
      <w:r w:rsidRPr="00395B5D">
        <w:rPr>
          <w:rFonts w:hint="eastAsia"/>
        </w:rPr>
        <w:t>%</w:t>
      </w:r>
      <w:r w:rsidRPr="00395B5D">
        <w:rPr>
          <w:rFonts w:hint="eastAsia"/>
        </w:rPr>
        <w:t>，氧化鈉約占</w:t>
      </w:r>
      <w:r w:rsidRPr="00395B5D">
        <w:t>14.6</w:t>
      </w:r>
      <w:r w:rsidRPr="00395B5D">
        <w:rPr>
          <w:rFonts w:hint="eastAsia"/>
        </w:rPr>
        <w:t>%</w:t>
      </w:r>
      <w:r w:rsidRPr="00395B5D">
        <w:rPr>
          <w:rFonts w:hint="eastAsia"/>
        </w:rPr>
        <w:t>，氧化鈣約占</w:t>
      </w:r>
      <w:r w:rsidRPr="00395B5D">
        <w:t>8.2</w:t>
      </w:r>
      <w:r w:rsidRPr="00395B5D">
        <w:rPr>
          <w:rFonts w:hint="eastAsia"/>
        </w:rPr>
        <w:t>%</w:t>
      </w:r>
    </w:p>
    <w:p w:rsidR="00395B5D" w:rsidRPr="001A21E9" w:rsidRDefault="00395B5D" w:rsidP="00395B5D">
      <w:pPr>
        <w:ind w:left="454" w:hanging="454"/>
      </w:pPr>
      <w:r>
        <w:rPr>
          <w:rFonts w:ascii="新細明體" w:eastAsia="新細明體" w:hAnsi="新細明體"/>
          <w:sz w:val="24"/>
        </w:rPr>
        <w:t xml:space="preserve">58. </w:t>
      </w:r>
      <w:r w:rsidRPr="001A21E9">
        <w:rPr>
          <w:rFonts w:hint="eastAsia"/>
        </w:rPr>
        <w:t xml:space="preserve">深綠色玻璃是玻璃加入下列何種物質的結果？　</w:t>
      </w:r>
      <w:r w:rsidRPr="001A21E9">
        <w:t>(A)</w:t>
      </w:r>
      <w:r w:rsidRPr="001A21E9">
        <w:rPr>
          <w:rFonts w:hint="eastAsia"/>
        </w:rPr>
        <w:t xml:space="preserve">氧化鉻　</w:t>
      </w:r>
      <w:r w:rsidRPr="001A21E9">
        <w:t>(B)</w:t>
      </w:r>
      <w:r w:rsidRPr="001A21E9">
        <w:rPr>
          <w:rFonts w:hint="eastAsia"/>
        </w:rPr>
        <w:t xml:space="preserve">硫酸銅晶體　</w:t>
      </w:r>
      <w:r w:rsidRPr="001A21E9">
        <w:t>(C)</w:t>
      </w:r>
      <w:r w:rsidRPr="001A21E9">
        <w:rPr>
          <w:rFonts w:hint="eastAsia"/>
        </w:rPr>
        <w:t xml:space="preserve">氫氧化銅　</w:t>
      </w:r>
      <w:r w:rsidRPr="001A21E9">
        <w:t>(D)</w:t>
      </w:r>
      <w:r w:rsidRPr="001A21E9">
        <w:rPr>
          <w:rFonts w:hint="eastAsia"/>
        </w:rPr>
        <w:t>氧化亞鈷</w:t>
      </w:r>
      <w:r w:rsidRPr="001A21E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玻璃加入氧化鉻會呈現深綠色</w:t>
      </w:r>
    </w:p>
    <w:p w:rsidR="00395B5D" w:rsidRPr="00D61332" w:rsidRDefault="00395B5D" w:rsidP="00395B5D">
      <w:pPr>
        <w:ind w:left="454" w:hanging="454"/>
      </w:pPr>
      <w:r>
        <w:rPr>
          <w:rFonts w:ascii="新細明體" w:eastAsia="新細明體" w:hAnsi="新細明體"/>
          <w:sz w:val="24"/>
        </w:rPr>
        <w:t xml:space="preserve">59. </w:t>
      </w:r>
      <w:r w:rsidRPr="00D61332">
        <w:rPr>
          <w:rFonts w:hint="eastAsia"/>
        </w:rPr>
        <w:t xml:space="preserve">廚房及實驗室中使用的派熱司玻璃是在製程中加入下列何種物質？　</w:t>
      </w:r>
      <w:r w:rsidRPr="00D61332">
        <w:t>(A)</w:t>
      </w:r>
      <w:r w:rsidRPr="00D61332">
        <w:rPr>
          <w:rFonts w:hint="eastAsia"/>
        </w:rPr>
        <w:t xml:space="preserve">氧化硼　</w:t>
      </w:r>
      <w:r w:rsidRPr="00D61332">
        <w:t>(B)</w:t>
      </w:r>
      <w:r w:rsidRPr="00D61332">
        <w:rPr>
          <w:rFonts w:hint="eastAsia"/>
        </w:rPr>
        <w:t xml:space="preserve">氧化鉛　</w:t>
      </w:r>
      <w:r w:rsidRPr="00D61332">
        <w:t>(C)</w:t>
      </w:r>
      <w:r w:rsidRPr="00D61332">
        <w:rPr>
          <w:rFonts w:hint="eastAsia"/>
        </w:rPr>
        <w:t xml:space="preserve">氧化鉻　</w:t>
      </w:r>
      <w:r w:rsidRPr="00D61332">
        <w:t>(D)</w:t>
      </w:r>
      <w:r w:rsidRPr="00D61332">
        <w:rPr>
          <w:rFonts w:hint="eastAsia"/>
        </w:rPr>
        <w:t>氧化亞鈷</w:t>
      </w:r>
      <w:r w:rsidRPr="00D6133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添加氧化硼的硼玻璃可耐高溫</w:t>
      </w:r>
    </w:p>
    <w:p w:rsidR="00395B5D" w:rsidRPr="00F95CCB" w:rsidRDefault="00395B5D" w:rsidP="00395B5D">
      <w:pPr>
        <w:ind w:left="454" w:hanging="454"/>
      </w:pPr>
      <w:r>
        <w:rPr>
          <w:rFonts w:ascii="新細明體" w:eastAsia="新細明體" w:hAnsi="新細明體"/>
          <w:sz w:val="24"/>
        </w:rPr>
        <w:t xml:space="preserve">60. </w:t>
      </w:r>
      <w:r w:rsidRPr="00F95CCB">
        <w:rPr>
          <w:rFonts w:hint="eastAsia"/>
        </w:rPr>
        <w:t xml:space="preserve">市面上所稱的水泥為波蘭特水泥，其主要的成分為：　</w:t>
      </w:r>
      <w:r w:rsidRPr="00F95CCB">
        <w:t>(A)</w:t>
      </w:r>
      <w:r w:rsidRPr="00F95CCB">
        <w:rPr>
          <w:rFonts w:hint="eastAsia"/>
        </w:rPr>
        <w:t xml:space="preserve">碳酸鈣　</w:t>
      </w:r>
      <w:r w:rsidRPr="00F95CCB">
        <w:t>(B)</w:t>
      </w:r>
      <w:r w:rsidRPr="00F95CCB">
        <w:rPr>
          <w:rFonts w:hint="eastAsia"/>
        </w:rPr>
        <w:t xml:space="preserve">氧化鋁　</w:t>
      </w:r>
      <w:r w:rsidRPr="00F95CCB">
        <w:t>(C)</w:t>
      </w:r>
      <w:r w:rsidRPr="00F95CCB">
        <w:rPr>
          <w:rFonts w:hint="eastAsia"/>
        </w:rPr>
        <w:t xml:space="preserve">矽酸鈣　</w:t>
      </w:r>
      <w:r w:rsidRPr="00F95CCB">
        <w:t>(D)</w:t>
      </w:r>
      <w:r w:rsidRPr="00F95CCB">
        <w:rPr>
          <w:rFonts w:hint="eastAsia"/>
        </w:rPr>
        <w:t>二氧化矽</w:t>
      </w:r>
      <w:r w:rsidRPr="00F95CC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波蘭特水泥是研碎熔渣所成的產物，熔渣主要的成分為矽酸鈣（</w:t>
      </w:r>
      <w:r w:rsidRPr="00395B5D">
        <w:t>CaSiO</w:t>
      </w:r>
      <w:r w:rsidRPr="00395B5D">
        <w:rPr>
          <w:vertAlign w:val="subscript"/>
        </w:rPr>
        <w:t>3</w:t>
      </w:r>
      <w:r w:rsidRPr="00395B5D">
        <w:rPr>
          <w:rFonts w:hint="eastAsia"/>
        </w:rPr>
        <w:t>）</w:t>
      </w:r>
    </w:p>
    <w:p w:rsidR="00395B5D" w:rsidRPr="00CA432C" w:rsidRDefault="00395B5D" w:rsidP="00395B5D">
      <w:pPr>
        <w:ind w:left="454" w:hanging="454"/>
      </w:pPr>
      <w:r>
        <w:rPr>
          <w:rFonts w:ascii="新細明體" w:eastAsia="新細明體" w:hAnsi="新細明體"/>
          <w:sz w:val="24"/>
        </w:rPr>
        <w:t xml:space="preserve">61. </w:t>
      </w:r>
      <w:r w:rsidRPr="00CA432C">
        <w:rPr>
          <w:rFonts w:hint="eastAsia"/>
        </w:rPr>
        <w:t xml:space="preserve">下列有關聚合物的敘述，何者正確？　</w:t>
      </w:r>
      <w:r w:rsidRPr="00CA432C">
        <w:t>(A)</w:t>
      </w:r>
      <w:r w:rsidRPr="00CA432C">
        <w:rPr>
          <w:rFonts w:hint="eastAsia"/>
        </w:rPr>
        <w:t xml:space="preserve">纖維素與澱粉都是天然的聚合物　</w:t>
      </w:r>
      <w:r w:rsidRPr="00CA432C">
        <w:t>(B)</w:t>
      </w:r>
      <w:r w:rsidRPr="00CA432C">
        <w:rPr>
          <w:rFonts w:hint="eastAsia"/>
        </w:rPr>
        <w:t xml:space="preserve">蛋白質與耐綸都是胺基酸的聚合物　</w:t>
      </w:r>
      <w:r w:rsidRPr="00CA432C">
        <w:t>(C)</w:t>
      </w:r>
      <w:r w:rsidRPr="00CA432C">
        <w:rPr>
          <w:rFonts w:hint="eastAsia"/>
        </w:rPr>
        <w:t xml:space="preserve">蛋白質與耐綸都是由一種化合物聚合而成　</w:t>
      </w:r>
      <w:r w:rsidRPr="00CA432C">
        <w:t>(D)</w:t>
      </w:r>
      <w:r w:rsidRPr="00CA432C">
        <w:rPr>
          <w:rFonts w:hint="eastAsia"/>
        </w:rPr>
        <w:t>人造絲（聚酯）與蠶絲都是碳、氫、氧組成的物質</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C)</w:t>
      </w:r>
      <w:r w:rsidRPr="00395B5D">
        <w:rPr>
          <w:rFonts w:hint="eastAsia"/>
        </w:rPr>
        <w:t xml:space="preserve">蛋白質是由各種胺基酸聚合而成，耐綸是由己二酸與己二胺聚合而成　</w:t>
      </w:r>
      <w:r w:rsidRPr="00395B5D">
        <w:t>(D)</w:t>
      </w:r>
      <w:r w:rsidRPr="00395B5D">
        <w:rPr>
          <w:rFonts w:hint="eastAsia"/>
        </w:rPr>
        <w:t>人造絲（聚酯）中含有碳、氫、氧等元素，蠶絲是由蛋白質所組成，故含有碳、氫、氧、氮等元素</w:t>
      </w:r>
    </w:p>
    <w:p w:rsidR="00395B5D" w:rsidRPr="009F6927" w:rsidRDefault="00395B5D" w:rsidP="00395B5D">
      <w:pPr>
        <w:ind w:left="454" w:hanging="454"/>
        <w:rPr>
          <w:lang w:val="pt-BR"/>
        </w:rPr>
      </w:pPr>
      <w:r>
        <w:rPr>
          <w:rFonts w:ascii="新細明體" w:eastAsia="新細明體" w:hAnsi="新細明體"/>
          <w:sz w:val="24"/>
        </w:rPr>
        <w:t xml:space="preserve">62. </w:t>
      </w:r>
      <w:r w:rsidRPr="009F6927">
        <w:rPr>
          <w:rFonts w:hint="eastAsia"/>
        </w:rPr>
        <w:t xml:space="preserve">實驗室中所使用的耐熱玻璃是在製造過程中加入何種物質所製成的？　</w:t>
      </w:r>
      <w:r w:rsidRPr="009F6927">
        <w:rPr>
          <w:lang w:val="pt-BR"/>
        </w:rPr>
        <w:t>(A)</w:t>
      </w:r>
      <w:r w:rsidRPr="009F6927">
        <w:rPr>
          <w:rFonts w:hint="eastAsia"/>
          <w:lang w:val="pt-BR"/>
        </w:rPr>
        <w:t xml:space="preserve"> </w:t>
      </w:r>
      <w:r w:rsidRPr="009F6927">
        <w:rPr>
          <w:lang w:val="pt-BR"/>
        </w:rPr>
        <w:t>SnO</w:t>
      </w:r>
      <w:r w:rsidRPr="009F6927">
        <w:rPr>
          <w:vertAlign w:val="subscript"/>
          <w:lang w:val="pt-BR"/>
        </w:rPr>
        <w:t>2</w:t>
      </w:r>
      <w:r w:rsidRPr="009F6927">
        <w:rPr>
          <w:rFonts w:hint="eastAsia"/>
        </w:rPr>
        <w:t xml:space="preserve">　</w:t>
      </w:r>
      <w:r w:rsidRPr="009F6927">
        <w:rPr>
          <w:lang w:val="pt-BR"/>
        </w:rPr>
        <w:t>(B)</w:t>
      </w:r>
      <w:r w:rsidRPr="009F6927">
        <w:rPr>
          <w:rFonts w:hint="eastAsia"/>
          <w:lang w:val="pt-BR"/>
        </w:rPr>
        <w:t xml:space="preserve"> </w:t>
      </w:r>
      <w:r w:rsidRPr="009F6927">
        <w:rPr>
          <w:lang w:val="pt-BR"/>
        </w:rPr>
        <w:t>MnO</w:t>
      </w:r>
      <w:r w:rsidRPr="009F6927">
        <w:rPr>
          <w:vertAlign w:val="subscript"/>
          <w:lang w:val="pt-BR"/>
        </w:rPr>
        <w:t>2</w:t>
      </w:r>
      <w:r w:rsidRPr="009F6927">
        <w:rPr>
          <w:rFonts w:hint="eastAsia"/>
        </w:rPr>
        <w:t xml:space="preserve">　</w:t>
      </w:r>
      <w:r w:rsidRPr="009F6927">
        <w:rPr>
          <w:lang w:val="pt-BR"/>
        </w:rPr>
        <w:t>(C)</w:t>
      </w:r>
      <w:r w:rsidRPr="009F6927">
        <w:rPr>
          <w:rFonts w:hint="eastAsia"/>
          <w:lang w:val="pt-BR"/>
        </w:rPr>
        <w:t xml:space="preserve"> </w:t>
      </w:r>
      <w:r w:rsidRPr="009F6927">
        <w:rPr>
          <w:lang w:val="pt-BR"/>
        </w:rPr>
        <w:t>Fe</w:t>
      </w:r>
      <w:r w:rsidRPr="009F6927">
        <w:rPr>
          <w:vertAlign w:val="subscript"/>
          <w:lang w:val="pt-BR"/>
        </w:rPr>
        <w:t>2</w:t>
      </w:r>
      <w:r w:rsidRPr="009F6927">
        <w:rPr>
          <w:lang w:val="pt-BR"/>
        </w:rPr>
        <w:t>O</w:t>
      </w:r>
      <w:r w:rsidRPr="009F6927">
        <w:rPr>
          <w:vertAlign w:val="subscript"/>
          <w:lang w:val="pt-BR"/>
        </w:rPr>
        <w:t>3</w:t>
      </w:r>
      <w:r w:rsidRPr="009F6927">
        <w:rPr>
          <w:rFonts w:hint="eastAsia"/>
        </w:rPr>
        <w:t xml:space="preserve">　</w:t>
      </w:r>
      <w:r w:rsidRPr="009F6927">
        <w:rPr>
          <w:lang w:val="pt-BR"/>
        </w:rPr>
        <w:t>(D)</w:t>
      </w:r>
      <w:r w:rsidRPr="009F6927">
        <w:rPr>
          <w:rFonts w:hint="eastAsia"/>
          <w:lang w:val="pt-BR"/>
        </w:rPr>
        <w:t xml:space="preserve"> </w:t>
      </w:r>
      <w:r w:rsidRPr="009F6927">
        <w:rPr>
          <w:lang w:val="pt-BR"/>
        </w:rPr>
        <w:t>B</w:t>
      </w:r>
      <w:r w:rsidRPr="009F6927">
        <w:rPr>
          <w:vertAlign w:val="subscript"/>
          <w:lang w:val="pt-BR"/>
        </w:rPr>
        <w:t>2</w:t>
      </w:r>
      <w:r w:rsidRPr="009F6927">
        <w:rPr>
          <w:lang w:val="pt-BR"/>
        </w:rPr>
        <w:t>O</w:t>
      </w:r>
      <w:r w:rsidRPr="009F6927">
        <w:rPr>
          <w:vertAlign w:val="subscript"/>
          <w:lang w:val="pt-BR"/>
        </w:rPr>
        <w:t>3</w:t>
      </w:r>
      <w:r w:rsidRPr="009F6927">
        <w:rPr>
          <w:lang w:val="pt-BR"/>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rPr>
          <w:lang w:val="pt-BR"/>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lang w:val="pt-BR"/>
        </w:rPr>
        <w:t>添加氧化硼的硼玻璃可耐高溫</w:t>
      </w:r>
    </w:p>
    <w:p w:rsidR="00395B5D" w:rsidRPr="00F304DB" w:rsidRDefault="00395B5D" w:rsidP="00395B5D">
      <w:pPr>
        <w:ind w:left="454" w:hanging="454"/>
      </w:pPr>
      <w:r>
        <w:rPr>
          <w:rFonts w:ascii="新細明體" w:eastAsia="新細明體" w:hAnsi="新細明體"/>
          <w:sz w:val="24"/>
        </w:rPr>
        <w:t xml:space="preserve">63. </w:t>
      </w:r>
      <w:r w:rsidRPr="00F304DB">
        <w:rPr>
          <w:rFonts w:hint="eastAsia"/>
        </w:rPr>
        <w:t xml:space="preserve">光學玻璃的特性是透光性高，主要是因玻璃中含有哪一種金屬？　</w:t>
      </w:r>
      <w:r w:rsidRPr="00F304DB">
        <w:t>(A)</w:t>
      </w:r>
      <w:r w:rsidRPr="00F304DB">
        <w:rPr>
          <w:rFonts w:hint="eastAsia"/>
        </w:rPr>
        <w:t xml:space="preserve">硼　</w:t>
      </w:r>
      <w:r w:rsidRPr="00F304DB">
        <w:t>(B)</w:t>
      </w:r>
      <w:r w:rsidRPr="00F304DB">
        <w:rPr>
          <w:rFonts w:hint="eastAsia"/>
        </w:rPr>
        <w:t xml:space="preserve">鉛　</w:t>
      </w:r>
      <w:r w:rsidRPr="00F304DB">
        <w:t>(C)</w:t>
      </w:r>
      <w:r w:rsidRPr="00F304DB">
        <w:rPr>
          <w:rFonts w:hint="eastAsia"/>
        </w:rPr>
        <w:t xml:space="preserve">鈷　</w:t>
      </w:r>
      <w:r w:rsidRPr="00F304DB">
        <w:t>(D)</w:t>
      </w:r>
      <w:r w:rsidRPr="00F304DB">
        <w:rPr>
          <w:rFonts w:hint="eastAsia"/>
        </w:rPr>
        <w:t>鉀</w:t>
      </w:r>
      <w:r w:rsidRPr="00F304D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D35DE6" w:rsidRDefault="00395B5D" w:rsidP="00395B5D">
      <w:pPr>
        <w:ind w:left="454" w:hanging="454"/>
      </w:pPr>
      <w:r>
        <w:rPr>
          <w:rFonts w:ascii="新細明體" w:eastAsia="新細明體" w:hAnsi="新細明體"/>
          <w:sz w:val="24"/>
        </w:rPr>
        <w:t xml:space="preserve">64. </w:t>
      </w:r>
      <w:r w:rsidRPr="00D35DE6">
        <w:rPr>
          <w:rFonts w:hint="eastAsia"/>
        </w:rPr>
        <w:t xml:space="preserve">新研發出來的「可分解塑膠」，可藉由在塑膠中加入「光催化劑」外，還加入什麼物質來使塑膠得以分解？　</w:t>
      </w:r>
      <w:r w:rsidRPr="00D35DE6">
        <w:t>(A)</w:t>
      </w:r>
      <w:r w:rsidRPr="00D35DE6">
        <w:rPr>
          <w:rFonts w:hint="eastAsia"/>
        </w:rPr>
        <w:t xml:space="preserve">澱粉　</w:t>
      </w:r>
      <w:r w:rsidRPr="00D35DE6">
        <w:t>(B)</w:t>
      </w:r>
      <w:r w:rsidRPr="00D35DE6">
        <w:rPr>
          <w:rFonts w:hint="eastAsia"/>
        </w:rPr>
        <w:t xml:space="preserve">硫酸　</w:t>
      </w:r>
      <w:r w:rsidRPr="00D35DE6">
        <w:t>(C)</w:t>
      </w:r>
      <w:r w:rsidRPr="00D35DE6">
        <w:rPr>
          <w:rFonts w:hint="eastAsia"/>
        </w:rPr>
        <w:t xml:space="preserve">食鹽　</w:t>
      </w:r>
      <w:r w:rsidRPr="00D35DE6">
        <w:t>(D)</w:t>
      </w:r>
      <w:r w:rsidRPr="00D35DE6">
        <w:rPr>
          <w:rFonts w:hint="eastAsia"/>
        </w:rPr>
        <w:t>氫氧化鈉</w:t>
      </w:r>
      <w:r w:rsidRPr="00D35DE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192171" w:rsidRDefault="00395B5D" w:rsidP="00395B5D">
      <w:pPr>
        <w:ind w:left="454" w:hanging="454"/>
      </w:pPr>
      <w:r>
        <w:rPr>
          <w:rFonts w:ascii="新細明體" w:eastAsia="新細明體" w:hAnsi="新細明體"/>
          <w:sz w:val="24"/>
        </w:rPr>
        <w:t xml:space="preserve">65. </w:t>
      </w:r>
      <w:r w:rsidRPr="00192171">
        <w:rPr>
          <w:rFonts w:hint="eastAsia"/>
        </w:rPr>
        <w:t xml:space="preserve">臺灣啤酒新的綠色瓶子，是在玻璃中加入何者而製成？　</w:t>
      </w:r>
      <w:r w:rsidRPr="00192171">
        <w:t>(A)</w:t>
      </w:r>
      <w:r w:rsidRPr="00192171">
        <w:rPr>
          <w:rFonts w:hint="eastAsia"/>
        </w:rPr>
        <w:t xml:space="preserve">氧化矽　</w:t>
      </w:r>
      <w:r w:rsidRPr="00192171">
        <w:t>(B)</w:t>
      </w:r>
      <w:r w:rsidRPr="00192171">
        <w:rPr>
          <w:rFonts w:hint="eastAsia"/>
        </w:rPr>
        <w:t xml:space="preserve">氧化鉻　</w:t>
      </w:r>
      <w:r w:rsidRPr="00192171">
        <w:t>(C)</w:t>
      </w:r>
      <w:r w:rsidRPr="00192171">
        <w:rPr>
          <w:rFonts w:hint="eastAsia"/>
        </w:rPr>
        <w:t xml:space="preserve">氧化鉀　</w:t>
      </w:r>
      <w:r w:rsidRPr="00192171">
        <w:t>(D)</w:t>
      </w:r>
      <w:r w:rsidRPr="00192171">
        <w:rPr>
          <w:rFonts w:hint="eastAsia"/>
        </w:rPr>
        <w:t>氧化鉛</w:t>
      </w:r>
      <w:r w:rsidRPr="0019217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54C1C" w:rsidRDefault="00395B5D" w:rsidP="00395B5D">
      <w:pPr>
        <w:ind w:left="454" w:hanging="454"/>
      </w:pPr>
      <w:r>
        <w:rPr>
          <w:rFonts w:ascii="新細明體" w:eastAsia="新細明體" w:hAnsi="新細明體"/>
          <w:sz w:val="24"/>
        </w:rPr>
        <w:t xml:space="preserve">66. </w:t>
      </w:r>
      <w:r w:rsidRPr="00354C1C">
        <w:rPr>
          <w:rFonts w:hint="eastAsia"/>
        </w:rPr>
        <w:t xml:space="preserve">盤尼西林是西藥，其作用為：　</w:t>
      </w:r>
      <w:r w:rsidRPr="00354C1C">
        <w:t>(A)</w:t>
      </w:r>
      <w:r w:rsidRPr="00354C1C">
        <w:rPr>
          <w:rFonts w:hint="eastAsia"/>
        </w:rPr>
        <w:t xml:space="preserve">消炎　</w:t>
      </w:r>
      <w:r w:rsidRPr="00354C1C">
        <w:t>(B)</w:t>
      </w:r>
      <w:r w:rsidRPr="00354C1C">
        <w:rPr>
          <w:rFonts w:hint="eastAsia"/>
        </w:rPr>
        <w:t xml:space="preserve">制酸　</w:t>
      </w:r>
      <w:r w:rsidRPr="00354C1C">
        <w:t>(C)</w:t>
      </w:r>
      <w:r w:rsidRPr="00354C1C">
        <w:rPr>
          <w:rFonts w:hint="eastAsia"/>
        </w:rPr>
        <w:t xml:space="preserve">止痛　</w:t>
      </w:r>
      <w:r w:rsidRPr="00354C1C">
        <w:t>(D)</w:t>
      </w:r>
      <w:r w:rsidRPr="00354C1C">
        <w:rPr>
          <w:rFonts w:hint="eastAsia"/>
        </w:rPr>
        <w:t>興奮</w:t>
      </w:r>
      <w:r w:rsidRPr="00354C1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抗生素是由微生物所生成的物質，具消炎作用的青黴素（盤尼西林）為常見的消炎劑</w:t>
      </w:r>
    </w:p>
    <w:p w:rsidR="00395B5D" w:rsidRPr="002521D2" w:rsidRDefault="00395B5D" w:rsidP="00395B5D">
      <w:pPr>
        <w:ind w:left="454" w:hanging="454"/>
        <w:rPr>
          <w:lang w:val="pt-BR"/>
        </w:rPr>
      </w:pPr>
      <w:r>
        <w:rPr>
          <w:rFonts w:ascii="新細明體" w:eastAsia="新細明體" w:hAnsi="新細明體"/>
          <w:sz w:val="24"/>
        </w:rPr>
        <w:t xml:space="preserve">67. </w:t>
      </w:r>
      <w:r w:rsidRPr="002521D2">
        <w:rPr>
          <w:rFonts w:hint="eastAsia"/>
        </w:rPr>
        <w:t>下列何者</w:t>
      </w:r>
      <w:r w:rsidRPr="002521D2">
        <w:rPr>
          <w:rFonts w:hint="eastAsia"/>
          <w:u w:val="wave"/>
        </w:rPr>
        <w:t>不可</w:t>
      </w:r>
      <w:r w:rsidRPr="002521D2">
        <w:rPr>
          <w:rFonts w:hint="eastAsia"/>
        </w:rPr>
        <w:t xml:space="preserve">作為胃藥？　</w:t>
      </w:r>
      <w:r w:rsidRPr="002521D2">
        <w:rPr>
          <w:lang w:val="pt-BR"/>
        </w:rPr>
        <w:t>(A) CaCO</w:t>
      </w:r>
      <w:r w:rsidRPr="002521D2">
        <w:rPr>
          <w:vertAlign w:val="subscript"/>
          <w:lang w:val="pt-BR"/>
        </w:rPr>
        <w:t>3</w:t>
      </w:r>
      <w:r w:rsidRPr="002521D2">
        <w:rPr>
          <w:rFonts w:hint="eastAsia"/>
        </w:rPr>
        <w:t xml:space="preserve">　</w:t>
      </w:r>
      <w:r w:rsidRPr="002521D2">
        <w:rPr>
          <w:lang w:val="pt-BR"/>
        </w:rPr>
        <w:t>(B) NaHCO</w:t>
      </w:r>
      <w:r w:rsidRPr="002521D2">
        <w:rPr>
          <w:vertAlign w:val="subscript"/>
          <w:lang w:val="pt-BR"/>
        </w:rPr>
        <w:t>3</w:t>
      </w:r>
      <w:r w:rsidRPr="002521D2">
        <w:rPr>
          <w:rFonts w:hint="eastAsia"/>
        </w:rPr>
        <w:t xml:space="preserve">　</w:t>
      </w:r>
      <w:r w:rsidRPr="002521D2">
        <w:rPr>
          <w:lang w:val="pt-BR"/>
        </w:rPr>
        <w:t>(C) Mg(OH)</w:t>
      </w:r>
      <w:r w:rsidRPr="002521D2">
        <w:rPr>
          <w:vertAlign w:val="subscript"/>
          <w:lang w:val="pt-BR"/>
        </w:rPr>
        <w:t>2</w:t>
      </w:r>
      <w:r w:rsidRPr="002521D2">
        <w:rPr>
          <w:rFonts w:hint="eastAsia"/>
        </w:rPr>
        <w:t xml:space="preserve">　</w:t>
      </w:r>
      <w:r w:rsidRPr="002521D2">
        <w:rPr>
          <w:lang w:val="pt-BR"/>
        </w:rPr>
        <w:t>(D) Na</w:t>
      </w:r>
      <w:smartTag w:uri="urn:schemas-microsoft-com:office:smarttags" w:element="chmetcnv">
        <w:smartTagPr>
          <w:attr w:name="TCSC" w:val="0"/>
          <w:attr w:name="NumberType" w:val="1"/>
          <w:attr w:name="Negative" w:val="False"/>
          <w:attr w:name="HasSpace" w:val="False"/>
          <w:attr w:name="SourceValue" w:val="2"/>
          <w:attr w:name="UnitName" w:val="C"/>
        </w:smartTagPr>
        <w:r w:rsidRPr="002521D2">
          <w:rPr>
            <w:vertAlign w:val="subscript"/>
            <w:lang w:val="pt-BR"/>
          </w:rPr>
          <w:t>2</w:t>
        </w:r>
        <w:r w:rsidRPr="002521D2">
          <w:rPr>
            <w:lang w:val="pt-BR"/>
          </w:rPr>
          <w:t>C</w:t>
        </w:r>
      </w:smartTag>
      <w:r w:rsidRPr="002521D2">
        <w:rPr>
          <w:lang w:val="pt-BR"/>
        </w:rPr>
        <w:t>O</w:t>
      </w:r>
      <w:r w:rsidRPr="002521D2">
        <w:rPr>
          <w:vertAlign w:val="subscript"/>
          <w:lang w:val="pt-BR"/>
        </w:rPr>
        <w:t>3</w:t>
      </w:r>
      <w:r w:rsidRPr="002521D2">
        <w:rPr>
          <w:lang w:val="pt-BR"/>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碳酸鈉的鹼性大於</w:t>
      </w:r>
      <w:r w:rsidRPr="00395B5D">
        <w:t>NaHCO</w:t>
      </w:r>
      <w:r w:rsidRPr="00395B5D">
        <w:rPr>
          <w:vertAlign w:val="subscript"/>
        </w:rPr>
        <w:t>3</w:t>
      </w:r>
      <w:r w:rsidRPr="00395B5D">
        <w:rPr>
          <w:rFonts w:hint="eastAsia"/>
        </w:rPr>
        <w:t>，會侵蝕胃壁</w:t>
      </w:r>
    </w:p>
    <w:p w:rsidR="00395B5D" w:rsidRPr="000851F9" w:rsidRDefault="00395B5D" w:rsidP="00395B5D">
      <w:pPr>
        <w:ind w:left="454" w:hanging="454"/>
      </w:pPr>
      <w:r>
        <w:rPr>
          <w:rFonts w:ascii="新細明體" w:eastAsia="新細明體" w:hAnsi="新細明體"/>
          <w:sz w:val="24"/>
        </w:rPr>
        <w:t xml:space="preserve">68. </w:t>
      </w:r>
      <w:r w:rsidRPr="000851F9">
        <w:rPr>
          <w:rFonts w:hint="eastAsia"/>
        </w:rPr>
        <w:t>有關藥物之敘述，下列何者</w:t>
      </w:r>
      <w:r w:rsidRPr="000851F9">
        <w:rPr>
          <w:rFonts w:hint="eastAsia"/>
          <w:u w:val="wave"/>
        </w:rPr>
        <w:t>錯誤</w:t>
      </w:r>
      <w:r w:rsidRPr="000851F9">
        <w:rPr>
          <w:rFonts w:hint="eastAsia"/>
        </w:rPr>
        <w:t xml:space="preserve">？　</w:t>
      </w:r>
      <w:r w:rsidRPr="000851F9">
        <w:t>(A)</w:t>
      </w:r>
      <w:r w:rsidRPr="000851F9">
        <w:rPr>
          <w:rFonts w:hint="eastAsia"/>
        </w:rPr>
        <w:t xml:space="preserve">由植物提煉的藥物比人工合成好　</w:t>
      </w:r>
      <w:r w:rsidRPr="000851F9">
        <w:t>(B) CaCO</w:t>
      </w:r>
      <w:r w:rsidRPr="000851F9">
        <w:rPr>
          <w:vertAlign w:val="subscript"/>
        </w:rPr>
        <w:t>3</w:t>
      </w:r>
      <w:r w:rsidRPr="000851F9">
        <w:rPr>
          <w:rFonts w:hint="eastAsia"/>
        </w:rPr>
        <w:t>、</w:t>
      </w:r>
      <w:r w:rsidRPr="000851F9">
        <w:t>MgCO</w:t>
      </w:r>
      <w:r w:rsidRPr="000851F9">
        <w:rPr>
          <w:vertAlign w:val="subscript"/>
        </w:rPr>
        <w:t>3</w:t>
      </w:r>
      <w:r w:rsidRPr="000851F9">
        <w:rPr>
          <w:rFonts w:hint="eastAsia"/>
        </w:rPr>
        <w:t xml:space="preserve">為具制酸作用的胃藥　</w:t>
      </w:r>
      <w:r w:rsidRPr="000851F9">
        <w:t>(C) MgO</w:t>
      </w:r>
      <w:r w:rsidRPr="000851F9">
        <w:rPr>
          <w:rFonts w:hint="eastAsia"/>
        </w:rPr>
        <w:t xml:space="preserve">可治療胃酸過多　</w:t>
      </w:r>
      <w:r w:rsidRPr="000851F9">
        <w:t>(D) Al(OH)</w:t>
      </w:r>
      <w:r w:rsidRPr="000851F9">
        <w:rPr>
          <w:vertAlign w:val="subscript"/>
        </w:rPr>
        <w:t>3</w:t>
      </w:r>
      <w:r w:rsidRPr="000851F9">
        <w:rPr>
          <w:rFonts w:hint="eastAsia"/>
        </w:rPr>
        <w:t>可刺激胃液的分液</w:t>
      </w:r>
      <w:r w:rsidRPr="000851F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EA598A" w:rsidRDefault="00395B5D" w:rsidP="00395B5D">
      <w:pPr>
        <w:ind w:left="454" w:hanging="454"/>
      </w:pPr>
      <w:r>
        <w:rPr>
          <w:rFonts w:ascii="新細明體" w:eastAsia="新細明體" w:hAnsi="新細明體"/>
          <w:sz w:val="24"/>
        </w:rPr>
        <w:t xml:space="preserve">69. </w:t>
      </w:r>
      <w:r w:rsidRPr="00EA598A">
        <w:rPr>
          <w:rFonts w:hint="eastAsia"/>
        </w:rPr>
        <w:t>下列何者</w:t>
      </w:r>
      <w:r w:rsidRPr="00EA598A">
        <w:rPr>
          <w:rFonts w:hint="eastAsia"/>
          <w:u w:val="wave"/>
        </w:rPr>
        <w:t>不可</w:t>
      </w:r>
      <w:r w:rsidRPr="00EA598A">
        <w:rPr>
          <w:rFonts w:hint="eastAsia"/>
        </w:rPr>
        <w:t xml:space="preserve">作為胃藥？　</w:t>
      </w:r>
      <w:r w:rsidRPr="00EA598A">
        <w:t>(A)</w:t>
      </w:r>
      <w:r w:rsidRPr="00EA598A">
        <w:rPr>
          <w:rFonts w:hint="eastAsia"/>
        </w:rPr>
        <w:t xml:space="preserve">碳酸鈣　</w:t>
      </w:r>
      <w:r w:rsidRPr="00EA598A">
        <w:t>(B)</w:t>
      </w:r>
      <w:r w:rsidRPr="00EA598A">
        <w:rPr>
          <w:rFonts w:hint="eastAsia"/>
        </w:rPr>
        <w:t xml:space="preserve">碳酸鎂　</w:t>
      </w:r>
      <w:r w:rsidRPr="00EA598A">
        <w:t>(C)</w:t>
      </w:r>
      <w:r w:rsidRPr="00EA598A">
        <w:rPr>
          <w:rFonts w:hint="eastAsia"/>
        </w:rPr>
        <w:t xml:space="preserve">碳酸鈉　</w:t>
      </w:r>
      <w:r w:rsidRPr="00EA598A">
        <w:t>(D)</w:t>
      </w:r>
      <w:r w:rsidRPr="00EA598A">
        <w:rPr>
          <w:rFonts w:hint="eastAsia"/>
        </w:rPr>
        <w:t>碳酸氫鈣</w:t>
      </w:r>
      <w:r w:rsidRPr="00EA598A">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rPr>
          <w:rFonts w:hint="eastAsia"/>
        </w:rPr>
        <w:t>碳酸鈉鹼性較強，用於治療胃酸過多時，反而會傷害胃壁</w:t>
      </w:r>
    </w:p>
    <w:p w:rsidR="00395B5D" w:rsidRPr="000D3804" w:rsidRDefault="00395B5D" w:rsidP="00395B5D">
      <w:pPr>
        <w:ind w:left="454" w:hanging="454"/>
      </w:pPr>
      <w:r>
        <w:rPr>
          <w:rFonts w:ascii="新細明體" w:eastAsia="新細明體" w:hAnsi="新細明體"/>
          <w:sz w:val="24"/>
        </w:rPr>
        <w:t xml:space="preserve">70. </w:t>
      </w:r>
      <w:r w:rsidRPr="000D3804">
        <w:rPr>
          <w:rFonts w:hint="eastAsia"/>
        </w:rPr>
        <w:t>下列何者</w:t>
      </w:r>
      <w:r w:rsidRPr="000D3804">
        <w:rPr>
          <w:rFonts w:hint="eastAsia"/>
          <w:u w:val="wave"/>
        </w:rPr>
        <w:t>不可</w:t>
      </w:r>
      <w:r w:rsidRPr="000D3804">
        <w:rPr>
          <w:rFonts w:hint="eastAsia"/>
        </w:rPr>
        <w:t xml:space="preserve">作消炎止痛藥劑？　</w:t>
      </w:r>
      <w:r w:rsidRPr="000D3804">
        <w:t>(A)</w:t>
      </w:r>
      <w:r w:rsidRPr="000D3804">
        <w:rPr>
          <w:rFonts w:hint="eastAsia"/>
        </w:rPr>
        <w:t xml:space="preserve">阿司匹靈　</w:t>
      </w:r>
      <w:r w:rsidRPr="000D3804">
        <w:t>(B)</w:t>
      </w:r>
      <w:r w:rsidRPr="000D3804">
        <w:rPr>
          <w:rFonts w:hint="eastAsia"/>
        </w:rPr>
        <w:t xml:space="preserve">乙醯胺酚　</w:t>
      </w:r>
      <w:r w:rsidRPr="000D3804">
        <w:t>(C)</w:t>
      </w:r>
      <w:r w:rsidRPr="000D3804">
        <w:rPr>
          <w:rFonts w:hint="eastAsia"/>
        </w:rPr>
        <w:t xml:space="preserve">依珀芬　</w:t>
      </w:r>
      <w:r w:rsidRPr="000D3804">
        <w:t>(D)</w:t>
      </w:r>
      <w:r w:rsidRPr="000D3804">
        <w:rPr>
          <w:rFonts w:hint="eastAsia"/>
        </w:rPr>
        <w:t>氫氧化鋁</w:t>
      </w:r>
      <w:r w:rsidRPr="000D380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D)</w:t>
      </w:r>
      <w:r w:rsidRPr="00395B5D">
        <w:rPr>
          <w:rFonts w:hint="eastAsia"/>
        </w:rPr>
        <w:t>氫氧化鋁為胃藥</w:t>
      </w:r>
    </w:p>
    <w:p w:rsidR="00395B5D" w:rsidRPr="002F2315" w:rsidRDefault="00395B5D" w:rsidP="00395B5D">
      <w:pPr>
        <w:ind w:left="454" w:hanging="454"/>
      </w:pPr>
      <w:r>
        <w:rPr>
          <w:rFonts w:ascii="新細明體" w:eastAsia="新細明體" w:hAnsi="新細明體"/>
          <w:sz w:val="24"/>
        </w:rPr>
        <w:t xml:space="preserve">71. </w:t>
      </w:r>
      <w:r w:rsidRPr="002F2315">
        <w:rPr>
          <w:rFonts w:hint="eastAsia"/>
        </w:rPr>
        <w:t xml:space="preserve">下列何種化合物可作為速效型胃藥的成分？　</w:t>
      </w:r>
      <w:r w:rsidRPr="002F2315">
        <w:t>(A)</w:t>
      </w:r>
      <w:r w:rsidRPr="002F2315">
        <w:rPr>
          <w:rFonts w:hint="eastAsia"/>
        </w:rPr>
        <w:t xml:space="preserve">碳酸鈣　</w:t>
      </w:r>
      <w:r w:rsidRPr="002F2315">
        <w:t>(B)</w:t>
      </w:r>
      <w:r w:rsidRPr="002F2315">
        <w:rPr>
          <w:rFonts w:hint="eastAsia"/>
        </w:rPr>
        <w:t xml:space="preserve">碳酸鎂　</w:t>
      </w:r>
      <w:r w:rsidRPr="002F2315">
        <w:t>(C)</w:t>
      </w:r>
      <w:r w:rsidRPr="002F2315">
        <w:rPr>
          <w:rFonts w:hint="eastAsia"/>
        </w:rPr>
        <w:t xml:space="preserve">碳酸鈉　</w:t>
      </w:r>
      <w:r w:rsidRPr="002F2315">
        <w:t>(D)</w:t>
      </w:r>
      <w:r w:rsidRPr="002F2315">
        <w:rPr>
          <w:rFonts w:hint="eastAsia"/>
        </w:rPr>
        <w:t>碳酸氫鈉</w:t>
      </w:r>
      <w:r w:rsidRPr="002F231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碳酸氫鈉：弱鹼性，易溶於水，為速效性的制酸劑</w:t>
      </w:r>
    </w:p>
    <w:p w:rsidR="00395B5D" w:rsidRPr="00F4166F" w:rsidRDefault="00395B5D" w:rsidP="00395B5D">
      <w:pPr>
        <w:ind w:left="454" w:hanging="454"/>
      </w:pPr>
      <w:r>
        <w:rPr>
          <w:rFonts w:ascii="新細明體" w:eastAsia="新細明體" w:hAnsi="新細明體"/>
          <w:sz w:val="24"/>
        </w:rPr>
        <w:t xml:space="preserve">72. </w:t>
      </w:r>
      <w:r w:rsidRPr="00F4166F">
        <w:rPr>
          <w:rFonts w:hint="eastAsia"/>
        </w:rPr>
        <w:t>下列何者</w:t>
      </w:r>
      <w:r w:rsidRPr="00F4166F">
        <w:rPr>
          <w:rFonts w:hint="eastAsia"/>
          <w:u w:val="wave"/>
        </w:rPr>
        <w:t>不可</w:t>
      </w:r>
      <w:r w:rsidRPr="00F4166F">
        <w:rPr>
          <w:rFonts w:hint="eastAsia"/>
        </w:rPr>
        <w:t xml:space="preserve">作為胃藥？　</w:t>
      </w:r>
      <w:r w:rsidRPr="00F4166F">
        <w:t>(A)</w:t>
      </w:r>
      <w:r w:rsidRPr="00F4166F">
        <w:rPr>
          <w:rFonts w:hint="eastAsia"/>
        </w:rPr>
        <w:t xml:space="preserve">碳酸鈣　</w:t>
      </w:r>
      <w:r w:rsidRPr="00F4166F">
        <w:t>(B)</w:t>
      </w:r>
      <w:r w:rsidRPr="00F4166F">
        <w:rPr>
          <w:rFonts w:hint="eastAsia"/>
        </w:rPr>
        <w:t xml:space="preserve">氧化鎂　</w:t>
      </w:r>
      <w:r w:rsidRPr="00F4166F">
        <w:t>(C)</w:t>
      </w:r>
      <w:r w:rsidRPr="00F4166F">
        <w:rPr>
          <w:rFonts w:hint="eastAsia"/>
        </w:rPr>
        <w:t xml:space="preserve">乙醯胺酚　</w:t>
      </w:r>
      <w:r w:rsidRPr="00F4166F">
        <w:t>(D)</w:t>
      </w:r>
      <w:r w:rsidRPr="00F4166F">
        <w:rPr>
          <w:rFonts w:hint="eastAsia"/>
        </w:rPr>
        <w:t>氫氧化鋁</w:t>
      </w:r>
      <w:r w:rsidRPr="00F4166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胃藥有兩種：治療胃酸過多（如碳酸鈣與氧化鎂）和抑制胃酸分泌（如氫氧化鋁）</w:t>
      </w:r>
      <w:r w:rsidRPr="00395B5D">
        <w:br/>
      </w:r>
      <w:r w:rsidRPr="00395B5D">
        <w:rPr>
          <w:rFonts w:hint="eastAsia"/>
        </w:rPr>
        <w:t>(C)</w:t>
      </w:r>
      <w:r w:rsidRPr="00395B5D">
        <w:rPr>
          <w:rFonts w:hint="eastAsia"/>
        </w:rPr>
        <w:t>乙醯胺酚為消炎藥</w:t>
      </w:r>
    </w:p>
    <w:p w:rsidR="00395B5D" w:rsidRPr="00C9732C" w:rsidRDefault="00395B5D" w:rsidP="00395B5D">
      <w:pPr>
        <w:ind w:left="454" w:hanging="454"/>
      </w:pPr>
      <w:r>
        <w:rPr>
          <w:rFonts w:ascii="新細明體" w:eastAsia="新細明體" w:hAnsi="新細明體"/>
          <w:sz w:val="24"/>
        </w:rPr>
        <w:t xml:space="preserve">73. </w:t>
      </w:r>
      <w:r w:rsidRPr="00C9732C">
        <w:rPr>
          <w:rFonts w:hint="eastAsia"/>
        </w:rPr>
        <w:t xml:space="preserve">除了氫氧化鋁，下列哪一種化合物也適合作為胃藥的成分？　</w:t>
      </w:r>
      <w:r w:rsidRPr="00C9732C">
        <w:t>(A) Mg(OH)</w:t>
      </w:r>
      <w:r w:rsidRPr="00C9732C">
        <w:rPr>
          <w:vertAlign w:val="subscript"/>
        </w:rPr>
        <w:t>2</w:t>
      </w:r>
      <w:r w:rsidRPr="00C9732C">
        <w:rPr>
          <w:rFonts w:hint="eastAsia"/>
        </w:rPr>
        <w:t xml:space="preserve">　</w:t>
      </w:r>
      <w:r w:rsidRPr="00C9732C">
        <w:t>(B) KOH</w:t>
      </w:r>
      <w:r w:rsidRPr="00C9732C">
        <w:rPr>
          <w:rFonts w:hint="eastAsia"/>
        </w:rPr>
        <w:t xml:space="preserve">　</w:t>
      </w:r>
      <w:r w:rsidRPr="00C9732C">
        <w:t>(C) NH</w:t>
      </w:r>
      <w:smartTag w:uri="urn:schemas-microsoft-com:office:smarttags" w:element="chmetcnv">
        <w:smartTagPr>
          <w:attr w:name="TCSC" w:val="0"/>
          <w:attr w:name="NumberType" w:val="1"/>
          <w:attr w:name="Negative" w:val="False"/>
          <w:attr w:name="HasSpace" w:val="False"/>
          <w:attr w:name="SourceValue" w:val="4"/>
          <w:attr w:name="UnitName" w:val="C"/>
        </w:smartTagPr>
        <w:r w:rsidRPr="00C9732C">
          <w:rPr>
            <w:vertAlign w:val="subscript"/>
          </w:rPr>
          <w:t>4</w:t>
        </w:r>
        <w:r w:rsidRPr="00C9732C">
          <w:t>C</w:t>
        </w:r>
      </w:smartTag>
      <w:r w:rsidRPr="00C9732C">
        <w:t>l</w:t>
      </w:r>
      <w:r w:rsidRPr="00C9732C">
        <w:rPr>
          <w:rFonts w:hint="eastAsia"/>
        </w:rPr>
        <w:t xml:space="preserve">　</w:t>
      </w:r>
      <w:r w:rsidRPr="00C9732C">
        <w:t>(D) Na(CH</w:t>
      </w:r>
      <w:smartTag w:uri="urn:schemas-microsoft-com:office:smarttags" w:element="chmetcnv">
        <w:smartTagPr>
          <w:attr w:name="TCSC" w:val="0"/>
          <w:attr w:name="NumberType" w:val="1"/>
          <w:attr w:name="Negative" w:val="False"/>
          <w:attr w:name="HasSpace" w:val="False"/>
          <w:attr w:name="SourceValue" w:val="3"/>
          <w:attr w:name="UnitName" w:val="C"/>
        </w:smartTagPr>
        <w:r w:rsidRPr="00C9732C">
          <w:rPr>
            <w:vertAlign w:val="subscript"/>
          </w:rPr>
          <w:t>3</w:t>
        </w:r>
        <w:r w:rsidRPr="00C9732C">
          <w:t>C</w:t>
        </w:r>
      </w:smartTag>
      <w:r w:rsidRPr="00C9732C">
        <w:t xml:space="preserve">OO)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胃藥的成分呈弱鹼性，如</w:t>
      </w:r>
      <w:r w:rsidRPr="00395B5D">
        <w:t>Mg(OH)</w:t>
      </w:r>
      <w:r w:rsidRPr="00395B5D">
        <w:rPr>
          <w:vertAlign w:val="subscript"/>
        </w:rPr>
        <w:t>2</w:t>
      </w:r>
      <w:r w:rsidRPr="00395B5D">
        <w:rPr>
          <w:rFonts w:hint="eastAsia"/>
        </w:rPr>
        <w:t>，</w:t>
      </w:r>
      <w:r w:rsidRPr="00395B5D">
        <w:t>NaHCO</w:t>
      </w:r>
      <w:r w:rsidRPr="00395B5D">
        <w:rPr>
          <w:vertAlign w:val="subscript"/>
        </w:rPr>
        <w:t>3</w:t>
      </w:r>
      <w:r w:rsidRPr="00395B5D">
        <w:rPr>
          <w:rFonts w:hint="eastAsia"/>
        </w:rPr>
        <w:t>，</w:t>
      </w:r>
      <w:r w:rsidRPr="00395B5D">
        <w:t>CaCO</w:t>
      </w:r>
      <w:r w:rsidRPr="00395B5D">
        <w:rPr>
          <w:vertAlign w:val="subscript"/>
        </w:rPr>
        <w:t>3</w:t>
      </w:r>
      <w:r w:rsidRPr="00395B5D">
        <w:rPr>
          <w:rFonts w:hint="eastAsia"/>
        </w:rPr>
        <w:t>等</w:t>
      </w:r>
    </w:p>
    <w:p w:rsidR="00395B5D" w:rsidRPr="00113744" w:rsidRDefault="00395B5D" w:rsidP="00395B5D">
      <w:pPr>
        <w:ind w:left="454" w:hanging="454"/>
      </w:pPr>
      <w:r>
        <w:rPr>
          <w:rFonts w:ascii="新細明體" w:eastAsia="新細明體" w:hAnsi="新細明體"/>
          <w:sz w:val="24"/>
        </w:rPr>
        <w:t xml:space="preserve">74. </w:t>
      </w:r>
      <w:r w:rsidRPr="00113744">
        <w:rPr>
          <w:rFonts w:hint="eastAsia"/>
        </w:rPr>
        <w:t>根據您所學過的知識中，試判斷下列各種物質如：澱粉、蛋白質、纖維素、糖精、肥皂、</w:t>
      </w:r>
      <w:r w:rsidRPr="00113744">
        <w:t>PVC</w:t>
      </w:r>
      <w:r w:rsidRPr="00113744">
        <w:rPr>
          <w:rFonts w:hint="eastAsia"/>
        </w:rPr>
        <w:t xml:space="preserve">、蔗糖、特夫綸、橡膠、盤尼西林等，屬於聚合物的有幾項？　</w:t>
      </w:r>
      <w:r w:rsidRPr="00113744">
        <w:t>(A) 4</w:t>
      </w:r>
      <w:r w:rsidRPr="00113744">
        <w:rPr>
          <w:rFonts w:hint="eastAsia"/>
        </w:rPr>
        <w:t xml:space="preserve">　</w:t>
      </w:r>
      <w:r w:rsidRPr="00113744">
        <w:t>(B) 5</w:t>
      </w:r>
      <w:r w:rsidRPr="00113744">
        <w:rPr>
          <w:rFonts w:hint="eastAsia"/>
        </w:rPr>
        <w:t xml:space="preserve">　</w:t>
      </w:r>
      <w:r w:rsidRPr="00113744">
        <w:t>(C) 6</w:t>
      </w:r>
      <w:r w:rsidRPr="00113744">
        <w:rPr>
          <w:rFonts w:hint="eastAsia"/>
        </w:rPr>
        <w:t xml:space="preserve">　</w:t>
      </w:r>
      <w:r w:rsidRPr="00113744">
        <w:t xml:space="preserve">(D) 7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聚合物有澱粉、蛋白質、纖維素、</w:t>
      </w:r>
      <w:r w:rsidRPr="00395B5D">
        <w:t>PVC</w:t>
      </w:r>
      <w:r w:rsidRPr="00395B5D">
        <w:rPr>
          <w:rFonts w:hint="eastAsia"/>
        </w:rPr>
        <w:t>、特夫綸、橡膠等</w:t>
      </w:r>
    </w:p>
    <w:p w:rsidR="00395B5D" w:rsidRPr="00F471C8" w:rsidRDefault="00395B5D" w:rsidP="00395B5D">
      <w:pPr>
        <w:ind w:left="454" w:hanging="454"/>
      </w:pPr>
      <w:r>
        <w:rPr>
          <w:rFonts w:ascii="新細明體" w:eastAsia="新細明體" w:hAnsi="新細明體"/>
          <w:sz w:val="24"/>
        </w:rPr>
        <w:t xml:space="preserve">75. </w:t>
      </w:r>
      <w:r w:rsidRPr="00F471C8">
        <w:rPr>
          <w:rFonts w:hint="eastAsia"/>
        </w:rPr>
        <w:t xml:space="preserve">感冒大流行，翰翰因發燒到保健室看校醫，試問校醫所開的藥可能是下列哪一組化合物？　</w:t>
      </w:r>
      <w:r w:rsidRPr="00F471C8">
        <w:t>(A)</w:t>
      </w:r>
      <w:r w:rsidRPr="00F471C8">
        <w:rPr>
          <w:rFonts w:hint="eastAsia"/>
        </w:rPr>
        <w:t>阿司匹靈、</w:t>
      </w:r>
      <w:r w:rsidRPr="00F471C8">
        <w:t>Al(OH)</w:t>
      </w:r>
      <w:r w:rsidRPr="00F471C8">
        <w:rPr>
          <w:vertAlign w:val="subscript"/>
        </w:rPr>
        <w:t>3</w:t>
      </w:r>
      <w:r w:rsidRPr="00F471C8">
        <w:rPr>
          <w:rFonts w:hint="eastAsia"/>
        </w:rPr>
        <w:t xml:space="preserve">　</w:t>
      </w:r>
      <w:r w:rsidRPr="00F471C8">
        <w:t>(B)</w:t>
      </w:r>
      <w:r w:rsidRPr="00F471C8">
        <w:rPr>
          <w:rFonts w:hint="eastAsia"/>
        </w:rPr>
        <w:t>阿司匹靈、</w:t>
      </w:r>
      <w:r w:rsidRPr="00F471C8">
        <w:t>Fe</w:t>
      </w:r>
      <w:r w:rsidRPr="00F471C8">
        <w:rPr>
          <w:vertAlign w:val="subscript"/>
        </w:rPr>
        <w:t>2</w:t>
      </w:r>
      <w:r w:rsidRPr="00F471C8">
        <w:t>O</w:t>
      </w:r>
      <w:r w:rsidRPr="00F471C8">
        <w:rPr>
          <w:vertAlign w:val="subscript"/>
        </w:rPr>
        <w:t>3</w:t>
      </w:r>
      <w:r w:rsidRPr="00F471C8">
        <w:rPr>
          <w:rFonts w:hint="eastAsia"/>
        </w:rPr>
        <w:t xml:space="preserve">　</w:t>
      </w:r>
      <w:r w:rsidRPr="00F471C8">
        <w:t>(C)</w:t>
      </w:r>
      <w:r w:rsidRPr="00F471C8">
        <w:rPr>
          <w:rFonts w:hint="eastAsia"/>
        </w:rPr>
        <w:t>對胺苯磺醯胺、</w:t>
      </w:r>
      <w:r w:rsidRPr="00F471C8">
        <w:t>Mg(OH)</w:t>
      </w:r>
      <w:r w:rsidRPr="00F471C8">
        <w:rPr>
          <w:vertAlign w:val="subscript"/>
        </w:rPr>
        <w:t>2</w:t>
      </w:r>
      <w:r w:rsidRPr="00F471C8">
        <w:rPr>
          <w:rFonts w:hint="eastAsia"/>
        </w:rPr>
        <w:t xml:space="preserve">　</w:t>
      </w:r>
      <w:r w:rsidRPr="00F471C8">
        <w:t>(D)</w:t>
      </w:r>
      <w:r w:rsidRPr="00F471C8">
        <w:rPr>
          <w:rFonts w:hint="eastAsia"/>
        </w:rPr>
        <w:t>碳酸氫鈉、</w:t>
      </w:r>
      <w:r w:rsidRPr="00F471C8">
        <w:t>Al</w:t>
      </w:r>
      <w:r w:rsidRPr="00F471C8">
        <w:rPr>
          <w:vertAlign w:val="subscript"/>
        </w:rPr>
        <w:t>2</w:t>
      </w:r>
      <w:r w:rsidRPr="00F471C8">
        <w:t>O</w:t>
      </w:r>
      <w:r w:rsidRPr="00F471C8">
        <w:rPr>
          <w:vertAlign w:val="subscript"/>
        </w:rPr>
        <w:t>3</w:t>
      </w:r>
      <w:r w:rsidRPr="00F471C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阿司匹靈的學名為乙醯柳酸</w:t>
      </w:r>
    </w:p>
    <w:p w:rsidR="00395B5D" w:rsidRPr="003E41FB" w:rsidRDefault="00395B5D" w:rsidP="00395B5D">
      <w:pPr>
        <w:ind w:left="454" w:hanging="454"/>
      </w:pPr>
      <w:r>
        <w:rPr>
          <w:rFonts w:ascii="新細明體" w:eastAsia="新細明體" w:hAnsi="新細明體"/>
          <w:sz w:val="24"/>
        </w:rPr>
        <w:t xml:space="preserve">76. </w:t>
      </w:r>
      <w:r w:rsidRPr="003E41FB">
        <w:rPr>
          <w:rFonts w:hint="eastAsia"/>
        </w:rPr>
        <w:t xml:space="preserve">英國細菌學家弗萊明發明了下列何種具有高抗菌性和低毒性的消炎藥？　</w:t>
      </w:r>
      <w:r w:rsidRPr="003E41FB">
        <w:t>(A)</w:t>
      </w:r>
      <w:r w:rsidRPr="003E41FB">
        <w:rPr>
          <w:rFonts w:hint="eastAsia"/>
        </w:rPr>
        <w:t xml:space="preserve">阿司匹靈　</w:t>
      </w:r>
      <w:r w:rsidRPr="003E41FB">
        <w:t>(B)</w:t>
      </w:r>
      <w:r w:rsidRPr="003E41FB">
        <w:rPr>
          <w:rFonts w:hint="eastAsia"/>
        </w:rPr>
        <w:t xml:space="preserve">青黴素　</w:t>
      </w:r>
      <w:r w:rsidRPr="003E41FB">
        <w:t>(C)</w:t>
      </w:r>
      <w:r w:rsidRPr="003E41FB">
        <w:rPr>
          <w:rFonts w:hint="eastAsia"/>
        </w:rPr>
        <w:t xml:space="preserve">四環黴素　</w:t>
      </w:r>
      <w:r w:rsidRPr="003E41FB">
        <w:t>(D)</w:t>
      </w:r>
      <w:r w:rsidRPr="003E41FB">
        <w:rPr>
          <w:rFonts w:hint="eastAsia"/>
        </w:rPr>
        <w:t>紅黴素</w:t>
      </w:r>
      <w:r w:rsidRPr="003E41F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930C78" w:rsidRDefault="00395B5D" w:rsidP="00395B5D">
      <w:pPr>
        <w:ind w:left="454" w:hanging="454"/>
      </w:pPr>
      <w:r>
        <w:rPr>
          <w:rFonts w:ascii="新細明體" w:eastAsia="新細明體" w:hAnsi="新細明體"/>
          <w:sz w:val="24"/>
        </w:rPr>
        <w:t xml:space="preserve">77. </w:t>
      </w:r>
      <w:r w:rsidRPr="00930C78">
        <w:rPr>
          <w:rFonts w:hint="eastAsia"/>
        </w:rPr>
        <w:t>下圖中「</w:t>
      </w:r>
      <w:r w:rsidRPr="00930C78">
        <w:t>NPK</w:t>
      </w:r>
      <w:r w:rsidRPr="00930C78">
        <w:rPr>
          <w:rFonts w:hint="eastAsia"/>
        </w:rPr>
        <w:t>」是指下列哪一種成分組成的肥料？</w:t>
      </w:r>
      <w:r w:rsidRPr="00930C78">
        <w:br/>
      </w:r>
      <w:r w:rsidR="009372F8">
        <w:pict>
          <v:shape id="_x0000_i1034" type="#_x0000_t75" style="width:89.25pt;height:33.75pt" fillcolor="window">
            <v:imagedata r:id="rId19" o:title="1-2-3002"/>
            <o:lock v:ext="edit" aspectratio="f"/>
          </v:shape>
        </w:pict>
      </w:r>
      <w:r w:rsidRPr="00930C78">
        <w:br/>
        <w:t>(A)</w:t>
      </w:r>
      <w:r w:rsidRPr="00930C78">
        <w:rPr>
          <w:rFonts w:hint="eastAsia"/>
        </w:rPr>
        <w:t xml:space="preserve">氮、鉀及氪　</w:t>
      </w:r>
      <w:r w:rsidRPr="00930C78">
        <w:t>(B)</w:t>
      </w:r>
      <w:r w:rsidRPr="00930C78">
        <w:rPr>
          <w:rFonts w:hint="eastAsia"/>
        </w:rPr>
        <w:t xml:space="preserve">氮、磷及氪　</w:t>
      </w:r>
      <w:r w:rsidRPr="00930C78">
        <w:t>(C)</w:t>
      </w:r>
      <w:r w:rsidRPr="00930C78">
        <w:rPr>
          <w:rFonts w:hint="eastAsia"/>
        </w:rPr>
        <w:t xml:space="preserve">氮、磷及鉀　</w:t>
      </w:r>
      <w:r w:rsidRPr="00930C78">
        <w:t>(D)</w:t>
      </w:r>
      <w:r w:rsidRPr="00930C78">
        <w:rPr>
          <w:rFonts w:hint="eastAsia"/>
        </w:rPr>
        <w:t>氖、磷及氪</w:t>
      </w:r>
      <w:r w:rsidRPr="00930C7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肥料三要素：氮（</w:t>
      </w:r>
      <w:r w:rsidRPr="00395B5D">
        <w:t>N</w:t>
      </w:r>
      <w:r w:rsidRPr="00395B5D">
        <w:rPr>
          <w:rFonts w:hint="eastAsia"/>
        </w:rPr>
        <w:t>）、磷（</w:t>
      </w:r>
      <w:r w:rsidRPr="00395B5D">
        <w:t>P</w:t>
      </w:r>
      <w:r w:rsidRPr="00395B5D">
        <w:rPr>
          <w:rFonts w:hint="eastAsia"/>
        </w:rPr>
        <w:t>）、鉀（</w:t>
      </w:r>
      <w:r w:rsidRPr="00395B5D">
        <w:t>K</w:t>
      </w:r>
      <w:r w:rsidRPr="00395B5D">
        <w:rPr>
          <w:rFonts w:hint="eastAsia"/>
        </w:rPr>
        <w:t>）</w:t>
      </w:r>
      <w:r w:rsidRPr="00395B5D">
        <w:br/>
      </w:r>
      <w:r w:rsidRPr="00395B5D">
        <w:rPr>
          <w:rFonts w:hint="eastAsia"/>
        </w:rPr>
        <w:t>磷肥－子實肥；氮肥－葉肥；鉀肥－莖肥</w:t>
      </w:r>
    </w:p>
    <w:p w:rsidR="00395B5D" w:rsidRPr="009B04EB" w:rsidRDefault="00395B5D" w:rsidP="00395B5D">
      <w:pPr>
        <w:ind w:left="454" w:hanging="454"/>
      </w:pPr>
      <w:r>
        <w:rPr>
          <w:rFonts w:ascii="新細明體" w:eastAsia="新細明體" w:hAnsi="新細明體"/>
          <w:sz w:val="24"/>
        </w:rPr>
        <w:t xml:space="preserve">78. </w:t>
      </w:r>
      <w:r w:rsidRPr="009B04EB">
        <w:rPr>
          <w:rFonts w:hint="eastAsia"/>
        </w:rPr>
        <w:t xml:space="preserve">用來中和分泌過多的胃酸的胃藥中，可能含有下列何種物質？　</w:t>
      </w:r>
      <w:r w:rsidRPr="009B04EB">
        <w:t>(A)</w:t>
      </w:r>
      <w:r w:rsidRPr="009B04EB">
        <w:rPr>
          <w:rFonts w:hint="eastAsia"/>
        </w:rPr>
        <w:t xml:space="preserve">氫氧化鈉　</w:t>
      </w:r>
      <w:r w:rsidRPr="009B04EB">
        <w:t>(B)</w:t>
      </w:r>
      <w:r w:rsidRPr="009B04EB">
        <w:rPr>
          <w:rFonts w:hint="eastAsia"/>
        </w:rPr>
        <w:t xml:space="preserve">碳酸氫鈉　</w:t>
      </w:r>
      <w:r w:rsidRPr="009B04EB">
        <w:t>(C)</w:t>
      </w:r>
      <w:r w:rsidRPr="009B04EB">
        <w:rPr>
          <w:rFonts w:hint="eastAsia"/>
        </w:rPr>
        <w:t xml:space="preserve">氯化銨　</w:t>
      </w:r>
      <w:r w:rsidRPr="009B04EB">
        <w:t>(D)</w:t>
      </w:r>
      <w:r w:rsidRPr="009B04EB">
        <w:rPr>
          <w:rFonts w:hint="eastAsia"/>
        </w:rPr>
        <w:t>氫氧化鈣</w:t>
      </w:r>
      <w:r w:rsidRPr="009B04E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中和分泌過多的胃酸，應選用弱鹼性的化合物，如碳酸氫鈉、氫氧化鋁等</w:t>
      </w:r>
    </w:p>
    <w:p w:rsidR="00395B5D" w:rsidRPr="000F5A0C" w:rsidRDefault="00395B5D" w:rsidP="00395B5D">
      <w:pPr>
        <w:ind w:left="454" w:hanging="454"/>
      </w:pPr>
      <w:r>
        <w:rPr>
          <w:rFonts w:ascii="新細明體" w:eastAsia="新細明體" w:hAnsi="新細明體"/>
          <w:sz w:val="24"/>
        </w:rPr>
        <w:t xml:space="preserve">79. </w:t>
      </w:r>
      <w:r w:rsidRPr="000F5A0C">
        <w:rPr>
          <w:rFonts w:hint="eastAsia"/>
        </w:rPr>
        <w:t>在實驗室中可藉氯酸鉀分解反應製氧，藉碳酸鈣分解產生二氧化碳，汽車的安全氣囊則利用汽車遭強力撞擊時，引發三氮化鈉（</w:t>
      </w:r>
      <w:r w:rsidRPr="000F5A0C">
        <w:t>NaN</w:t>
      </w:r>
      <w:r w:rsidRPr="000F5A0C">
        <w:rPr>
          <w:vertAlign w:val="subscript"/>
        </w:rPr>
        <w:t>3</w:t>
      </w:r>
      <w:r w:rsidRPr="000F5A0C">
        <w:rPr>
          <w:rFonts w:hint="eastAsia"/>
        </w:rPr>
        <w:t>）瞬間分解，產生氮氣充滿氣囊，達到保護作用。三氮化鈉的分解反應為</w:t>
      </w:r>
      <w:r w:rsidRPr="000F5A0C">
        <w:t>2NaN</w:t>
      </w:r>
      <w:r w:rsidRPr="000F5A0C">
        <w:rPr>
          <w:vertAlign w:val="subscript"/>
        </w:rPr>
        <w:t>3(s)</w:t>
      </w:r>
      <w:r w:rsidRPr="000F5A0C">
        <w:t xml:space="preserve"> </w:t>
      </w:r>
      <w:r w:rsidRPr="000F5A0C">
        <w:rPr>
          <w:rFonts w:hint="eastAsia"/>
          <w:szCs w:val="20"/>
        </w:rPr>
        <w:t>→</w:t>
      </w:r>
      <w:r w:rsidRPr="000F5A0C">
        <w:t xml:space="preserve"> 2Na</w:t>
      </w:r>
      <w:r w:rsidRPr="000F5A0C">
        <w:rPr>
          <w:vertAlign w:val="subscript"/>
        </w:rPr>
        <w:t>(s)</w:t>
      </w:r>
      <w:r w:rsidRPr="000F5A0C">
        <w:rPr>
          <w:rFonts w:hint="eastAsia"/>
        </w:rPr>
        <w:t xml:space="preserve"> + </w:t>
      </w:r>
      <w:r w:rsidRPr="000F5A0C">
        <w:t>3N</w:t>
      </w:r>
      <w:r w:rsidRPr="000F5A0C">
        <w:rPr>
          <w:vertAlign w:val="subscript"/>
        </w:rPr>
        <w:t>2(g)</w:t>
      </w:r>
      <w:r w:rsidRPr="000F5A0C">
        <w:rPr>
          <w:rFonts w:hint="eastAsia"/>
        </w:rPr>
        <w:t>，在常溫、常壓下，三氮化鈉分解會放出</w:t>
      </w:r>
      <w:r w:rsidRPr="000F5A0C">
        <w:t>21.7</w:t>
      </w:r>
      <w:r w:rsidRPr="000F5A0C">
        <w:rPr>
          <w:rFonts w:hint="eastAsia"/>
        </w:rPr>
        <w:t>千焦</w:t>
      </w:r>
      <w:r w:rsidRPr="000F5A0C">
        <w:t>/</w:t>
      </w:r>
      <w:r w:rsidRPr="000F5A0C">
        <w:rPr>
          <w:rFonts w:hint="eastAsia"/>
        </w:rPr>
        <w:t>莫耳的熱量，若此反應以Δ</w:t>
      </w:r>
      <w:r w:rsidRPr="000F5A0C">
        <w:rPr>
          <w:i/>
        </w:rPr>
        <w:t>H</w:t>
      </w:r>
      <w:r w:rsidRPr="000F5A0C">
        <w:rPr>
          <w:rFonts w:hint="eastAsia"/>
        </w:rPr>
        <w:t>表示，則下列敘述，何者正確？</w:t>
      </w:r>
      <w:r w:rsidRPr="000F5A0C">
        <w:br/>
        <w:t>(A)</w:t>
      </w:r>
      <w:r w:rsidRPr="000F5A0C">
        <w:rPr>
          <w:rFonts w:hint="eastAsia"/>
        </w:rPr>
        <w:t>三氮化鈉分解的熱化學反應式為</w:t>
      </w:r>
      <w:r w:rsidRPr="000F5A0C">
        <w:t>2NaN</w:t>
      </w:r>
      <w:r w:rsidRPr="000F5A0C">
        <w:rPr>
          <w:vertAlign w:val="subscript"/>
        </w:rPr>
        <w:t>3(s)</w:t>
      </w:r>
      <w:r w:rsidRPr="000F5A0C">
        <w:t xml:space="preserve"> </w:t>
      </w:r>
      <w:r w:rsidRPr="000F5A0C">
        <w:rPr>
          <w:rFonts w:hint="eastAsia"/>
          <w:szCs w:val="20"/>
        </w:rPr>
        <w:t>→</w:t>
      </w:r>
      <w:r w:rsidRPr="000F5A0C">
        <w:t xml:space="preserve"> 2Na</w:t>
      </w:r>
      <w:r w:rsidRPr="000F5A0C">
        <w:rPr>
          <w:vertAlign w:val="subscript"/>
        </w:rPr>
        <w:t>(s)</w:t>
      </w:r>
      <w:r w:rsidRPr="000F5A0C">
        <w:rPr>
          <w:rFonts w:hint="eastAsia"/>
        </w:rPr>
        <w:t xml:space="preserve"> + </w:t>
      </w:r>
      <w:r w:rsidRPr="000F5A0C">
        <w:t>3N</w:t>
      </w:r>
      <w:r w:rsidRPr="000F5A0C">
        <w:rPr>
          <w:vertAlign w:val="subscript"/>
        </w:rPr>
        <w:t>2(g)</w:t>
      </w:r>
      <w:r w:rsidRPr="000F5A0C">
        <w:rPr>
          <w:rFonts w:hint="eastAsia"/>
        </w:rPr>
        <w:t xml:space="preserve"> + </w:t>
      </w:r>
      <w:r w:rsidRPr="000F5A0C">
        <w:t>43.4 kJ</w:t>
      </w:r>
      <w:r w:rsidRPr="000F5A0C">
        <w:rPr>
          <w:rFonts w:hint="eastAsia"/>
        </w:rPr>
        <w:br/>
      </w:r>
      <w:r w:rsidRPr="000F5A0C">
        <w:t>(B)</w:t>
      </w:r>
      <w:r w:rsidRPr="000F5A0C">
        <w:rPr>
          <w:rFonts w:hint="eastAsia"/>
        </w:rPr>
        <w:t>三氮化鈉分解的熱化學反應式為</w:t>
      </w:r>
      <w:r w:rsidRPr="000F5A0C">
        <w:t>2NaN</w:t>
      </w:r>
      <w:r w:rsidRPr="000F5A0C">
        <w:rPr>
          <w:vertAlign w:val="subscript"/>
        </w:rPr>
        <w:t>3(s)</w:t>
      </w:r>
      <w:r w:rsidRPr="000F5A0C">
        <w:t xml:space="preserve"> </w:t>
      </w:r>
      <w:r w:rsidRPr="000F5A0C">
        <w:rPr>
          <w:rFonts w:hint="eastAsia"/>
          <w:szCs w:val="20"/>
        </w:rPr>
        <w:t>→</w:t>
      </w:r>
      <w:r w:rsidRPr="000F5A0C">
        <w:t xml:space="preserve"> 2Na</w:t>
      </w:r>
      <w:r w:rsidRPr="000F5A0C">
        <w:rPr>
          <w:vertAlign w:val="subscript"/>
        </w:rPr>
        <w:t>(s)</w:t>
      </w:r>
      <w:r w:rsidRPr="000F5A0C">
        <w:rPr>
          <w:rFonts w:hint="eastAsia"/>
        </w:rPr>
        <w:t xml:space="preserve"> + </w:t>
      </w:r>
      <w:r w:rsidRPr="000F5A0C">
        <w:t>3N</w:t>
      </w:r>
      <w:r w:rsidRPr="000F5A0C">
        <w:rPr>
          <w:vertAlign w:val="subscript"/>
        </w:rPr>
        <w:t>2(g)</w:t>
      </w:r>
      <w:r w:rsidRPr="000F5A0C">
        <w:rPr>
          <w:rFonts w:hint="eastAsia"/>
        </w:rPr>
        <w:t xml:space="preserve"> + </w:t>
      </w:r>
      <w:r w:rsidRPr="000F5A0C">
        <w:t>21.7 kJ</w:t>
      </w:r>
      <w:r w:rsidRPr="000F5A0C">
        <w:rPr>
          <w:rFonts w:hint="eastAsia"/>
        </w:rPr>
        <w:br/>
      </w:r>
      <w:r w:rsidRPr="000F5A0C">
        <w:t>(C)</w:t>
      </w:r>
      <w:r w:rsidRPr="000F5A0C">
        <w:rPr>
          <w:rFonts w:hint="eastAsia"/>
        </w:rPr>
        <w:t>三氮化鈉分解的熱化學反應式為</w:t>
      </w:r>
      <w:r w:rsidRPr="000F5A0C">
        <w:t>2NaN</w:t>
      </w:r>
      <w:r w:rsidRPr="000F5A0C">
        <w:rPr>
          <w:vertAlign w:val="subscript"/>
        </w:rPr>
        <w:t>3(s)</w:t>
      </w:r>
      <w:r w:rsidRPr="000F5A0C">
        <w:rPr>
          <w:rFonts w:hint="eastAsia"/>
        </w:rPr>
        <w:t xml:space="preserve"> + </w:t>
      </w:r>
      <w:r w:rsidRPr="000F5A0C">
        <w:t xml:space="preserve">21.7 kJ </w:t>
      </w:r>
      <w:r w:rsidRPr="000F5A0C">
        <w:rPr>
          <w:rFonts w:hint="eastAsia"/>
          <w:szCs w:val="20"/>
        </w:rPr>
        <w:t>→</w:t>
      </w:r>
      <w:r w:rsidRPr="000F5A0C">
        <w:t xml:space="preserve"> 2Na</w:t>
      </w:r>
      <w:r w:rsidRPr="000F5A0C">
        <w:rPr>
          <w:vertAlign w:val="subscript"/>
        </w:rPr>
        <w:t>(s)</w:t>
      </w:r>
      <w:r w:rsidRPr="000F5A0C">
        <w:rPr>
          <w:rFonts w:hint="eastAsia"/>
        </w:rPr>
        <w:t xml:space="preserve"> + </w:t>
      </w:r>
      <w:r w:rsidRPr="000F5A0C">
        <w:t>3N</w:t>
      </w:r>
      <w:r w:rsidRPr="000F5A0C">
        <w:rPr>
          <w:vertAlign w:val="subscript"/>
        </w:rPr>
        <w:t>2(g)</w:t>
      </w:r>
      <w:r w:rsidRPr="000F5A0C">
        <w:br/>
        <w:t>(D)</w:t>
      </w:r>
      <w:r w:rsidRPr="000F5A0C">
        <w:rPr>
          <w:rFonts w:hint="eastAsia"/>
        </w:rPr>
        <w:t>三氮化鈉分解反應的反應熱Δ</w:t>
      </w:r>
      <w:r w:rsidRPr="000F5A0C">
        <w:rPr>
          <w:i/>
        </w:rPr>
        <w:t>H</w:t>
      </w:r>
      <w:r w:rsidRPr="000F5A0C">
        <w:rPr>
          <w:rFonts w:hint="eastAsia"/>
        </w:rPr>
        <w:t xml:space="preserve"> = </w:t>
      </w:r>
      <w:r w:rsidRPr="000F5A0C">
        <w:t xml:space="preserve">21.7 kJ/mol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每莫耳三氮化鈉分解會放出</w:t>
      </w:r>
      <w:r w:rsidRPr="00395B5D">
        <w:t>21.7</w:t>
      </w:r>
      <w:r w:rsidRPr="00395B5D">
        <w:rPr>
          <w:rFonts w:hint="eastAsia"/>
        </w:rPr>
        <w:t>千焦的熱量，</w:t>
      </w:r>
      <w:r w:rsidRPr="00395B5D">
        <w:t>2</w:t>
      </w:r>
      <w:r w:rsidRPr="00395B5D">
        <w:rPr>
          <w:rFonts w:hint="eastAsia"/>
        </w:rPr>
        <w:t>莫耳三氮化鈉分解會放出</w:t>
      </w:r>
      <w:r w:rsidRPr="00395B5D">
        <w:t>43.4</w:t>
      </w:r>
      <w:r w:rsidRPr="00395B5D">
        <w:rPr>
          <w:rFonts w:hint="eastAsia"/>
        </w:rPr>
        <w:t>千焦的熱量，其反應式可表示為：</w:t>
      </w:r>
      <w:r w:rsidRPr="00395B5D">
        <w:t>2NaN</w:t>
      </w:r>
      <w:r w:rsidRPr="00395B5D">
        <w:rPr>
          <w:vertAlign w:val="subscript"/>
        </w:rPr>
        <w:t>3(s)</w:t>
      </w:r>
      <w:r w:rsidRPr="00395B5D">
        <w:t xml:space="preserve"> </w:t>
      </w:r>
      <w:r w:rsidRPr="00395B5D">
        <w:rPr>
          <w:rFonts w:hint="eastAsia"/>
          <w:szCs w:val="20"/>
        </w:rPr>
        <w:t>→</w:t>
      </w:r>
      <w:r w:rsidRPr="00395B5D">
        <w:t xml:space="preserve"> 2Na</w:t>
      </w:r>
      <w:r w:rsidRPr="00395B5D">
        <w:rPr>
          <w:vertAlign w:val="subscript"/>
        </w:rPr>
        <w:t xml:space="preserve"> (s)</w:t>
      </w:r>
      <w:r w:rsidRPr="00395B5D">
        <w:rPr>
          <w:rFonts w:hint="eastAsia"/>
        </w:rPr>
        <w:t xml:space="preserve"> + </w:t>
      </w:r>
      <w:r w:rsidRPr="00395B5D">
        <w:t>3N</w:t>
      </w:r>
      <w:r w:rsidRPr="00395B5D">
        <w:rPr>
          <w:vertAlign w:val="subscript"/>
        </w:rPr>
        <w:t>2(g)</w:t>
      </w:r>
      <w:r w:rsidRPr="00395B5D">
        <w:rPr>
          <w:rFonts w:hint="eastAsia"/>
        </w:rPr>
        <w:t xml:space="preserve"> + </w:t>
      </w:r>
      <w:r w:rsidRPr="00395B5D">
        <w:t>43.4 kJ</w:t>
      </w:r>
    </w:p>
    <w:p w:rsidR="00395B5D" w:rsidRPr="000B3043" w:rsidRDefault="00395B5D" w:rsidP="00395B5D">
      <w:pPr>
        <w:ind w:left="454" w:hanging="454"/>
      </w:pPr>
      <w:r>
        <w:rPr>
          <w:rFonts w:ascii="新細明體" w:eastAsia="新細明體" w:hAnsi="新細明體"/>
          <w:sz w:val="24"/>
        </w:rPr>
        <w:t xml:space="preserve">80. </w:t>
      </w:r>
      <w:r w:rsidRPr="000B3043">
        <w:rPr>
          <w:rFonts w:hint="eastAsia"/>
        </w:rPr>
        <w:t xml:space="preserve">下列有關茶與咖啡之敘述，何者正確？　</w:t>
      </w:r>
      <w:r w:rsidRPr="000B3043">
        <w:t>(A)</w:t>
      </w:r>
      <w:r w:rsidRPr="000B3043">
        <w:rPr>
          <w:rFonts w:hint="eastAsia"/>
        </w:rPr>
        <w:t xml:space="preserve">茶、咖啡、蘇打水均含咖啡因與茶鹼　</w:t>
      </w:r>
      <w:r w:rsidRPr="000B3043">
        <w:t>(B)</w:t>
      </w:r>
      <w:r w:rsidRPr="000B3043">
        <w:rPr>
          <w:rFonts w:hint="eastAsia"/>
        </w:rPr>
        <w:t xml:space="preserve">咖啡因會加速血液循環，故大量服用可防止壞血病　</w:t>
      </w:r>
      <w:r w:rsidRPr="000B3043">
        <w:t>(C)</w:t>
      </w:r>
      <w:r w:rsidRPr="000B3043">
        <w:rPr>
          <w:rFonts w:hint="eastAsia"/>
        </w:rPr>
        <w:t xml:space="preserve">咖啡因比茶鹼利尿　</w:t>
      </w:r>
      <w:r w:rsidRPr="000B3043">
        <w:t>(D)</w:t>
      </w:r>
      <w:r w:rsidRPr="000B3043">
        <w:rPr>
          <w:rFonts w:hint="eastAsia"/>
        </w:rPr>
        <w:t>咖啡因是弱鹼性的</w:t>
      </w:r>
      <w:r w:rsidRPr="000B304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蘇打水含有水、</w:t>
      </w:r>
      <w:r w:rsidRPr="00395B5D">
        <w:t>CO</w:t>
      </w:r>
      <w:r w:rsidRPr="00395B5D">
        <w:rPr>
          <w:vertAlign w:val="subscript"/>
        </w:rPr>
        <w:t>2</w:t>
      </w:r>
      <w:r w:rsidRPr="00395B5D">
        <w:rPr>
          <w:rFonts w:hint="eastAsia"/>
        </w:rPr>
        <w:t>、香料、醣類等，但不含咖啡因</w:t>
      </w:r>
      <w:r w:rsidRPr="00395B5D">
        <w:br/>
        <w:t>(B)</w:t>
      </w:r>
      <w:r w:rsidRPr="00395B5D">
        <w:rPr>
          <w:rFonts w:hint="eastAsia"/>
        </w:rPr>
        <w:t>大量服用會對身體產生不良影響</w:t>
      </w:r>
      <w:r w:rsidRPr="00395B5D">
        <w:br/>
        <w:t>(C)</w:t>
      </w:r>
      <w:r w:rsidRPr="00395B5D">
        <w:rPr>
          <w:rFonts w:hint="eastAsia"/>
        </w:rPr>
        <w:t>茶鹼較利尿</w:t>
      </w:r>
    </w:p>
    <w:p w:rsidR="00395B5D" w:rsidRPr="00B52D46" w:rsidRDefault="00395B5D" w:rsidP="00395B5D">
      <w:pPr>
        <w:ind w:left="454" w:hanging="454"/>
      </w:pPr>
      <w:r>
        <w:rPr>
          <w:rFonts w:ascii="新細明體" w:eastAsia="新細明體" w:hAnsi="新細明體"/>
          <w:sz w:val="24"/>
        </w:rPr>
        <w:t xml:space="preserve">81. </w:t>
      </w:r>
      <w:r w:rsidRPr="00B52D46">
        <w:rPr>
          <w:rFonts w:hint="eastAsia"/>
        </w:rPr>
        <w:t xml:space="preserve">有關阿司匹靈，下列敘述何者正確？　</w:t>
      </w:r>
      <w:r w:rsidRPr="00B52D46">
        <w:t>(A)</w:t>
      </w:r>
      <w:r w:rsidRPr="00B52D46">
        <w:rPr>
          <w:rFonts w:hint="eastAsia"/>
        </w:rPr>
        <w:t xml:space="preserve">為一種制酸劑　</w:t>
      </w:r>
      <w:r w:rsidRPr="00B52D46">
        <w:t>(B)</w:t>
      </w:r>
      <w:r w:rsidRPr="00B52D46">
        <w:rPr>
          <w:rFonts w:hint="eastAsia"/>
        </w:rPr>
        <w:t xml:space="preserve">為一種解熱止痛劑　</w:t>
      </w:r>
      <w:r w:rsidRPr="00B52D46">
        <w:t>(C)</w:t>
      </w:r>
      <w:r w:rsidRPr="00B52D46">
        <w:rPr>
          <w:rFonts w:hint="eastAsia"/>
        </w:rPr>
        <w:t xml:space="preserve">為刺激胃液分泌的藥劑　</w:t>
      </w:r>
      <w:r w:rsidRPr="00B52D46">
        <w:t>(D)</w:t>
      </w:r>
      <w:r w:rsidRPr="00B52D46">
        <w:rPr>
          <w:rFonts w:hint="eastAsia"/>
        </w:rPr>
        <w:t>為非水楊酸鹽系列之藥品</w:t>
      </w:r>
      <w:r w:rsidRPr="00B52D4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阿司匹靈常作為鎮痛劑，但每年均有新的藥效發現，如防止心臟疾病等。</w:t>
      </w:r>
    </w:p>
    <w:p w:rsidR="00395B5D" w:rsidRPr="000241FF" w:rsidRDefault="00395B5D" w:rsidP="00395B5D">
      <w:pPr>
        <w:ind w:left="454" w:hanging="454"/>
      </w:pPr>
      <w:r>
        <w:rPr>
          <w:rFonts w:ascii="新細明體" w:eastAsia="新細明體" w:hAnsi="新細明體"/>
          <w:sz w:val="24"/>
        </w:rPr>
        <w:t xml:space="preserve">82. </w:t>
      </w:r>
      <w:r w:rsidRPr="000241FF">
        <w:rPr>
          <w:rFonts w:hAnsi="新細明體" w:cs="DFMing-W5-WIN-BF" w:hint="eastAsia"/>
        </w:rPr>
        <w:t>取甲、乙、丙三種衣料作纖維檢驗，得結果如下：</w:t>
      </w:r>
      <w:r w:rsidRPr="000241FF">
        <w:rPr>
          <w:rFonts w:hAnsi="新細明體" w:cs="DFMing-W5-WIN-BF"/>
        </w:rPr>
        <w:br/>
      </w:r>
      <w:bookmarkStart w:id="7" w:name="_MON_1425122760"/>
      <w:bookmarkEnd w:id="7"/>
      <w:r w:rsidRPr="000241FF">
        <w:rPr>
          <w:rFonts w:hAnsi="新細明體" w:cs="DFMing-W5-WIN-BF"/>
        </w:rPr>
        <w:object w:dxaOrig="6092" w:dyaOrig="1793">
          <v:shape id="_x0000_i1035" type="#_x0000_t75" style="width:304.5pt;height:90pt" o:ole="">
            <v:imagedata r:id="rId20" o:title=""/>
          </v:shape>
          <o:OLEObject Type="Embed" ProgID="Word.Document.8" ShapeID="_x0000_i1035" DrawAspect="Content" ObjectID="_1523946971" r:id="rId21">
            <o:FieldCodes>\s</o:FieldCodes>
          </o:OLEObject>
        </w:object>
      </w:r>
      <w:r w:rsidRPr="000241FF">
        <w:rPr>
          <w:rFonts w:hAnsi="新細明體" w:cs="DFMing-W5-WIN-BF" w:hint="eastAsia"/>
        </w:rPr>
        <w:br/>
      </w:r>
      <w:r w:rsidRPr="000241FF">
        <w:rPr>
          <w:rFonts w:hAnsi="新細明體" w:cs="DFMing-W5-WIN-BF" w:hint="eastAsia"/>
        </w:rPr>
        <w:t>下列哪一項是檢驗甲、乙、丙衣料纖維最適合的結論？</w:t>
      </w:r>
      <w:r w:rsidRPr="000241FF">
        <w:rPr>
          <w:rFonts w:hAnsi="新細明體" w:cs="DFMing-W5-WIN-BF" w:hint="eastAsia"/>
        </w:rPr>
        <w:br/>
        <w:t>(A)</w:t>
      </w:r>
      <w:r w:rsidRPr="000241FF">
        <w:rPr>
          <w:rFonts w:hAnsi="新細明體" w:cs="DFMing-W5-WIN-BF" w:hint="eastAsia"/>
        </w:rPr>
        <w:t xml:space="preserve">甲為棉；乙為絲；丙為耐綸　</w:t>
      </w:r>
      <w:r w:rsidRPr="000241FF">
        <w:rPr>
          <w:rFonts w:hAnsi="新細明體" w:cs="DFMing-W5-WIN-BF" w:hint="eastAsia"/>
        </w:rPr>
        <w:t>(B)</w:t>
      </w:r>
      <w:r w:rsidRPr="000241FF">
        <w:rPr>
          <w:rFonts w:hAnsi="新細明體" w:cs="DFMing-W5-WIN-BF" w:hint="eastAsia"/>
        </w:rPr>
        <w:t xml:space="preserve">甲為絲；乙為棉；丙為耐綸　</w:t>
      </w:r>
      <w:r w:rsidRPr="000241FF">
        <w:rPr>
          <w:rFonts w:hAnsi="新細明體" w:cs="DFMing-W5-WIN-BF" w:hint="eastAsia"/>
        </w:rPr>
        <w:t>(C)</w:t>
      </w:r>
      <w:r w:rsidRPr="000241FF">
        <w:rPr>
          <w:rFonts w:hAnsi="新細明體" w:cs="DFMing-W5-WIN-BF" w:hint="eastAsia"/>
        </w:rPr>
        <w:t xml:space="preserve">甲為耐綸；乙為絲；丙為棉　</w:t>
      </w:r>
      <w:r w:rsidRPr="000241FF">
        <w:rPr>
          <w:rFonts w:hAnsi="新細明體" w:cs="DFMing-W5-WIN-BF" w:hint="eastAsia"/>
        </w:rPr>
        <w:t>(D)</w:t>
      </w:r>
      <w:r w:rsidRPr="000241FF">
        <w:rPr>
          <w:rFonts w:hAnsi="新細明體" w:cs="DFMing-W5-WIN-BF" w:hint="eastAsia"/>
        </w:rPr>
        <w:t>甲為棉；乙為耐綸；丙為絲</w:t>
      </w:r>
      <w:r w:rsidRPr="000241F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推甄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w:t>
      </w:r>
    </w:p>
    <w:p w:rsidR="00395B5D" w:rsidRPr="00395B5D" w:rsidRDefault="00395B5D" w:rsidP="00395B5D">
      <w:pPr>
        <w:ind w:left="1378" w:hanging="981"/>
        <w:rPr>
          <w:rFonts w:hAnsi="新細明體" w:cs="DFMing-W3-WIN-BF"/>
          <w:szCs w:val="18"/>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Ansi="新細明體" w:cs="DFMing-W3-WIN-BF" w:hint="eastAsia"/>
          <w:szCs w:val="18"/>
        </w:rPr>
        <w:t>甲為絲（屬於動物纖維）遇熱會捲曲而變形，且燃燒時發出微氨臭和硫化物的刺激臭味，不耐鹼，但可耐稀酸。</w:t>
      </w:r>
      <w:r w:rsidRPr="00395B5D">
        <w:rPr>
          <w:rFonts w:hAnsi="新細明體" w:cs="DFMing-W3-WIN-BF"/>
          <w:szCs w:val="18"/>
        </w:rPr>
        <w:br/>
      </w:r>
      <w:r w:rsidRPr="00395B5D">
        <w:rPr>
          <w:rFonts w:hAnsi="新細明體" w:cs="DFMing-W3-WIN-BF" w:hint="eastAsia"/>
          <w:szCs w:val="18"/>
        </w:rPr>
        <w:t>乙為棉（屬於植物纖維）著火燃燒時無臭味，但不耐酸。</w:t>
      </w:r>
      <w:r w:rsidRPr="00395B5D">
        <w:rPr>
          <w:rFonts w:hAnsi="新細明體" w:cs="DFMing-W3-WIN-BF"/>
          <w:szCs w:val="18"/>
        </w:rPr>
        <w:br/>
      </w:r>
      <w:r w:rsidRPr="00395B5D">
        <w:rPr>
          <w:rFonts w:hAnsi="新細明體" w:cs="DFMing-W3-WIN-BF" w:hint="eastAsia"/>
          <w:szCs w:val="18"/>
        </w:rPr>
        <w:t>丙為耐綸（屬於合成纖維）接近火焰時尖端熔成小珠狀、無異味，抗酸鹼的腐蝕力比棉、絲強。</w:t>
      </w:r>
    </w:p>
    <w:p w:rsidR="00395B5D" w:rsidRPr="00095783" w:rsidRDefault="00395B5D" w:rsidP="00395B5D">
      <w:pPr>
        <w:ind w:left="454" w:hanging="454"/>
      </w:pPr>
      <w:r>
        <w:rPr>
          <w:rFonts w:ascii="新細明體" w:eastAsia="新細明體" w:hAnsi="新細明體"/>
          <w:sz w:val="24"/>
        </w:rPr>
        <w:t xml:space="preserve">83. </w:t>
      </w:r>
      <w:r w:rsidRPr="00095783">
        <w:rPr>
          <w:rFonts w:hAnsi="新細明體" w:cs="DFMing-W5-WIN-BF" w:hint="eastAsia"/>
        </w:rPr>
        <w:t xml:space="preserve">阿司匹靈是脂溶性的，人體非常容易經由胃壁吸收。當服用過量的阿司匹靈而中毒時，可以利用酸鹼中和的原理，立即灌入大量稀釋的小蘇打（碳酸氫鈉）水急救。那麼阿司匹靈應該是下列哪一種酸鹼？　</w:t>
      </w:r>
      <w:r w:rsidRPr="00095783">
        <w:rPr>
          <w:rFonts w:hAnsi="新細明體" w:cs="DFMing-W5-WIN-BF" w:hint="eastAsia"/>
        </w:rPr>
        <w:t>(A)</w:t>
      </w:r>
      <w:r w:rsidRPr="00095783">
        <w:rPr>
          <w:rFonts w:hAnsi="新細明體" w:cs="DFMing-W5-WIN-BF" w:hint="eastAsia"/>
        </w:rPr>
        <w:t xml:space="preserve">強鹼　</w:t>
      </w:r>
      <w:r w:rsidRPr="00095783">
        <w:rPr>
          <w:rFonts w:hAnsi="新細明體" w:cs="DFMing-W5-WIN-BF" w:hint="eastAsia"/>
        </w:rPr>
        <w:t>(B)</w:t>
      </w:r>
      <w:r w:rsidRPr="00095783">
        <w:rPr>
          <w:rFonts w:hAnsi="新細明體" w:cs="DFMing-W5-WIN-BF" w:hint="eastAsia"/>
        </w:rPr>
        <w:t xml:space="preserve">弱鹼　</w:t>
      </w:r>
      <w:r w:rsidRPr="00095783">
        <w:rPr>
          <w:rFonts w:hAnsi="新細明體" w:cs="DFMing-W5-WIN-BF" w:hint="eastAsia"/>
        </w:rPr>
        <w:t>(C)</w:t>
      </w:r>
      <w:r w:rsidRPr="00095783">
        <w:rPr>
          <w:rFonts w:hAnsi="新細明體" w:cs="DFMing-W5-WIN-BF" w:hint="eastAsia"/>
        </w:rPr>
        <w:t xml:space="preserve">強酸　</w:t>
      </w:r>
      <w:r w:rsidRPr="00095783">
        <w:rPr>
          <w:rFonts w:hAnsi="新細明體" w:cs="DFMing-W5-WIN-BF" w:hint="eastAsia"/>
        </w:rPr>
        <w:t>(D)</w:t>
      </w:r>
      <w:r w:rsidRPr="00095783">
        <w:rPr>
          <w:rFonts w:hAnsi="新細明體" w:cs="DFMing-W5-WIN-BF" w:hint="eastAsia"/>
        </w:rPr>
        <w:t>弱酸</w:t>
      </w:r>
      <w:r w:rsidRPr="0009578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推甄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rPr>
          <w:rFonts w:hAnsi="新細明體" w:cs="DFMing-W3-WIN-BF"/>
          <w:szCs w:val="18"/>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Ansi="新細明體" w:cs="DFMing-W3-WIN-BF" w:hint="eastAsia"/>
          <w:szCs w:val="18"/>
        </w:rPr>
        <w:t>(D)</w:t>
      </w:r>
      <w:r w:rsidRPr="00395B5D">
        <w:rPr>
          <w:rFonts w:hAnsi="新細明體" w:cs="DFMing-W3-WIN-BF" w:hint="eastAsia"/>
          <w:szCs w:val="18"/>
        </w:rPr>
        <w:t>小蘇打水溶液呈弱鹼性，故阿司匹靈呈弱酸性</w:t>
      </w:r>
    </w:p>
    <w:p w:rsidR="00395B5D" w:rsidRPr="000F6758" w:rsidRDefault="00395B5D" w:rsidP="00395B5D">
      <w:pPr>
        <w:ind w:left="454" w:hanging="454"/>
      </w:pPr>
      <w:r>
        <w:rPr>
          <w:rFonts w:ascii="新細明體" w:eastAsia="新細明體" w:hAnsi="新細明體"/>
          <w:sz w:val="24"/>
        </w:rPr>
        <w:t xml:space="preserve">84. </w:t>
      </w:r>
      <w:r w:rsidRPr="000F6758">
        <w:t>清潔劑的分子常有親油性及親水性兩種官能基團，所以可將油</w:t>
      </w:r>
      <w:r w:rsidRPr="000F6758">
        <w:rPr>
          <w:rFonts w:hint="eastAsia"/>
        </w:rPr>
        <w:t>汙</w:t>
      </w:r>
      <w:r w:rsidRPr="000F6758">
        <w:t xml:space="preserve">溶解於水中。試問清潔劑的分子通常是何種形狀？　</w:t>
      </w:r>
      <w:r w:rsidRPr="000F6758">
        <w:t>(A)</w:t>
      </w:r>
      <w:r w:rsidRPr="000F6758">
        <w:t>球形</w:t>
      </w:r>
      <w:r w:rsidRPr="000F6758">
        <w:rPr>
          <w:rFonts w:hint="eastAsia"/>
        </w:rPr>
        <w:t xml:space="preserve">　</w:t>
      </w:r>
      <w:r w:rsidRPr="000F6758">
        <w:t>(B)</w:t>
      </w:r>
      <w:r w:rsidRPr="000F6758">
        <w:t>環形</w:t>
      </w:r>
      <w:r w:rsidRPr="000F6758">
        <w:rPr>
          <w:rFonts w:hint="eastAsia"/>
        </w:rPr>
        <w:t xml:space="preserve">　</w:t>
      </w:r>
      <w:r w:rsidRPr="000F6758">
        <w:t>(C)</w:t>
      </w:r>
      <w:r w:rsidRPr="000F6758">
        <w:t>長鏈形</w:t>
      </w:r>
      <w:r w:rsidRPr="000F6758">
        <w:rPr>
          <w:rFonts w:hint="eastAsia"/>
        </w:rPr>
        <w:t xml:space="preserve">　</w:t>
      </w:r>
      <w:r w:rsidRPr="000F6758">
        <w:t>(D)</w:t>
      </w:r>
      <w:r w:rsidRPr="000F6758">
        <w:t>立方體形</w:t>
      </w:r>
      <w:r w:rsidRPr="000F675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83</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肥皂分子為直鏈型脂肪酸鈉鹽</w:t>
      </w:r>
      <w:r w:rsidRPr="00395B5D">
        <w:t>RCOONa</w:t>
      </w:r>
      <w:r w:rsidRPr="00395B5D">
        <w:t>，如</w:t>
      </w:r>
      <w:r w:rsidRPr="00395B5D">
        <w:t>C</w:t>
      </w:r>
      <w:r w:rsidRPr="00395B5D">
        <w:rPr>
          <w:vertAlign w:val="subscript"/>
        </w:rPr>
        <w:t>17</w:t>
      </w:r>
      <w:r w:rsidRPr="00395B5D">
        <w:t>H</w:t>
      </w:r>
      <w:smartTag w:uri="urn:schemas-microsoft-com:office:smarttags" w:element="chmetcnv">
        <w:smartTagPr>
          <w:attr w:name="TCSC" w:val="0"/>
          <w:attr w:name="NumberType" w:val="1"/>
          <w:attr w:name="Negative" w:val="False"/>
          <w:attr w:name="HasSpace" w:val="False"/>
          <w:attr w:name="SourceValue" w:val="35"/>
          <w:attr w:name="UnitName" w:val="C"/>
        </w:smartTagPr>
        <w:r w:rsidRPr="00395B5D">
          <w:rPr>
            <w:vertAlign w:val="subscript"/>
          </w:rPr>
          <w:t>35</w:t>
        </w:r>
        <w:r w:rsidRPr="00395B5D">
          <w:t>C</w:t>
        </w:r>
      </w:smartTag>
      <w:r w:rsidRPr="00395B5D">
        <w:t>OONa</w:t>
      </w:r>
      <w:r w:rsidRPr="00395B5D">
        <w:t>。合成清潔劑可分為</w:t>
      </w:r>
      <w:r w:rsidRPr="00395B5D">
        <w:rPr>
          <w:rFonts w:hint="eastAsia"/>
        </w:rPr>
        <w:t>：</w:t>
      </w:r>
      <w:r w:rsidRPr="00395B5D">
        <w:rPr>
          <w:rFonts w:hint="eastAsia"/>
        </w:rPr>
        <w:t>1.</w:t>
      </w:r>
      <w:r w:rsidRPr="00395B5D">
        <w:t>長鏈烷基硫酸鈉：</w:t>
      </w:r>
      <w:r w:rsidRPr="00395B5D">
        <w:t>R</w:t>
      </w:r>
      <w:r w:rsidRPr="00395B5D">
        <w:rPr>
          <w:rFonts w:hint="eastAsia"/>
        </w:rPr>
        <w:t xml:space="preserve"> </w:t>
      </w:r>
      <w:r w:rsidRPr="00395B5D">
        <w:rPr>
          <w:rFonts w:hint="eastAsia"/>
        </w:rPr>
        <w:sym w:font="Symbol" w:char="F02D"/>
      </w:r>
      <w:r w:rsidRPr="00395B5D">
        <w:rPr>
          <w:rFonts w:hint="eastAsia"/>
        </w:rPr>
        <w:t xml:space="preserve"> </w:t>
      </w:r>
      <w:r w:rsidRPr="00395B5D">
        <w:t>OSO</w:t>
      </w:r>
      <w:r w:rsidRPr="00395B5D">
        <w:rPr>
          <w:vertAlign w:val="subscript"/>
        </w:rPr>
        <w:t>3</w:t>
      </w:r>
      <w:r w:rsidRPr="00395B5D">
        <w:rPr>
          <w:rFonts w:hint="eastAsia"/>
        </w:rPr>
        <w:t xml:space="preserve"> </w:t>
      </w:r>
      <w:r w:rsidRPr="00395B5D">
        <w:rPr>
          <w:rFonts w:hint="eastAsia"/>
        </w:rPr>
        <w:sym w:font="Symbol" w:char="F02D"/>
      </w:r>
      <w:r w:rsidRPr="00395B5D">
        <w:rPr>
          <w:rFonts w:hint="eastAsia"/>
        </w:rPr>
        <w:t xml:space="preserve"> </w:t>
      </w:r>
      <w:r w:rsidRPr="00395B5D">
        <w:t>Na</w:t>
      </w:r>
      <w:r w:rsidRPr="00395B5D">
        <w:rPr>
          <w:rFonts w:hint="eastAsia"/>
        </w:rPr>
        <w:t>，</w:t>
      </w:r>
      <w:r w:rsidRPr="00395B5D">
        <w:t>如</w:t>
      </w:r>
      <w:r w:rsidRPr="00395B5D">
        <w:t>C</w:t>
      </w:r>
      <w:r w:rsidRPr="00395B5D">
        <w:rPr>
          <w:vertAlign w:val="subscript"/>
        </w:rPr>
        <w:t>12</w:t>
      </w:r>
      <w:r w:rsidRPr="00395B5D">
        <w:t>H</w:t>
      </w:r>
      <w:r w:rsidRPr="00395B5D">
        <w:rPr>
          <w:vertAlign w:val="subscript"/>
        </w:rPr>
        <w:t>25</w:t>
      </w:r>
      <w:r w:rsidRPr="00395B5D">
        <w:t>OSO</w:t>
      </w:r>
      <w:r w:rsidRPr="00395B5D">
        <w:rPr>
          <w:vertAlign w:val="subscript"/>
        </w:rPr>
        <w:t>3</w:t>
      </w:r>
      <w:r w:rsidRPr="00395B5D">
        <w:t>Na</w:t>
      </w:r>
      <w:r w:rsidRPr="00395B5D">
        <w:t>，</w:t>
      </w:r>
      <w:r w:rsidRPr="00395B5D">
        <w:rPr>
          <w:rFonts w:hint="eastAsia"/>
        </w:rPr>
        <w:t>2.</w:t>
      </w:r>
      <w:r w:rsidRPr="00395B5D">
        <w:t>長鏈烷苯磺酸鈉：</w:t>
      </w:r>
      <w:r w:rsidR="009372F8">
        <w:rPr>
          <w:position w:val="-14"/>
        </w:rPr>
        <w:pict>
          <v:shape id="_x0000_i1036" type="#_x0000_t75" style="width:83.25pt;height:20.25pt">
            <v:imagedata r:id="rId22" o:title="4-1"/>
          </v:shape>
        </w:pict>
      </w:r>
      <w:r w:rsidRPr="00395B5D">
        <w:t>，其中</w:t>
      </w:r>
      <w:r w:rsidRPr="00395B5D">
        <w:t>R</w:t>
      </w:r>
      <w:r w:rsidRPr="00395B5D">
        <w:t>皆為鏈狀</w:t>
      </w:r>
    </w:p>
    <w:p w:rsidR="00395B5D" w:rsidRPr="003156A1" w:rsidRDefault="00395B5D" w:rsidP="00395B5D">
      <w:pPr>
        <w:ind w:left="454" w:hanging="454"/>
      </w:pPr>
      <w:r>
        <w:rPr>
          <w:rFonts w:ascii="新細明體" w:eastAsia="新細明體" w:hAnsi="新細明體"/>
          <w:sz w:val="24"/>
        </w:rPr>
        <w:t xml:space="preserve">85. </w:t>
      </w:r>
      <w:r w:rsidRPr="003156A1">
        <w:rPr>
          <w:rFonts w:hint="eastAsia"/>
        </w:rPr>
        <w:t xml:space="preserve">人體最重要的營養成分包括醣類、蛋白質、脂質、維生素和礦物質。下列有關食品與營養的敘述，何者正確？　</w:t>
      </w:r>
      <w:r w:rsidRPr="003156A1">
        <w:t>(A)</w:t>
      </w:r>
      <w:r w:rsidRPr="003156A1">
        <w:rPr>
          <w:rFonts w:hint="eastAsia"/>
        </w:rPr>
        <w:t xml:space="preserve">澱粉與纖維素均屬多醣，兩者均可被人體消化吸收　</w:t>
      </w:r>
      <w:r w:rsidRPr="003156A1">
        <w:t>(B)</w:t>
      </w:r>
      <w:r w:rsidRPr="003156A1">
        <w:rPr>
          <w:rFonts w:hint="eastAsia"/>
        </w:rPr>
        <w:t xml:space="preserve">組成蛋白質的各種胺基酸均可在人體內自行合成　</w:t>
      </w:r>
      <w:r w:rsidRPr="003156A1">
        <w:t>(C)</w:t>
      </w:r>
      <w:r w:rsidRPr="003156A1">
        <w:rPr>
          <w:rFonts w:hint="eastAsia"/>
        </w:rPr>
        <w:t xml:space="preserve">脂質不僅可提供人體能量，也可形成脂肪組織　</w:t>
      </w:r>
      <w:r w:rsidRPr="003156A1">
        <w:t>(D)</w:t>
      </w:r>
      <w:r w:rsidRPr="003156A1">
        <w:rPr>
          <w:rFonts w:hint="eastAsia"/>
        </w:rPr>
        <w:t>人體中所需的礦物質（如</w:t>
      </w:r>
      <w:r w:rsidRPr="003156A1">
        <w:t>Fe</w:t>
      </w:r>
      <w:r w:rsidRPr="003156A1">
        <w:rPr>
          <w:vertAlign w:val="superscript"/>
        </w:rPr>
        <w:t>3+</w:t>
      </w:r>
      <w:r w:rsidRPr="003156A1">
        <w:rPr>
          <w:rFonts w:hint="eastAsia"/>
        </w:rPr>
        <w:t>、</w:t>
      </w:r>
      <w:r w:rsidRPr="003156A1">
        <w:t>Na</w:t>
      </w:r>
      <w:r w:rsidRPr="003156A1">
        <w:rPr>
          <w:vertAlign w:val="superscript"/>
        </w:rPr>
        <w:t>+</w:t>
      </w:r>
      <w:r w:rsidRPr="003156A1">
        <w:rPr>
          <w:rFonts w:hint="eastAsia"/>
        </w:rPr>
        <w:t>）很少，不需攝取也不影響健康</w:t>
      </w:r>
      <w:r w:rsidRPr="003156A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0</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人類無法消化纖維素</w:t>
      </w:r>
      <w:r w:rsidRPr="00395B5D">
        <w:rPr>
          <w:rFonts w:hint="eastAsia"/>
        </w:rPr>
        <w:t xml:space="preserve">　</w:t>
      </w:r>
      <w:r w:rsidRPr="00395B5D">
        <w:t>(B)</w:t>
      </w:r>
      <w:r w:rsidRPr="00395B5D">
        <w:rPr>
          <w:rFonts w:hint="eastAsia"/>
        </w:rPr>
        <w:t>有些必需</w:t>
      </w:r>
      <w:r w:rsidRPr="00395B5D">
        <w:t>胺基酸人體無法自行合成</w:t>
      </w:r>
      <w:r w:rsidRPr="00395B5D">
        <w:rPr>
          <w:rFonts w:hint="eastAsia"/>
        </w:rPr>
        <w:t xml:space="preserve">　</w:t>
      </w:r>
      <w:r w:rsidRPr="00395B5D">
        <w:t>(D)</w:t>
      </w:r>
      <w:r w:rsidRPr="00395B5D">
        <w:t>礦物質在人體中扮演很重要的角色，仍需攝取</w:t>
      </w:r>
    </w:p>
    <w:p w:rsidR="00395B5D" w:rsidRPr="0078088B" w:rsidRDefault="00395B5D" w:rsidP="00395B5D">
      <w:pPr>
        <w:ind w:left="454" w:hanging="454"/>
      </w:pPr>
      <w:r>
        <w:rPr>
          <w:rFonts w:ascii="新細明體" w:eastAsia="新細明體" w:hAnsi="新細明體"/>
          <w:sz w:val="24"/>
        </w:rPr>
        <w:t xml:space="preserve">86. </w:t>
      </w:r>
      <w:r w:rsidRPr="0078088B">
        <w:rPr>
          <w:rFonts w:hint="eastAsia"/>
        </w:rPr>
        <w:t xml:space="preserve">根據清潔劑去汙的原理，用下列何種溶劑來清潔廚房抽油煙機的油脂效果最佳？　</w:t>
      </w:r>
      <w:r w:rsidRPr="0078088B">
        <w:t>(A)</w:t>
      </w:r>
      <w:r w:rsidRPr="0078088B">
        <w:rPr>
          <w:rFonts w:hint="eastAsia"/>
        </w:rPr>
        <w:t xml:space="preserve">汽油　</w:t>
      </w:r>
      <w:r w:rsidRPr="0078088B">
        <w:t>(B)</w:t>
      </w:r>
      <w:r w:rsidRPr="0078088B">
        <w:rPr>
          <w:rFonts w:hint="eastAsia"/>
        </w:rPr>
        <w:t xml:space="preserve">酒精　</w:t>
      </w:r>
      <w:r w:rsidRPr="0078088B">
        <w:t>(C)</w:t>
      </w:r>
      <w:r w:rsidRPr="0078088B">
        <w:rPr>
          <w:rFonts w:hint="eastAsia"/>
        </w:rPr>
        <w:t xml:space="preserve">清水　</w:t>
      </w:r>
      <w:r w:rsidRPr="0078088B">
        <w:t>(D)</w:t>
      </w:r>
      <w:r w:rsidRPr="0078088B">
        <w:rPr>
          <w:rFonts w:hint="eastAsia"/>
        </w:rPr>
        <w:t>醋酸</w:t>
      </w:r>
      <w:r w:rsidRPr="0078088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84</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油脂為非極性，依去汙原理，以非極性之汽油來處理效果較佳</w:t>
      </w:r>
    </w:p>
    <w:p w:rsidR="00395B5D" w:rsidRPr="00BF1E40" w:rsidRDefault="00395B5D" w:rsidP="00395B5D">
      <w:pPr>
        <w:ind w:left="454" w:hanging="454"/>
      </w:pPr>
      <w:r>
        <w:rPr>
          <w:rFonts w:ascii="新細明體" w:eastAsia="新細明體" w:hAnsi="新細明體"/>
          <w:sz w:val="24"/>
        </w:rPr>
        <w:t xml:space="preserve">87. </w:t>
      </w:r>
      <w:r w:rsidRPr="00BF1E40">
        <w:rPr>
          <w:rFonts w:hint="eastAsia"/>
        </w:rPr>
        <w:t>甲、乙、丙三種衣料做纖維檢驗，得結果如下：</w:t>
      </w:r>
      <w:r w:rsidRPr="00BF1E40">
        <w:br/>
      </w:r>
      <w:bookmarkStart w:id="8" w:name="_MON_1406616357"/>
      <w:bookmarkEnd w:id="8"/>
      <w:r w:rsidRPr="00BF1E40">
        <w:object w:dxaOrig="6469" w:dyaOrig="1510">
          <v:shape id="_x0000_i1037" type="#_x0000_t75" style="width:323.25pt;height:75.75pt" o:ole="">
            <v:imagedata r:id="rId23" o:title=""/>
          </v:shape>
          <o:OLEObject Type="Embed" ProgID="Word.Document.8" ShapeID="_x0000_i1037" DrawAspect="Content" ObjectID="_1523946972" r:id="rId24">
            <o:FieldCodes>\s</o:FieldCodes>
          </o:OLEObject>
        </w:object>
      </w:r>
      <w:r w:rsidRPr="00BF1E40">
        <w:rPr>
          <w:rFonts w:hint="eastAsia"/>
        </w:rPr>
        <w:br/>
      </w:r>
      <w:r w:rsidRPr="00BF1E40">
        <w:rPr>
          <w:rFonts w:hint="eastAsia"/>
        </w:rPr>
        <w:t xml:space="preserve">下列哪一項是檢驗甲、乙、丙衣料纖維最適合的結論？　</w:t>
      </w:r>
      <w:r w:rsidRPr="00BF1E40">
        <w:t>(A)</w:t>
      </w:r>
      <w:r w:rsidRPr="00BF1E40">
        <w:rPr>
          <w:rFonts w:hint="eastAsia"/>
        </w:rPr>
        <w:t xml:space="preserve">甲為棉；乙為絲；丙為耐綸　</w:t>
      </w:r>
      <w:r w:rsidRPr="00BF1E40">
        <w:t>(B)</w:t>
      </w:r>
      <w:r w:rsidRPr="00BF1E40">
        <w:rPr>
          <w:rFonts w:hint="eastAsia"/>
        </w:rPr>
        <w:t xml:space="preserve">甲為絲；乙為棉；丙為耐綸　</w:t>
      </w:r>
      <w:r w:rsidRPr="00BF1E40">
        <w:t>(C)</w:t>
      </w:r>
      <w:r w:rsidRPr="00BF1E40">
        <w:rPr>
          <w:rFonts w:hint="eastAsia"/>
        </w:rPr>
        <w:t xml:space="preserve">甲為耐綸；乙為絲；丙為棉　</w:t>
      </w:r>
      <w:r w:rsidRPr="00BF1E40">
        <w:t>(D)</w:t>
      </w:r>
      <w:r w:rsidRPr="00BF1E40">
        <w:rPr>
          <w:rFonts w:hint="eastAsia"/>
        </w:rPr>
        <w:t>甲為棉；乙為耐綸；丙為絲</w:t>
      </w:r>
      <w:r w:rsidRPr="00BF1E4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87</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絲為動物性纖維燃燒時有異味，棉為植物性纖維較不耐酸鹼，耐綸為人造合成纖維燃燒時尖端熔成小珠狀，且較耐酸鹼</w:t>
      </w:r>
    </w:p>
    <w:p w:rsidR="00395B5D" w:rsidRPr="00050A04" w:rsidRDefault="00395B5D" w:rsidP="00395B5D">
      <w:pPr>
        <w:ind w:left="454" w:hanging="454"/>
      </w:pPr>
      <w:r>
        <w:rPr>
          <w:rFonts w:ascii="新細明體" w:eastAsia="新細明體" w:hAnsi="新細明體"/>
          <w:sz w:val="24"/>
        </w:rPr>
        <w:t xml:space="preserve">88. </w:t>
      </w:r>
      <w:r w:rsidRPr="00050A04">
        <w:rPr>
          <w:rFonts w:hint="eastAsia"/>
        </w:rPr>
        <w:t xml:space="preserve">耐綸是一種人造含氮的合成纖維，但是比棉、絲、羊毛等三種天然纖維更為強韌。它們的化學結構都可以和水產生氫鍵，從元素組成與化學鍵結的觀點來看，下列哪一種纖維與其他三種有明顯的差異？　</w:t>
      </w:r>
      <w:r w:rsidRPr="00050A04">
        <w:t>(A)</w:t>
      </w:r>
      <w:r w:rsidRPr="00050A04">
        <w:rPr>
          <w:rFonts w:hint="eastAsia"/>
        </w:rPr>
        <w:t xml:space="preserve">絲　</w:t>
      </w:r>
      <w:r w:rsidRPr="00050A04">
        <w:t>(B)</w:t>
      </w:r>
      <w:r w:rsidRPr="00050A04">
        <w:rPr>
          <w:rFonts w:hint="eastAsia"/>
        </w:rPr>
        <w:t xml:space="preserve">耐綸　</w:t>
      </w:r>
      <w:r w:rsidRPr="00050A04">
        <w:t>(C)</w:t>
      </w:r>
      <w:r w:rsidRPr="00050A04">
        <w:rPr>
          <w:rFonts w:hint="eastAsia"/>
        </w:rPr>
        <w:t xml:space="preserve">棉　</w:t>
      </w:r>
      <w:r w:rsidRPr="00050A04">
        <w:t>(D)</w:t>
      </w:r>
      <w:r w:rsidRPr="00050A04">
        <w:rPr>
          <w:rFonts w:hint="eastAsia"/>
        </w:rPr>
        <w:t>羊毛</w:t>
      </w:r>
      <w:r w:rsidRPr="00050A0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88</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絲和羊毛皆由蛋白質所組成，耐綸的單體為己二酸和己二胺，故三者皆含有氮元素，與棉不同</w:t>
      </w:r>
    </w:p>
    <w:p w:rsidR="00395B5D" w:rsidRPr="000D7C45" w:rsidRDefault="00395B5D" w:rsidP="00395B5D">
      <w:pPr>
        <w:ind w:left="454" w:hanging="454"/>
      </w:pPr>
      <w:r>
        <w:rPr>
          <w:rFonts w:ascii="新細明體" w:eastAsia="新細明體" w:hAnsi="新細明體"/>
          <w:sz w:val="24"/>
        </w:rPr>
        <w:t xml:space="preserve">89. </w:t>
      </w:r>
      <w:r w:rsidRPr="000D7C45">
        <w:t xml:space="preserve">阿司匹靈是脂溶性的，非常容易經由胃壁吸收。當服用過量的阿司匹靈而中毒時，可以利用酸鹼中和的原理，立即灌入大量稀釋的小蘇打（碳酸氫鈉）水急救。那麼阿司匹靈應該是下列哪一種酸鹼？　</w:t>
      </w:r>
      <w:r w:rsidRPr="000D7C45">
        <w:t>(A)</w:t>
      </w:r>
      <w:r w:rsidRPr="000D7C45">
        <w:t xml:space="preserve">強酸　</w:t>
      </w:r>
      <w:r w:rsidRPr="000D7C45">
        <w:t>(B)</w:t>
      </w:r>
      <w:r w:rsidRPr="000D7C45">
        <w:t xml:space="preserve">強鹼　</w:t>
      </w:r>
      <w:r w:rsidRPr="000D7C45">
        <w:t>(C)</w:t>
      </w:r>
      <w:r w:rsidRPr="000D7C45">
        <w:t xml:space="preserve">弱酸　</w:t>
      </w:r>
      <w:r w:rsidRPr="000D7C45">
        <w:t>(D)</w:t>
      </w:r>
      <w:r w:rsidRPr="000D7C45">
        <w:t>弱鹼</w:t>
      </w:r>
      <w:r w:rsidRPr="000D7C4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88</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t>碳酸氫鈉（</w:t>
      </w:r>
      <w:r w:rsidRPr="00395B5D">
        <w:t>NaHCO</w:t>
      </w:r>
      <w:r w:rsidRPr="00395B5D">
        <w:rPr>
          <w:vertAlign w:val="subscript"/>
        </w:rPr>
        <w:t>3</w:t>
      </w:r>
      <w:r w:rsidRPr="00395B5D">
        <w:t>）為弱鹼性的物質，可以中和阿司匹靈等酸性藥物，達到急救的目的</w:t>
      </w:r>
    </w:p>
    <w:p w:rsidR="00395B5D" w:rsidRPr="00285607" w:rsidRDefault="00395B5D" w:rsidP="00395B5D">
      <w:pPr>
        <w:ind w:left="454" w:hanging="454"/>
        <w:rPr>
          <w:szCs w:val="23"/>
        </w:rPr>
      </w:pPr>
      <w:r>
        <w:rPr>
          <w:rFonts w:ascii="新細明體" w:eastAsia="新細明體" w:hAnsi="新細明體"/>
          <w:sz w:val="24"/>
        </w:rPr>
        <w:t xml:space="preserve">90. </w:t>
      </w:r>
      <w:r w:rsidRPr="00285607">
        <w:rPr>
          <w:rFonts w:hAnsi="新細明體" w:cs="DFKaiShu-W5-WIN-BF" w:hint="eastAsia"/>
          <w:szCs w:val="23"/>
        </w:rPr>
        <w:t>下列甲至丁四種基團中，哪兩種組合適合作為清潔劑？　甲、</w:t>
      </w:r>
      <w:r w:rsidRPr="00285607">
        <w:rPr>
          <w:rFonts w:cs="TimesNewRomanPSMT"/>
        </w:rPr>
        <w:t>CH</w:t>
      </w:r>
      <w:r w:rsidRPr="00285607">
        <w:rPr>
          <w:rFonts w:cs="TimesNewRomanPSMT"/>
          <w:szCs w:val="13"/>
          <w:vertAlign w:val="subscript"/>
        </w:rPr>
        <w:t>3</w:t>
      </w:r>
      <w:r w:rsidRPr="00285607">
        <w:rPr>
          <w:rFonts w:cs="TimesNewRomanPSMT"/>
        </w:rPr>
        <w:t>CH</w:t>
      </w:r>
      <w:r w:rsidRPr="00285607">
        <w:rPr>
          <w:rFonts w:cs="TimesNewRomanPSMT"/>
          <w:szCs w:val="13"/>
          <w:vertAlign w:val="subscript"/>
        </w:rPr>
        <w:t>2</w:t>
      </w:r>
      <w:r w:rsidRPr="00285607">
        <w:rPr>
          <w:rFonts w:cs="TimesNewRomanPSMT"/>
        </w:rPr>
        <w:t>CO</w:t>
      </w:r>
      <w:r w:rsidRPr="00285607">
        <w:rPr>
          <w:rFonts w:cs="TimesNewRomanPSMT"/>
          <w:szCs w:val="13"/>
          <w:vertAlign w:val="subscript"/>
        </w:rPr>
        <w:t>2</w:t>
      </w:r>
      <w:r w:rsidRPr="00285607">
        <w:rPr>
          <w:rFonts w:cs="TimesNewRomanPSMT"/>
          <w:szCs w:val="13"/>
          <w:vertAlign w:val="superscript"/>
        </w:rPr>
        <w:sym w:font="Symbol" w:char="F02D"/>
      </w:r>
      <w:r w:rsidRPr="00285607">
        <w:rPr>
          <w:rFonts w:hAnsi="新細明體" w:cs="DFKaiShu-W5-WIN-BF" w:hint="eastAsia"/>
          <w:szCs w:val="23"/>
        </w:rPr>
        <w:t>，乙、</w:t>
      </w:r>
      <w:r w:rsidRPr="00285607">
        <w:rPr>
          <w:rFonts w:cs="TimesNewRomanPSMT"/>
        </w:rPr>
        <w:t>CH</w:t>
      </w:r>
      <w:r w:rsidRPr="00285607">
        <w:rPr>
          <w:rFonts w:cs="TimesNewRomanPSMT"/>
          <w:szCs w:val="13"/>
          <w:vertAlign w:val="subscript"/>
        </w:rPr>
        <w:t>3</w:t>
      </w:r>
      <w:r w:rsidRPr="00285607">
        <w:rPr>
          <w:rFonts w:cs="TimesNewRomanPSMT"/>
        </w:rPr>
        <w:t>(CH</w:t>
      </w:r>
      <w:r w:rsidRPr="00285607">
        <w:rPr>
          <w:rFonts w:cs="TimesNewRomanPSMT"/>
          <w:szCs w:val="13"/>
          <w:vertAlign w:val="subscript"/>
        </w:rPr>
        <w:t>2</w:t>
      </w:r>
      <w:r w:rsidRPr="00285607">
        <w:rPr>
          <w:rFonts w:cs="TimesNewRomanPSMT"/>
        </w:rPr>
        <w:t>)</w:t>
      </w:r>
      <w:r w:rsidRPr="00285607">
        <w:rPr>
          <w:rFonts w:cs="TimesNewRomanPSMT"/>
          <w:szCs w:val="13"/>
          <w:vertAlign w:val="subscript"/>
        </w:rPr>
        <w:t>11</w:t>
      </w:r>
      <w:r w:rsidRPr="00285607">
        <w:rPr>
          <w:rFonts w:cs="TimesNewRomanPSMT"/>
        </w:rPr>
        <w:t>CO</w:t>
      </w:r>
      <w:r w:rsidRPr="00285607">
        <w:rPr>
          <w:rFonts w:cs="TimesNewRomanPSMT"/>
          <w:szCs w:val="13"/>
          <w:vertAlign w:val="subscript"/>
        </w:rPr>
        <w:t>2</w:t>
      </w:r>
      <w:r w:rsidRPr="00285607">
        <w:rPr>
          <w:rFonts w:cs="TimesNewRomanPSMT"/>
          <w:szCs w:val="13"/>
          <w:vertAlign w:val="superscript"/>
        </w:rPr>
        <w:sym w:font="Symbol" w:char="F02D"/>
      </w:r>
      <w:r w:rsidRPr="00285607">
        <w:rPr>
          <w:rFonts w:hAnsi="新細明體" w:cs="DFKaiShu-W5-WIN-BF" w:hint="eastAsia"/>
          <w:szCs w:val="23"/>
        </w:rPr>
        <w:t>，丙、</w:t>
      </w:r>
      <w:r w:rsidRPr="00285607">
        <w:rPr>
          <w:rFonts w:cs="TimesNewRomanPSMT"/>
        </w:rPr>
        <w:t>Na</w:t>
      </w:r>
      <w:r w:rsidRPr="00285607">
        <w:rPr>
          <w:rFonts w:cs="SymbolMT" w:hint="eastAsia"/>
          <w:szCs w:val="13"/>
          <w:vertAlign w:val="superscript"/>
        </w:rPr>
        <w:t>+</w:t>
      </w:r>
      <w:r w:rsidRPr="00285607">
        <w:rPr>
          <w:rFonts w:hAnsi="新細明體" w:cs="DFKaiShu-W5-WIN-BF" w:hint="eastAsia"/>
          <w:szCs w:val="23"/>
        </w:rPr>
        <w:t>，丁、</w:t>
      </w:r>
      <w:r w:rsidRPr="00285607">
        <w:rPr>
          <w:rFonts w:cs="TimesNewRomanPSMT"/>
        </w:rPr>
        <w:t>Cl</w:t>
      </w:r>
      <w:r w:rsidRPr="00285607">
        <w:rPr>
          <w:rFonts w:cs="SymbolMT" w:hint="eastAsia"/>
          <w:szCs w:val="13"/>
          <w:vertAlign w:val="superscript"/>
        </w:rPr>
        <w:sym w:font="Symbol" w:char="F02D"/>
      </w:r>
      <w:r w:rsidRPr="00285607">
        <w:rPr>
          <w:rFonts w:cs="SymbolMT" w:hint="eastAsia"/>
          <w:szCs w:val="13"/>
        </w:rPr>
        <w:t xml:space="preserve">　</w:t>
      </w:r>
      <w:r w:rsidRPr="00285607">
        <w:rPr>
          <w:rFonts w:cs="SymbolMT" w:hint="eastAsia"/>
          <w:szCs w:val="13"/>
        </w:rPr>
        <w:t>(A)</w:t>
      </w:r>
      <w:r w:rsidRPr="00285607">
        <w:rPr>
          <w:rFonts w:hAnsi="新細明體" w:cs="DFKaiShu-W5-WIN-BF" w:hint="eastAsia"/>
          <w:szCs w:val="23"/>
        </w:rPr>
        <w:t xml:space="preserve">甲、丙　</w:t>
      </w:r>
      <w:r w:rsidRPr="00285607">
        <w:rPr>
          <w:rFonts w:cs="DFKaiShu-W5-WIN-BF" w:hint="eastAsia"/>
          <w:szCs w:val="23"/>
        </w:rPr>
        <w:t>(B)</w:t>
      </w:r>
      <w:r w:rsidRPr="00285607">
        <w:rPr>
          <w:rFonts w:hAnsi="新細明體" w:cs="DFKaiShu-W5-WIN-BF" w:hint="eastAsia"/>
          <w:szCs w:val="23"/>
        </w:rPr>
        <w:t xml:space="preserve">甲、丁　</w:t>
      </w:r>
      <w:r w:rsidRPr="00285607">
        <w:rPr>
          <w:rFonts w:cs="DFKaiShu-W5-WIN-BF" w:hint="eastAsia"/>
          <w:szCs w:val="23"/>
        </w:rPr>
        <w:t>(C)</w:t>
      </w:r>
      <w:r w:rsidRPr="00285607">
        <w:rPr>
          <w:rFonts w:hAnsi="新細明體" w:cs="DFKaiShu-W5-WIN-BF" w:hint="eastAsia"/>
          <w:szCs w:val="23"/>
        </w:rPr>
        <w:t xml:space="preserve">乙、丙　</w:t>
      </w:r>
      <w:r w:rsidRPr="00285607">
        <w:rPr>
          <w:rFonts w:cs="DFKaiShu-W5-WIN-BF" w:hint="eastAsia"/>
          <w:szCs w:val="23"/>
        </w:rPr>
        <w:t>(D)</w:t>
      </w:r>
      <w:r w:rsidRPr="00285607">
        <w:rPr>
          <w:rFonts w:hAnsi="新細明體" w:cs="DFKaiShu-W5-WIN-BF" w:hint="eastAsia"/>
          <w:szCs w:val="23"/>
        </w:rPr>
        <w:t>乙、丁</w:t>
      </w:r>
      <w:r w:rsidRPr="00285607">
        <w:rPr>
          <w:szCs w:val="23"/>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1</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rPr>
          <w:rFonts w:hAnsi="新細明體" w:cs="DFMing-W3-WIN-BF"/>
          <w:szCs w:val="18"/>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Ansi="新細明體" w:cs="DFMing-W3-WIN-BF" w:hint="eastAsia"/>
          <w:szCs w:val="18"/>
        </w:rPr>
        <w:t>清潔劑為有機鹽類，含有陽離子及陰離子，陽離子通常是易解離的</w:t>
      </w:r>
      <w:r w:rsidRPr="00395B5D">
        <w:rPr>
          <w:rFonts w:cs="TimesNewRomanPSMT"/>
          <w:szCs w:val="18"/>
        </w:rPr>
        <w:t>Na</w:t>
      </w:r>
      <w:r w:rsidRPr="00395B5D">
        <w:rPr>
          <w:rFonts w:cs="SymbolMT"/>
          <w:szCs w:val="10"/>
          <w:vertAlign w:val="superscript"/>
        </w:rPr>
        <w:t>+</w:t>
      </w:r>
      <w:r w:rsidRPr="00395B5D">
        <w:rPr>
          <w:rFonts w:hAnsi="新細明體" w:cs="DFMing-W3-WIN-BF" w:hint="eastAsia"/>
          <w:szCs w:val="18"/>
        </w:rPr>
        <w:t>，陰離子需含有長碳鏈的親油基。甲的碳鏈長度太短，不適合吸附油滴，故選乙、丙</w:t>
      </w:r>
    </w:p>
    <w:p w:rsidR="00395B5D" w:rsidRPr="00B533AB" w:rsidRDefault="00395B5D" w:rsidP="00395B5D">
      <w:pPr>
        <w:ind w:left="454" w:hanging="454"/>
      </w:pPr>
      <w:r>
        <w:rPr>
          <w:rFonts w:ascii="新細明體" w:eastAsia="新細明體" w:hAnsi="新細明體"/>
          <w:sz w:val="24"/>
        </w:rPr>
        <w:t xml:space="preserve">91. </w:t>
      </w:r>
      <w:r w:rsidRPr="00B533AB">
        <w:rPr>
          <w:rFonts w:hAnsi="新細明體" w:cs="DFKaiShu-W5-WIN-BF" w:hint="eastAsia"/>
          <w:szCs w:val="23"/>
        </w:rPr>
        <w:t>汽車的安全氣囊在汽車發生車禍時，會利用疊氮化鈉的高溫分解反應，迅速產生氮氣（</w:t>
      </w:r>
      <w:r w:rsidRPr="00B533AB">
        <w:rPr>
          <w:rFonts w:cs="TimesNewRomanPSMT"/>
        </w:rPr>
        <w:t>2NaN</w:t>
      </w:r>
      <w:r w:rsidRPr="00B533AB">
        <w:rPr>
          <w:rFonts w:cs="TimesNewRomanPSMT"/>
          <w:szCs w:val="13"/>
          <w:vertAlign w:val="subscript"/>
        </w:rPr>
        <w:t>3(s)</w:t>
      </w:r>
      <w:r w:rsidRPr="00B533AB">
        <w:rPr>
          <w:rFonts w:cs="TimesNewRomanPSMT"/>
          <w:szCs w:val="13"/>
        </w:rPr>
        <w:t xml:space="preserve"> </w:t>
      </w:r>
      <w:r w:rsidRPr="00B533AB">
        <w:rPr>
          <w:rFonts w:cs="SymbolMT" w:hint="eastAsia"/>
          <w:szCs w:val="23"/>
        </w:rPr>
        <w:t>→</w:t>
      </w:r>
      <w:r w:rsidRPr="00B533AB">
        <w:rPr>
          <w:rFonts w:cs="SymbolMT"/>
          <w:szCs w:val="23"/>
        </w:rPr>
        <w:t xml:space="preserve"> </w:t>
      </w:r>
      <w:r w:rsidRPr="00B533AB">
        <w:rPr>
          <w:rFonts w:cs="TimesNewRomanPSMT"/>
        </w:rPr>
        <w:t>2Na</w:t>
      </w:r>
      <w:r w:rsidRPr="00B533AB">
        <w:rPr>
          <w:rFonts w:cs="TimesNewRomanPSMT"/>
          <w:szCs w:val="13"/>
          <w:vertAlign w:val="subscript"/>
        </w:rPr>
        <w:t>(s)</w:t>
      </w:r>
      <w:r w:rsidRPr="00B533AB">
        <w:rPr>
          <w:rFonts w:cs="TimesNewRomanPSMT"/>
          <w:szCs w:val="13"/>
        </w:rPr>
        <w:t xml:space="preserve"> </w:t>
      </w:r>
      <w:r w:rsidRPr="00B533AB">
        <w:rPr>
          <w:rFonts w:cs="SymbolMT"/>
          <w:szCs w:val="23"/>
        </w:rPr>
        <w:t xml:space="preserve">+ </w:t>
      </w:r>
      <w:r w:rsidRPr="00B533AB">
        <w:rPr>
          <w:rFonts w:cs="TimesNewRomanPSMT"/>
        </w:rPr>
        <w:t>3N</w:t>
      </w:r>
      <w:r w:rsidRPr="00B533AB">
        <w:rPr>
          <w:rFonts w:cs="TimesNewRomanPSMT"/>
          <w:szCs w:val="13"/>
          <w:vertAlign w:val="subscript"/>
        </w:rPr>
        <w:t>2(g)</w:t>
      </w:r>
      <w:r w:rsidRPr="00B533AB">
        <w:rPr>
          <w:rFonts w:hAnsi="新細明體" w:cs="DFKaiShu-W5-WIN-BF" w:hint="eastAsia"/>
          <w:szCs w:val="23"/>
        </w:rPr>
        <w:t>），以達到保護駕駛的目的。若在常溫、常壓下，要產生</w:t>
      </w:r>
      <w:r w:rsidRPr="00B533AB">
        <w:rPr>
          <w:rFonts w:cs="TimesNewRomanPSMT"/>
        </w:rPr>
        <w:t>73.5</w:t>
      </w:r>
      <w:r w:rsidRPr="00B533AB">
        <w:rPr>
          <w:rFonts w:hAnsi="新細明體" w:cs="DFKaiShu-W5-WIN-BF" w:hint="eastAsia"/>
          <w:szCs w:val="23"/>
        </w:rPr>
        <w:t>公升的氮氣，則需完全分解多少克的</w:t>
      </w:r>
      <w:r w:rsidRPr="00B533AB">
        <w:rPr>
          <w:rFonts w:cs="TimesNewRomanPSMT"/>
        </w:rPr>
        <w:t>NaN</w:t>
      </w:r>
      <w:r w:rsidRPr="00B533AB">
        <w:rPr>
          <w:rFonts w:cs="TimesNewRomanPSMT"/>
          <w:szCs w:val="13"/>
          <w:vertAlign w:val="subscript"/>
        </w:rPr>
        <w:t>3</w:t>
      </w:r>
      <w:r w:rsidRPr="00B533AB">
        <w:rPr>
          <w:rFonts w:hAnsi="新細明體" w:cs="DFKaiShu-W5-WIN-BF" w:hint="eastAsia"/>
          <w:szCs w:val="23"/>
        </w:rPr>
        <w:t>？（</w:t>
      </w:r>
      <w:r w:rsidRPr="00B533AB">
        <w:rPr>
          <w:rFonts w:cs="TimesNewRomanPSMT"/>
        </w:rPr>
        <w:t>NaN</w:t>
      </w:r>
      <w:r w:rsidRPr="00B533AB">
        <w:rPr>
          <w:rFonts w:cs="TimesNewRomanPSMT"/>
          <w:szCs w:val="13"/>
          <w:vertAlign w:val="subscript"/>
        </w:rPr>
        <w:t>3</w:t>
      </w:r>
      <w:r w:rsidRPr="00B533AB">
        <w:rPr>
          <w:rFonts w:hAnsi="新細明體" w:cs="TimesNewRomanPSMT"/>
          <w:szCs w:val="13"/>
        </w:rPr>
        <w:t>的</w:t>
      </w:r>
      <w:r w:rsidRPr="00B533AB">
        <w:rPr>
          <w:rFonts w:hAnsi="新細明體" w:cs="DFKaiShu-W5-WIN-BF" w:hint="eastAsia"/>
          <w:szCs w:val="23"/>
        </w:rPr>
        <w:t>分子量為</w:t>
      </w:r>
      <w:r w:rsidRPr="00B533AB">
        <w:rPr>
          <w:rFonts w:cs="TimesNewRomanPSMT"/>
        </w:rPr>
        <w:t>65.0</w:t>
      </w:r>
      <w:r w:rsidRPr="00B533AB">
        <w:rPr>
          <w:rFonts w:hAnsi="新細明體" w:cs="DFKaiShu-W5-WIN-BF" w:hint="eastAsia"/>
          <w:szCs w:val="23"/>
        </w:rPr>
        <w:t>克／莫耳。常溫、常壓下，氣體的莫耳體積為</w:t>
      </w:r>
      <w:r w:rsidRPr="00B533AB">
        <w:rPr>
          <w:rFonts w:cs="TimesNewRomanPSMT"/>
        </w:rPr>
        <w:t>24.5</w:t>
      </w:r>
      <w:r w:rsidRPr="00B533AB">
        <w:rPr>
          <w:rFonts w:hAnsi="新細明體" w:cs="DFKaiShu-W5-WIN-BF" w:hint="eastAsia"/>
          <w:szCs w:val="23"/>
        </w:rPr>
        <w:t xml:space="preserve">公升／莫耳）　</w:t>
      </w:r>
      <w:r w:rsidRPr="00B533AB">
        <w:rPr>
          <w:rFonts w:hAnsi="新細明體" w:cs="DFKaiShu-W5-WIN-BF" w:hint="eastAsia"/>
          <w:szCs w:val="23"/>
        </w:rPr>
        <w:t>(</w:t>
      </w:r>
      <w:r w:rsidRPr="00B533AB">
        <w:rPr>
          <w:rFonts w:cs="Taipei-Lange-Ddddd-Hor"/>
          <w:szCs w:val="23"/>
        </w:rPr>
        <w:t xml:space="preserve">A) </w:t>
      </w:r>
      <w:r w:rsidRPr="00B533AB">
        <w:rPr>
          <w:rFonts w:cs="TimesNewRomanPSMT"/>
        </w:rPr>
        <w:t>6.5</w:t>
      </w:r>
      <w:r w:rsidRPr="00B533AB">
        <w:rPr>
          <w:rFonts w:hAnsi="新細明體" w:cs="DFKaiShu-W5-WIN-BF" w:hint="eastAsia"/>
          <w:szCs w:val="23"/>
        </w:rPr>
        <w:t xml:space="preserve">　</w:t>
      </w:r>
      <w:r w:rsidRPr="00B533AB">
        <w:rPr>
          <w:rFonts w:cs="DFKaiShu-W5-WIN-BF" w:hint="eastAsia"/>
          <w:szCs w:val="23"/>
        </w:rPr>
        <w:t>(B)</w:t>
      </w:r>
      <w:r w:rsidRPr="00B533AB">
        <w:rPr>
          <w:rFonts w:cs="Taipei-Lange-Ddddd-Hor"/>
          <w:szCs w:val="23"/>
        </w:rPr>
        <w:t xml:space="preserve"> </w:t>
      </w:r>
      <w:r w:rsidRPr="00B533AB">
        <w:rPr>
          <w:rFonts w:cs="TimesNewRomanPSMT"/>
        </w:rPr>
        <w:t>65.0</w:t>
      </w:r>
      <w:r w:rsidRPr="00B533AB">
        <w:rPr>
          <w:rFonts w:hAnsi="新細明體" w:cs="DFKaiShu-W5-WIN-BF" w:hint="eastAsia"/>
          <w:szCs w:val="23"/>
        </w:rPr>
        <w:t xml:space="preserve">　</w:t>
      </w:r>
      <w:r w:rsidRPr="00B533AB">
        <w:rPr>
          <w:rFonts w:cs="DFKaiShu-W5-WIN-BF" w:hint="eastAsia"/>
          <w:szCs w:val="23"/>
        </w:rPr>
        <w:t>(C)</w:t>
      </w:r>
      <w:r w:rsidRPr="00B533AB">
        <w:rPr>
          <w:rFonts w:cs="Taipei-Lange-Ddddd-Hor"/>
          <w:szCs w:val="23"/>
        </w:rPr>
        <w:t xml:space="preserve"> </w:t>
      </w:r>
      <w:r w:rsidRPr="00B533AB">
        <w:rPr>
          <w:rFonts w:cs="TimesNewRomanPSMT"/>
        </w:rPr>
        <w:t>130</w:t>
      </w:r>
      <w:r w:rsidRPr="00B533AB">
        <w:rPr>
          <w:rFonts w:hAnsi="新細明體" w:cs="DFKaiShu-W5-WIN-BF" w:hint="eastAsia"/>
          <w:szCs w:val="23"/>
        </w:rPr>
        <w:t xml:space="preserve">　</w:t>
      </w:r>
      <w:r w:rsidRPr="00B533AB">
        <w:rPr>
          <w:rFonts w:cs="DFKaiShu-W5-WIN-BF" w:hint="eastAsia"/>
          <w:szCs w:val="23"/>
        </w:rPr>
        <w:t>(D)</w:t>
      </w:r>
      <w:r w:rsidRPr="00B533AB">
        <w:rPr>
          <w:rFonts w:cs="Taipei-Lange-Ddddd-Hor"/>
          <w:szCs w:val="23"/>
        </w:rPr>
        <w:t xml:space="preserve"> </w:t>
      </w:r>
      <w:r w:rsidRPr="00B533AB">
        <w:rPr>
          <w:rFonts w:cs="TimesNewRomanPSMT"/>
        </w:rPr>
        <w:t>260</w:t>
      </w:r>
      <w:r w:rsidRPr="00B533A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rPr>
          <w:rFonts w:hAnsi="新細明體" w:cs="DFMing-W3-WIN-BF"/>
          <w:szCs w:val="18"/>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Ansi="新細明體" w:cs="DFMing-W3-WIN-BF" w:hint="eastAsia"/>
          <w:szCs w:val="18"/>
        </w:rPr>
        <w:t>利用係數比可知，需分解</w:t>
      </w:r>
      <w:r w:rsidRPr="00395B5D">
        <w:rPr>
          <w:rFonts w:cs="TimesNewRomanPSMT"/>
          <w:szCs w:val="18"/>
        </w:rPr>
        <w:t>NaN</w:t>
      </w:r>
      <w:r w:rsidRPr="00395B5D">
        <w:rPr>
          <w:rFonts w:cs="TimesNewRomanPSMT"/>
          <w:szCs w:val="10"/>
          <w:vertAlign w:val="subscript"/>
        </w:rPr>
        <w:t>3</w:t>
      </w:r>
      <w:r w:rsidRPr="00395B5D">
        <w:rPr>
          <w:rFonts w:hAnsi="新細明體" w:cs="DFMing-W3-WIN-BF" w:hint="eastAsia"/>
          <w:szCs w:val="18"/>
        </w:rPr>
        <w:t>：</w:t>
      </w:r>
      <w:r w:rsidRPr="00395B5D">
        <w:rPr>
          <w:rFonts w:hAnsi="新細明體" w:cs="DFMing-W3-WIN-BF"/>
          <w:position w:val="-22"/>
          <w:szCs w:val="18"/>
        </w:rPr>
        <w:object w:dxaOrig="1740" w:dyaOrig="580">
          <v:shape id="_x0000_i1038" type="#_x0000_t75" style="width:87pt;height:29.25pt" o:ole="">
            <v:imagedata r:id="rId25" o:title=""/>
          </v:shape>
          <o:OLEObject Type="Embed" ProgID="Equation.DSMT4" ShapeID="_x0000_i1038" DrawAspect="Content" ObjectID="_1523946973" r:id="rId26"/>
        </w:object>
      </w:r>
      <w:r w:rsidRPr="00395B5D">
        <w:rPr>
          <w:rFonts w:hAnsi="新細明體" w:cs="DFMing-W3-WIN-BF" w:hint="eastAsia"/>
          <w:szCs w:val="18"/>
        </w:rPr>
        <w:t>（克）</w:t>
      </w:r>
    </w:p>
    <w:p w:rsidR="00395B5D" w:rsidRDefault="00395B5D"/>
    <w:p w:rsidR="00395B5D" w:rsidRDefault="00395B5D">
      <w:pPr>
        <w:rPr>
          <w:rFonts w:ascii="新細明體" w:eastAsia="新細明體" w:hAnsi="新細明體"/>
          <w:sz w:val="36"/>
        </w:rPr>
      </w:pPr>
      <w:r>
        <w:rPr>
          <w:rFonts w:ascii="新細明體" w:eastAsia="新細明體" w:hAnsi="新細明體" w:hint="eastAsia"/>
          <w:sz w:val="36"/>
        </w:rPr>
        <w:t>【多選題】</w:t>
      </w:r>
    </w:p>
    <w:p w:rsidR="00395B5D" w:rsidRPr="00302F4B" w:rsidRDefault="00395B5D" w:rsidP="00395B5D">
      <w:pPr>
        <w:ind w:left="454" w:hanging="454"/>
      </w:pPr>
      <w:r>
        <w:rPr>
          <w:rFonts w:ascii="新細明體" w:eastAsia="新細明體" w:hAnsi="新細明體"/>
          <w:sz w:val="24"/>
        </w:rPr>
        <w:t xml:space="preserve"> 1. </w:t>
      </w:r>
      <w:r w:rsidRPr="00302F4B">
        <w:rPr>
          <w:rFonts w:hAnsi="新細明體" w:hint="eastAsia"/>
        </w:rPr>
        <w:t>下列何者為衣物纖維的敘述，哪些正確</w:t>
      </w:r>
      <w:r w:rsidRPr="00302F4B">
        <w:rPr>
          <w:rFonts w:hAnsi="新細明體"/>
        </w:rPr>
        <w:t xml:space="preserve">？　</w:t>
      </w:r>
      <w:r w:rsidRPr="00302F4B">
        <w:t>(A)</w:t>
      </w:r>
      <w:r w:rsidRPr="00302F4B">
        <w:rPr>
          <w:rFonts w:hAnsi="新細明體" w:hint="eastAsia"/>
        </w:rPr>
        <w:t>特夫綸為常見的纖維原料</w:t>
      </w:r>
      <w:r w:rsidRPr="00302F4B">
        <w:rPr>
          <w:rFonts w:hAnsi="新細明體"/>
        </w:rPr>
        <w:t xml:space="preserve">　</w:t>
      </w:r>
      <w:r w:rsidRPr="00302F4B">
        <w:t>(B)</w:t>
      </w:r>
      <w:r w:rsidRPr="00302F4B">
        <w:rPr>
          <w:rFonts w:hAnsi="新細明體" w:hint="eastAsia"/>
        </w:rPr>
        <w:t>棉花含有纖維素，燃燒不會產生臭味</w:t>
      </w:r>
      <w:r w:rsidRPr="00302F4B">
        <w:rPr>
          <w:rFonts w:hAnsi="新細明體"/>
        </w:rPr>
        <w:t xml:space="preserve">　</w:t>
      </w:r>
      <w:r w:rsidRPr="00302F4B">
        <w:t>(C)</w:t>
      </w:r>
      <w:r w:rsidRPr="00302F4B">
        <w:rPr>
          <w:rFonts w:hAnsi="新細明體" w:hint="eastAsia"/>
        </w:rPr>
        <w:t>達克綸可由回收的寶特瓶經處理後製成</w:t>
      </w:r>
      <w:r w:rsidRPr="00302F4B">
        <w:rPr>
          <w:rFonts w:hAnsi="新細明體"/>
        </w:rPr>
        <w:t xml:space="preserve">　</w:t>
      </w:r>
      <w:r w:rsidRPr="00302F4B">
        <w:t>(D)</w:t>
      </w:r>
      <w:r w:rsidRPr="00302F4B">
        <w:rPr>
          <w:rFonts w:hAnsi="新細明體" w:hint="eastAsia"/>
        </w:rPr>
        <w:t xml:space="preserve">耐綸屬於人造纖維　</w:t>
      </w:r>
      <w:r w:rsidRPr="00302F4B">
        <w:rPr>
          <w:rFonts w:hint="eastAsia"/>
        </w:rPr>
        <w:t>(E)</w:t>
      </w:r>
      <w:r w:rsidRPr="00302F4B">
        <w:rPr>
          <w:rFonts w:hAnsi="新細明體" w:hint="eastAsia"/>
        </w:rPr>
        <w:t>羊毛含有甘油，燃燒不會產生臭味</w:t>
      </w:r>
      <w:r w:rsidRPr="00302F4B">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 xml:space="preserve">特夫綸多用作不沾鍋塗料　</w:t>
      </w:r>
      <w:r w:rsidRPr="00395B5D">
        <w:rPr>
          <w:rFonts w:hint="eastAsia"/>
        </w:rPr>
        <w:t>(E)</w:t>
      </w:r>
      <w:r w:rsidRPr="00395B5D">
        <w:rPr>
          <w:rFonts w:hint="eastAsia"/>
        </w:rPr>
        <w:t>羊毛含硫，燃燒會產生硫化物的臭味</w:t>
      </w:r>
    </w:p>
    <w:p w:rsidR="00395B5D" w:rsidRPr="00B23BDA" w:rsidRDefault="00395B5D" w:rsidP="00395B5D">
      <w:pPr>
        <w:ind w:left="454" w:hanging="454"/>
        <w:rPr>
          <w:rFonts w:hAnsi="新細明體"/>
        </w:rPr>
      </w:pPr>
      <w:r>
        <w:rPr>
          <w:rFonts w:ascii="新細明體" w:eastAsia="新細明體" w:hAnsi="新細明體"/>
          <w:sz w:val="24"/>
        </w:rPr>
        <w:t xml:space="preserve"> 2. </w:t>
      </w:r>
      <w:r w:rsidRPr="00B23BDA">
        <w:rPr>
          <w:rFonts w:hAnsi="新細明體" w:hint="eastAsia"/>
        </w:rPr>
        <w:t>取</w:t>
      </w:r>
      <w:r w:rsidRPr="00B23BDA">
        <w:rPr>
          <w:rFonts w:hint="eastAsia"/>
        </w:rPr>
        <w:t>A</w:t>
      </w:r>
      <w:r w:rsidRPr="00B23BDA">
        <w:rPr>
          <w:rFonts w:hAnsi="新細明體" w:hint="eastAsia"/>
        </w:rPr>
        <w:t>、</w:t>
      </w:r>
      <w:r w:rsidRPr="00B23BDA">
        <w:rPr>
          <w:rFonts w:hint="eastAsia"/>
        </w:rPr>
        <w:t>B</w:t>
      </w:r>
      <w:r w:rsidRPr="00B23BDA">
        <w:rPr>
          <w:rFonts w:hAnsi="新細明體" w:hint="eastAsia"/>
        </w:rPr>
        <w:t>、</w:t>
      </w:r>
      <w:r w:rsidRPr="00B23BDA">
        <w:rPr>
          <w:rFonts w:hint="eastAsia"/>
        </w:rPr>
        <w:t>C</w:t>
      </w:r>
      <w:r w:rsidRPr="00B23BDA">
        <w:rPr>
          <w:rFonts w:hAnsi="新細明體" w:hint="eastAsia"/>
        </w:rPr>
        <w:t>三試管，依序分別裝入蒸餾水、硬脂酸鈉水溶液和十二烷苯磺酸鈉水溶液，並進行溶液性質的測試，下列相關測試結果的性質觀察與製備來源，哪些正確？</w:t>
      </w:r>
      <w:r w:rsidRPr="00B23BDA">
        <w:rPr>
          <w:rFonts w:hAnsi="新細明體"/>
        </w:rPr>
        <w:br/>
      </w:r>
      <w:bookmarkStart w:id="9" w:name="_MON_1444626028"/>
      <w:bookmarkEnd w:id="9"/>
      <w:bookmarkStart w:id="10" w:name="_MON_1439038174"/>
      <w:bookmarkEnd w:id="10"/>
      <w:r w:rsidRPr="00B23BDA">
        <w:rPr>
          <w:rFonts w:hAnsi="新細明體"/>
        </w:rPr>
        <w:object w:dxaOrig="9024" w:dyaOrig="4149">
          <v:shape id="_x0000_i1039" type="#_x0000_t75" style="width:451.5pt;height:207.75pt" o:ole="">
            <v:imagedata r:id="rId27" o:title=""/>
          </v:shape>
          <o:OLEObject Type="Embed" ProgID="Word.Document.8" ShapeID="_x0000_i1039" DrawAspect="Content" ObjectID="_1523946974" r:id="rId28">
            <o:FieldCodes>\s</o:FieldCodes>
          </o:OLEObject>
        </w:objec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 C</w:t>
      </w:r>
      <w:r w:rsidRPr="00395B5D">
        <w:rPr>
          <w:rFonts w:hint="eastAsia"/>
        </w:rPr>
        <w:t>試管的石蕊試紙皆不變色</w:t>
      </w:r>
      <w:r w:rsidRPr="00395B5D">
        <w:br/>
      </w:r>
      <w:r w:rsidRPr="00395B5D">
        <w:rPr>
          <w:rFonts w:hint="eastAsia"/>
        </w:rPr>
        <w:t>(D) B</w:t>
      </w:r>
      <w:r w:rsidRPr="00395B5D">
        <w:rPr>
          <w:rFonts w:hint="eastAsia"/>
        </w:rPr>
        <w:t>試管生成鈣皂沉澱，黃色油性顏料不溶</w:t>
      </w:r>
      <w:r w:rsidRPr="00395B5D">
        <w:br/>
      </w:r>
      <w:r w:rsidRPr="00395B5D">
        <w:rPr>
          <w:rFonts w:hint="eastAsia"/>
        </w:rPr>
        <w:t>(E) B</w:t>
      </w:r>
      <w:r w:rsidRPr="00395B5D">
        <w:rPr>
          <w:rFonts w:hint="eastAsia"/>
        </w:rPr>
        <w:t>試管生硬脂酸沉澱，黃色油性顏料不溶</w:t>
      </w:r>
    </w:p>
    <w:p w:rsidR="00395B5D" w:rsidRPr="00021889" w:rsidRDefault="00395B5D" w:rsidP="00395B5D">
      <w:pPr>
        <w:ind w:left="454" w:hanging="454"/>
      </w:pPr>
      <w:r>
        <w:rPr>
          <w:rFonts w:ascii="新細明體" w:eastAsia="新細明體" w:hAnsi="新細明體"/>
          <w:sz w:val="24"/>
        </w:rPr>
        <w:t xml:space="preserve"> 3. </w:t>
      </w:r>
      <w:r w:rsidRPr="00021889">
        <w:rPr>
          <w:rFonts w:hAnsi="新細明體" w:hint="eastAsia"/>
        </w:rPr>
        <w:t>下列有關肥皂和清潔劑之敘述，哪些正確？</w:t>
      </w:r>
      <w:r w:rsidRPr="00021889">
        <w:rPr>
          <w:rFonts w:hint="eastAsia"/>
        </w:rPr>
        <w:t xml:space="preserve">　</w:t>
      </w:r>
      <w:r w:rsidRPr="00021889">
        <w:rPr>
          <w:rFonts w:hint="eastAsia"/>
        </w:rPr>
        <w:t>(A)</w:t>
      </w:r>
      <w:r w:rsidRPr="00021889">
        <w:rPr>
          <w:rFonts w:hAnsi="新細明體" w:hint="eastAsia"/>
        </w:rPr>
        <w:t>油脂在</w:t>
      </w:r>
      <w:r w:rsidRPr="00021889">
        <w:rPr>
          <w:rFonts w:hint="eastAsia"/>
        </w:rPr>
        <w:t>NaOH</w:t>
      </w:r>
      <w:r w:rsidRPr="00021889">
        <w:rPr>
          <w:rFonts w:hAnsi="新細明體" w:hint="eastAsia"/>
        </w:rPr>
        <w:t>或</w:t>
      </w:r>
      <w:r w:rsidRPr="00021889">
        <w:rPr>
          <w:rFonts w:hint="eastAsia"/>
        </w:rPr>
        <w:t>KOH</w:t>
      </w:r>
      <w:r w:rsidRPr="00021889">
        <w:rPr>
          <w:rFonts w:hAnsi="新細明體" w:hint="eastAsia"/>
        </w:rPr>
        <w:t>等鹼性溶液中加熱，則發生水解反應，生成長鏈脂肪酸的鹼金屬鹽（即：肥皂）和甘油，稱為皂化</w:t>
      </w:r>
      <w:r w:rsidRPr="00021889">
        <w:rPr>
          <w:rFonts w:hint="eastAsia"/>
        </w:rPr>
        <w:t xml:space="preserve">　</w:t>
      </w:r>
      <w:r w:rsidRPr="00021889">
        <w:rPr>
          <w:rFonts w:hint="eastAsia"/>
        </w:rPr>
        <w:t>(B)</w:t>
      </w:r>
      <w:r w:rsidRPr="00021889">
        <w:rPr>
          <w:rFonts w:hAnsi="新細明體" w:hint="eastAsia"/>
        </w:rPr>
        <w:t>清潔劑中添加硫酸鹽，會促進藻類快速繁茂</w:t>
      </w:r>
      <w:r w:rsidRPr="00021889">
        <w:rPr>
          <w:rFonts w:hint="eastAsia"/>
        </w:rPr>
        <w:t xml:space="preserve">　</w:t>
      </w:r>
      <w:r w:rsidRPr="00021889">
        <w:rPr>
          <w:rFonts w:hint="eastAsia"/>
        </w:rPr>
        <w:t>(C)</w:t>
      </w:r>
      <w:r w:rsidRPr="00021889">
        <w:rPr>
          <w:rFonts w:hAnsi="新細明體" w:hint="eastAsia"/>
        </w:rPr>
        <w:t>皂化後加入飽和食鹽水時，肥皂與甘油溶液就分為兩層，此過程稱為鹽析。上層為肥皂而下層為甘油</w:t>
      </w:r>
      <w:r w:rsidRPr="00021889">
        <w:rPr>
          <w:rFonts w:hint="eastAsia"/>
        </w:rPr>
        <w:t xml:space="preserve">　</w:t>
      </w:r>
      <w:r w:rsidRPr="00021889">
        <w:rPr>
          <w:rFonts w:hint="eastAsia"/>
        </w:rPr>
        <w:t>(D)</w:t>
      </w:r>
      <w:r w:rsidRPr="00021889">
        <w:rPr>
          <w:rFonts w:hAnsi="新細明體" w:hint="eastAsia"/>
        </w:rPr>
        <w:t>肥皂對衣物之清潔作用包括將油汙乳化及促進水對衣物之潤溼滲透</w:t>
      </w:r>
      <w:r w:rsidRPr="00021889">
        <w:rPr>
          <w:rFonts w:hint="eastAsia"/>
        </w:rPr>
        <w:t xml:space="preserve">　</w:t>
      </w:r>
      <w:r w:rsidRPr="00021889">
        <w:rPr>
          <w:rFonts w:hint="eastAsia"/>
        </w:rPr>
        <w:t>(E)</w:t>
      </w:r>
      <w:r w:rsidRPr="00021889">
        <w:rPr>
          <w:rFonts w:hAnsi="新細明體" w:hint="eastAsia"/>
        </w:rPr>
        <w:t>清潔劑分子包括親水和親油兩部分，肥皂不然</w:t>
      </w:r>
      <w:r w:rsidRPr="0002188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 xml:space="preserve">清潔劑中若添加磷酸鹽，會促進藻類繁殖　</w:t>
      </w:r>
      <w:r w:rsidRPr="00395B5D">
        <w:rPr>
          <w:rFonts w:hint="eastAsia"/>
        </w:rPr>
        <w:t>(E)</w:t>
      </w:r>
      <w:r w:rsidRPr="00395B5D">
        <w:rPr>
          <w:rFonts w:hint="eastAsia"/>
        </w:rPr>
        <w:t>肥皂亦包含親油及親水兩部分</w:t>
      </w:r>
    </w:p>
    <w:p w:rsidR="00395B5D" w:rsidRPr="00A61A86" w:rsidRDefault="00395B5D" w:rsidP="00395B5D">
      <w:pPr>
        <w:ind w:left="454" w:hanging="454"/>
      </w:pPr>
      <w:r>
        <w:rPr>
          <w:rFonts w:ascii="新細明體" w:eastAsia="新細明體" w:hAnsi="新細明體"/>
          <w:sz w:val="24"/>
        </w:rPr>
        <w:t xml:space="preserve"> 4. </w:t>
      </w:r>
      <w:r w:rsidRPr="00A61A86">
        <w:t>下列關於纖維的敘述，</w:t>
      </w:r>
      <w:r w:rsidRPr="00A61A86">
        <w:rPr>
          <w:rFonts w:hint="eastAsia"/>
        </w:rPr>
        <w:t>哪些</w:t>
      </w:r>
      <w:r w:rsidRPr="00A61A86">
        <w:rPr>
          <w:u w:val="wave"/>
        </w:rPr>
        <w:t>錯誤</w:t>
      </w:r>
      <w:r w:rsidRPr="00A61A86">
        <w:t xml:space="preserve">？　</w:t>
      </w:r>
      <w:r w:rsidRPr="00A61A86">
        <w:t>(A)</w:t>
      </w:r>
      <w:r w:rsidRPr="00A61A86">
        <w:t>蠶絲遇硝酸會氧化呈黃色</w:t>
      </w:r>
      <w:r w:rsidRPr="00A61A86">
        <w:rPr>
          <w:rFonts w:hint="eastAsia"/>
        </w:rPr>
        <w:t xml:space="preserve">　</w:t>
      </w:r>
      <w:r w:rsidRPr="00A61A86">
        <w:t>(B)</w:t>
      </w:r>
      <w:r w:rsidRPr="00A61A86">
        <w:t>實驗衣材料以合成纖維最佳</w:t>
      </w:r>
      <w:r w:rsidRPr="00A61A86">
        <w:rPr>
          <w:rFonts w:hint="eastAsia"/>
        </w:rPr>
        <w:t xml:space="preserve">　</w:t>
      </w:r>
      <w:r w:rsidRPr="00A61A86">
        <w:t>(C)</w:t>
      </w:r>
      <w:r w:rsidRPr="00A61A86">
        <w:t>動物性纖維本質上成分為蛋白質</w:t>
      </w:r>
      <w:r w:rsidRPr="00A61A86">
        <w:rPr>
          <w:rFonts w:hint="eastAsia"/>
        </w:rPr>
        <w:t xml:space="preserve">　</w:t>
      </w:r>
      <w:r w:rsidRPr="00A61A86">
        <w:t>(D)</w:t>
      </w:r>
      <w:r w:rsidRPr="00A61A86">
        <w:t>植物纖維以碳、氫、氧三元素所構成</w:t>
      </w:r>
      <w:r w:rsidRPr="00A61A86">
        <w:rPr>
          <w:rFonts w:hint="eastAsia"/>
        </w:rPr>
        <w:t xml:space="preserve">　</w:t>
      </w:r>
      <w:r w:rsidRPr="00A61A86">
        <w:t>(E)</w:t>
      </w:r>
      <w:r w:rsidRPr="00A61A86">
        <w:t>棉麻纖維易溶於有機溶劑，且透風涼爽</w:t>
      </w:r>
      <w:r w:rsidRPr="00A61A8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以植物性纖維較佳</w:t>
      </w:r>
      <w:r w:rsidRPr="00395B5D">
        <w:rPr>
          <w:rFonts w:hint="eastAsia"/>
        </w:rPr>
        <w:t xml:space="preserve">　</w:t>
      </w:r>
      <w:r w:rsidRPr="00395B5D">
        <w:t>(E)</w:t>
      </w:r>
      <w:r w:rsidRPr="00395B5D">
        <w:t>棉麻為植物性纖維不易溶於有機溶劑</w:t>
      </w:r>
    </w:p>
    <w:p w:rsidR="00395B5D" w:rsidRPr="00394BC0" w:rsidRDefault="00395B5D" w:rsidP="00395B5D">
      <w:pPr>
        <w:ind w:left="454" w:hanging="454"/>
      </w:pPr>
      <w:r>
        <w:rPr>
          <w:rFonts w:ascii="新細明體" w:eastAsia="新細明體" w:hAnsi="新細明體"/>
          <w:sz w:val="24"/>
        </w:rPr>
        <w:t xml:space="preserve"> 5. </w:t>
      </w:r>
      <w:r w:rsidRPr="00394BC0">
        <w:t>以石油化學品為原料的是哪</w:t>
      </w:r>
      <w:r w:rsidRPr="00394BC0">
        <w:rPr>
          <w:rFonts w:hint="eastAsia"/>
        </w:rPr>
        <w:t>幾</w:t>
      </w:r>
      <w:r w:rsidRPr="00394BC0">
        <w:t xml:space="preserve">種纖維？　</w:t>
      </w:r>
      <w:r w:rsidRPr="00394BC0">
        <w:t>(A)</w:t>
      </w:r>
      <w:r w:rsidRPr="00394BC0">
        <w:t>耐綸</w:t>
      </w:r>
      <w:r w:rsidRPr="00394BC0">
        <w:rPr>
          <w:rFonts w:hint="eastAsia"/>
        </w:rPr>
        <w:t xml:space="preserve">　</w:t>
      </w:r>
      <w:r w:rsidRPr="00394BC0">
        <w:t>(B)</w:t>
      </w:r>
      <w:r w:rsidRPr="00394BC0">
        <w:t>達克綸</w:t>
      </w:r>
      <w:r w:rsidRPr="00394BC0">
        <w:rPr>
          <w:rFonts w:hint="eastAsia"/>
        </w:rPr>
        <w:t xml:space="preserve">　</w:t>
      </w:r>
      <w:r w:rsidRPr="00394BC0">
        <w:t>(C)</w:t>
      </w:r>
      <w:r w:rsidRPr="00394BC0">
        <w:t>奧綸</w:t>
      </w:r>
      <w:r w:rsidRPr="00394BC0">
        <w:rPr>
          <w:rFonts w:hint="eastAsia"/>
        </w:rPr>
        <w:t xml:space="preserve">　</w:t>
      </w:r>
      <w:r w:rsidRPr="00394BC0">
        <w:t>(D)</w:t>
      </w:r>
      <w:r w:rsidRPr="00394BC0">
        <w:t>蠶絲</w:t>
      </w:r>
      <w:r w:rsidRPr="00394BC0">
        <w:rPr>
          <w:rFonts w:hint="eastAsia"/>
        </w:rPr>
        <w:t xml:space="preserve">　</w:t>
      </w:r>
      <w:r w:rsidRPr="00394BC0">
        <w:t>(E)</w:t>
      </w:r>
      <w:r w:rsidRPr="00394BC0">
        <w:t>棉</w:t>
      </w:r>
      <w:r w:rsidRPr="00394BC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耐綸、達克綸、奧綸</w:t>
      </w:r>
      <w:r w:rsidRPr="00395B5D">
        <w:t>為以石化產品為原料的人造纖維</w:t>
      </w:r>
    </w:p>
    <w:p w:rsidR="00395B5D" w:rsidRPr="003D1491" w:rsidRDefault="00395B5D" w:rsidP="00395B5D">
      <w:pPr>
        <w:ind w:left="454" w:hanging="454"/>
      </w:pPr>
      <w:r>
        <w:rPr>
          <w:rFonts w:ascii="新細明體" w:eastAsia="新細明體" w:hAnsi="新細明體"/>
          <w:sz w:val="24"/>
        </w:rPr>
        <w:t xml:space="preserve"> 6. </w:t>
      </w:r>
      <w:r w:rsidRPr="003D1491">
        <w:t>下列哪</w:t>
      </w:r>
      <w:r w:rsidRPr="003D1491">
        <w:rPr>
          <w:rFonts w:hint="eastAsia"/>
        </w:rPr>
        <w:t>些</w:t>
      </w:r>
      <w:r w:rsidRPr="003D1491">
        <w:t xml:space="preserve">纖維素遇熱後，纖維末端會捲成小球狀？　</w:t>
      </w:r>
      <w:r w:rsidRPr="003D1491">
        <w:t>(A)</w:t>
      </w:r>
      <w:r w:rsidRPr="003D1491">
        <w:t>達克綸</w:t>
      </w:r>
      <w:r w:rsidRPr="003D1491">
        <w:rPr>
          <w:rFonts w:hint="eastAsia"/>
        </w:rPr>
        <w:t xml:space="preserve">　</w:t>
      </w:r>
      <w:r w:rsidRPr="003D1491">
        <w:t>(B)</w:t>
      </w:r>
      <w:r w:rsidRPr="003D1491">
        <w:t>羊毛</w:t>
      </w:r>
      <w:r w:rsidRPr="003D1491">
        <w:rPr>
          <w:rFonts w:hint="eastAsia"/>
        </w:rPr>
        <w:t xml:space="preserve">　</w:t>
      </w:r>
      <w:r w:rsidRPr="003D1491">
        <w:t>(C)</w:t>
      </w:r>
      <w:r w:rsidRPr="003D1491">
        <w:t>耐綸</w:t>
      </w:r>
      <w:r w:rsidRPr="003D1491">
        <w:rPr>
          <w:rFonts w:hint="eastAsia"/>
        </w:rPr>
        <w:t xml:space="preserve">　</w:t>
      </w:r>
      <w:r w:rsidRPr="003D1491">
        <w:t>(D)</w:t>
      </w:r>
      <w:r w:rsidRPr="003D1491">
        <w:t>棉</w:t>
      </w:r>
      <w:r w:rsidRPr="003D1491">
        <w:rPr>
          <w:rFonts w:hint="eastAsia"/>
        </w:rPr>
        <w:t xml:space="preserve">　</w:t>
      </w:r>
      <w:r w:rsidRPr="003D1491">
        <w:t>(E)</w:t>
      </w:r>
      <w:r w:rsidRPr="003D1491">
        <w:t>麻</w:t>
      </w:r>
      <w:r w:rsidRPr="003D149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選項中的達克綸及耐綸</w:t>
      </w:r>
      <w:r w:rsidRPr="00395B5D">
        <w:t>為人造纖維</w:t>
      </w:r>
      <w:r w:rsidRPr="00395B5D">
        <w:rPr>
          <w:rFonts w:hint="eastAsia"/>
        </w:rPr>
        <w:t>，</w:t>
      </w:r>
      <w:r w:rsidRPr="00395B5D">
        <w:t>燃燒時末端會捲縮成球狀</w:t>
      </w:r>
    </w:p>
    <w:p w:rsidR="00395B5D" w:rsidRPr="00E4773B" w:rsidRDefault="00395B5D" w:rsidP="00395B5D">
      <w:pPr>
        <w:ind w:left="454" w:hanging="454"/>
      </w:pPr>
      <w:r>
        <w:rPr>
          <w:rFonts w:ascii="新細明體" w:eastAsia="新細明體" w:hAnsi="新細明體"/>
          <w:sz w:val="24"/>
        </w:rPr>
        <w:t xml:space="preserve"> 7. </w:t>
      </w:r>
      <w:r w:rsidRPr="00E4773B">
        <w:t xml:space="preserve">下列有關肥皂與合成清潔劑的敘述，哪些正確？　</w:t>
      </w:r>
      <w:r w:rsidRPr="00E4773B">
        <w:t>(A)</w:t>
      </w:r>
      <w:r w:rsidRPr="00E4773B">
        <w:t>硬性清潔劑比軟性清潔劑更環保</w:t>
      </w:r>
      <w:r w:rsidRPr="00E4773B">
        <w:rPr>
          <w:rFonts w:hint="eastAsia"/>
        </w:rPr>
        <w:t xml:space="preserve">　</w:t>
      </w:r>
      <w:r w:rsidRPr="00E4773B">
        <w:t>(B)</w:t>
      </w:r>
      <w:r w:rsidRPr="00E4773B">
        <w:t>肥皂與清潔劑的去汙原理相同</w:t>
      </w:r>
      <w:r w:rsidRPr="00E4773B">
        <w:rPr>
          <w:rFonts w:hint="eastAsia"/>
        </w:rPr>
        <w:t xml:space="preserve">　</w:t>
      </w:r>
      <w:r w:rsidRPr="00E4773B">
        <w:t>(C)</w:t>
      </w:r>
      <w:r w:rsidRPr="00E4773B">
        <w:t>肥皂在硬水中無法發揮洗滌功能，而合成清潔劑則不受硬水影響</w:t>
      </w:r>
      <w:r w:rsidRPr="00E4773B">
        <w:rPr>
          <w:rFonts w:hint="eastAsia"/>
        </w:rPr>
        <w:t xml:space="preserve">　</w:t>
      </w:r>
      <w:r w:rsidRPr="00E4773B">
        <w:t>(D)</w:t>
      </w:r>
      <w:r w:rsidRPr="00E4773B">
        <w:t>清潔劑的原料大多來自石化工業產品</w:t>
      </w:r>
      <w:r w:rsidRPr="00E4773B">
        <w:rPr>
          <w:rFonts w:hint="eastAsia"/>
        </w:rPr>
        <w:t xml:space="preserve">　</w:t>
      </w:r>
      <w:r w:rsidRPr="00E4773B">
        <w:t>(E)</w:t>
      </w:r>
      <w:r w:rsidRPr="00E4773B">
        <w:t>肥皂僅可由動物性油脂與強鹼反應而得</w:t>
      </w:r>
      <w:r w:rsidRPr="00E4773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硬性清潔劑不易被微生物分解，較不環保</w:t>
      </w:r>
      <w:r w:rsidRPr="00395B5D">
        <w:rPr>
          <w:rFonts w:hint="eastAsia"/>
        </w:rPr>
        <w:t xml:space="preserve">　</w:t>
      </w:r>
      <w:r w:rsidRPr="00395B5D">
        <w:t>(E)</w:t>
      </w:r>
      <w:r w:rsidRPr="00395B5D">
        <w:t>肥皂可由動、植物油經過鹼性水解而得</w:t>
      </w:r>
    </w:p>
    <w:p w:rsidR="00395B5D" w:rsidRPr="000909EA" w:rsidRDefault="00395B5D" w:rsidP="00395B5D">
      <w:pPr>
        <w:ind w:left="454" w:hanging="454"/>
      </w:pPr>
      <w:r>
        <w:rPr>
          <w:rFonts w:ascii="新細明體" w:eastAsia="新細明體" w:hAnsi="新細明體"/>
          <w:sz w:val="24"/>
        </w:rPr>
        <w:t xml:space="preserve"> 8. </w:t>
      </w:r>
      <w:r w:rsidRPr="000909EA">
        <w:t>關於化學肥料與飼料添加物的敘述，下列</w:t>
      </w:r>
      <w:r w:rsidRPr="000909EA">
        <w:rPr>
          <w:rFonts w:hint="eastAsia"/>
        </w:rPr>
        <w:t>哪些</w:t>
      </w:r>
      <w:r w:rsidRPr="000909EA">
        <w:rPr>
          <w:u w:val="wave"/>
        </w:rPr>
        <w:t>有誤</w:t>
      </w:r>
      <w:r w:rsidRPr="000909EA">
        <w:t xml:space="preserve">？　</w:t>
      </w:r>
      <w:r w:rsidRPr="000909EA">
        <w:t>(A)</w:t>
      </w:r>
      <w:r w:rsidRPr="000909EA">
        <w:t>適度的添加化學肥料可使農業收穫提高</w:t>
      </w:r>
      <w:r w:rsidRPr="000909EA">
        <w:rPr>
          <w:rFonts w:hint="eastAsia"/>
        </w:rPr>
        <w:t xml:space="preserve">　</w:t>
      </w:r>
      <w:r w:rsidRPr="000909EA">
        <w:t>(B)</w:t>
      </w:r>
      <w:r w:rsidRPr="000909EA">
        <w:t>由於化學肥料會造成汙染，目前已全面禁止使用</w:t>
      </w:r>
      <w:r w:rsidRPr="000909EA">
        <w:rPr>
          <w:rFonts w:hint="eastAsia"/>
        </w:rPr>
        <w:t xml:space="preserve">　</w:t>
      </w:r>
      <w:r w:rsidRPr="000909EA">
        <w:t>(C)</w:t>
      </w:r>
      <w:r w:rsidRPr="000909EA">
        <w:t>加入適當的飼料添加劑可使家畜成長更健康、快速</w:t>
      </w:r>
      <w:r w:rsidRPr="000909EA">
        <w:rPr>
          <w:rFonts w:hint="eastAsia"/>
        </w:rPr>
        <w:t xml:space="preserve">　</w:t>
      </w:r>
      <w:r w:rsidRPr="000909EA">
        <w:t>(D)</w:t>
      </w:r>
      <w:r w:rsidRPr="000909EA">
        <w:t>化學肥料的使用須因地制宜，不可使用過量</w:t>
      </w:r>
      <w:r w:rsidRPr="000909EA">
        <w:rPr>
          <w:rFonts w:hint="eastAsia"/>
        </w:rPr>
        <w:t xml:space="preserve">　</w:t>
      </w:r>
      <w:r w:rsidRPr="000909EA">
        <w:t>(E)</w:t>
      </w:r>
      <w:r w:rsidRPr="000909EA">
        <w:t>飼料的添加劑因非天然物質，會對家畜造成不好的影響，使其肉品具有毒性</w:t>
      </w:r>
      <w:r w:rsidRPr="000909EA">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使用正確的化學肥料不只可增加產量，還可以解決土</w:t>
      </w:r>
      <w:r w:rsidRPr="00395B5D">
        <w:rPr>
          <w:rFonts w:hint="eastAsia"/>
        </w:rPr>
        <w:t>壤</w:t>
      </w:r>
      <w:r w:rsidRPr="00395B5D">
        <w:t>貧瘠的問題</w:t>
      </w:r>
      <w:r w:rsidRPr="00395B5D">
        <w:rPr>
          <w:rFonts w:hint="eastAsia"/>
        </w:rPr>
        <w:t xml:space="preserve">　</w:t>
      </w:r>
      <w:r w:rsidRPr="00395B5D">
        <w:t>(E)</w:t>
      </w:r>
      <w:r w:rsidRPr="00395B5D">
        <w:t>適當的飼料添加劑可使家畜更健康，提高肉品的品質</w:t>
      </w:r>
    </w:p>
    <w:p w:rsidR="00395B5D" w:rsidRPr="00221589" w:rsidRDefault="00395B5D" w:rsidP="00395B5D">
      <w:pPr>
        <w:ind w:left="454" w:hanging="454"/>
      </w:pPr>
      <w:r>
        <w:rPr>
          <w:rFonts w:ascii="新細明體" w:eastAsia="新細明體" w:hAnsi="新細明體"/>
          <w:sz w:val="24"/>
        </w:rPr>
        <w:t xml:space="preserve"> 9. </w:t>
      </w:r>
      <w:r w:rsidRPr="00221589">
        <w:t>下列關於玻璃的敘述，</w:t>
      </w:r>
      <w:r w:rsidRPr="00221589">
        <w:rPr>
          <w:rFonts w:hint="eastAsia"/>
        </w:rPr>
        <w:t>哪些</w:t>
      </w:r>
      <w:r w:rsidRPr="00221589">
        <w:t xml:space="preserve">正確？　</w:t>
      </w:r>
      <w:r w:rsidRPr="00221589">
        <w:t>(A)</w:t>
      </w:r>
      <w:r w:rsidRPr="00221589">
        <w:t>玻璃主要的成分為偏矽酸鈉與偏矽酸鈣</w:t>
      </w:r>
      <w:r w:rsidRPr="00221589">
        <w:rPr>
          <w:rFonts w:hint="eastAsia"/>
        </w:rPr>
        <w:t xml:space="preserve">　</w:t>
      </w:r>
      <w:r w:rsidRPr="00221589">
        <w:t>(B)</w:t>
      </w:r>
      <w:r w:rsidRPr="00221589">
        <w:t>光學儀器的鏡片玻璃主要為硼玻璃</w:t>
      </w:r>
      <w:r w:rsidRPr="00221589">
        <w:rPr>
          <w:rFonts w:hint="eastAsia"/>
        </w:rPr>
        <w:t xml:space="preserve">　</w:t>
      </w:r>
      <w:r w:rsidRPr="00221589">
        <w:t>(C)</w:t>
      </w:r>
      <w:r w:rsidRPr="00221589">
        <w:t>水晶玻璃為添加氧化鉛的鉛玻璃</w:t>
      </w:r>
      <w:r w:rsidRPr="00221589">
        <w:rPr>
          <w:rFonts w:hint="eastAsia"/>
        </w:rPr>
        <w:t xml:space="preserve">　</w:t>
      </w:r>
      <w:r w:rsidRPr="00221589">
        <w:t>(D)</w:t>
      </w:r>
      <w:r w:rsidRPr="00221589">
        <w:t>玻璃為一種過冷液體</w:t>
      </w:r>
      <w:r w:rsidRPr="00221589">
        <w:rPr>
          <w:rFonts w:hint="eastAsia"/>
        </w:rPr>
        <w:t xml:space="preserve">　</w:t>
      </w:r>
      <w:r w:rsidRPr="00221589">
        <w:t>(E)</w:t>
      </w:r>
      <w:r w:rsidRPr="00221589">
        <w:t>鈉玻璃對化學藥品具有良好的抗性，可用做化學器具</w:t>
      </w:r>
      <w:r w:rsidRPr="0022158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光學儀器的鏡片玻璃主要為鉛玻璃</w:t>
      </w:r>
      <w:r w:rsidRPr="00395B5D">
        <w:rPr>
          <w:rFonts w:hint="eastAsia"/>
        </w:rPr>
        <w:t xml:space="preserve">　</w:t>
      </w:r>
      <w:r w:rsidRPr="00395B5D">
        <w:t>(E)</w:t>
      </w:r>
      <w:r w:rsidRPr="00395B5D">
        <w:t>鉀玻璃對化學藥品具有良好的抗性，可用</w:t>
      </w:r>
      <w:r w:rsidRPr="00395B5D">
        <w:rPr>
          <w:rFonts w:hint="eastAsia"/>
        </w:rPr>
        <w:t>作</w:t>
      </w:r>
      <w:r w:rsidRPr="00395B5D">
        <w:t>化學器具</w:t>
      </w:r>
    </w:p>
    <w:p w:rsidR="00395B5D" w:rsidRPr="00243FE2" w:rsidRDefault="00395B5D" w:rsidP="00395B5D">
      <w:pPr>
        <w:ind w:left="454" w:hanging="454"/>
      </w:pPr>
      <w:r>
        <w:rPr>
          <w:rFonts w:ascii="新細明體" w:eastAsia="新細明體" w:hAnsi="新細明體"/>
          <w:sz w:val="24"/>
        </w:rPr>
        <w:t xml:space="preserve">10. </w:t>
      </w:r>
      <w:r w:rsidRPr="00243FE2">
        <w:t>下列</w:t>
      </w:r>
      <w:r w:rsidRPr="00243FE2">
        <w:rPr>
          <w:rFonts w:hint="eastAsia"/>
        </w:rPr>
        <w:t>哪些</w:t>
      </w:r>
      <w:r w:rsidRPr="00243FE2">
        <w:t xml:space="preserve">為人體所需的微量礦物質？　</w:t>
      </w:r>
      <w:r w:rsidRPr="00243FE2">
        <w:t>(A)</w:t>
      </w:r>
      <w:r w:rsidRPr="00243FE2">
        <w:t>鐵</w:t>
      </w:r>
      <w:r w:rsidRPr="00243FE2">
        <w:rPr>
          <w:rFonts w:hint="eastAsia"/>
        </w:rPr>
        <w:t xml:space="preserve">　</w:t>
      </w:r>
      <w:r w:rsidRPr="00243FE2">
        <w:t>(B)</w:t>
      </w:r>
      <w:r w:rsidRPr="00243FE2">
        <w:t>鈣</w:t>
      </w:r>
      <w:r w:rsidRPr="00243FE2">
        <w:rPr>
          <w:rFonts w:hint="eastAsia"/>
        </w:rPr>
        <w:t xml:space="preserve">　</w:t>
      </w:r>
      <w:r w:rsidRPr="00243FE2">
        <w:t>(C)</w:t>
      </w:r>
      <w:r w:rsidRPr="00243FE2">
        <w:t>鈉</w:t>
      </w:r>
      <w:r w:rsidRPr="00243FE2">
        <w:rPr>
          <w:rFonts w:hint="eastAsia"/>
        </w:rPr>
        <w:t xml:space="preserve">　</w:t>
      </w:r>
      <w:r w:rsidRPr="00243FE2">
        <w:t>(D)</w:t>
      </w:r>
      <w:r w:rsidRPr="00243FE2">
        <w:t>硒</w:t>
      </w:r>
      <w:r w:rsidRPr="00243FE2">
        <w:rPr>
          <w:rFonts w:hint="eastAsia"/>
        </w:rPr>
        <w:t xml:space="preserve">　</w:t>
      </w:r>
      <w:r w:rsidRPr="00243FE2">
        <w:t>(E)</w:t>
      </w:r>
      <w:r w:rsidRPr="00243FE2">
        <w:t>磷</w:t>
      </w:r>
      <w:r w:rsidRPr="00243FE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鐵（</w:t>
      </w:r>
      <w:r w:rsidRPr="00395B5D">
        <w:rPr>
          <w:rFonts w:hint="eastAsia"/>
        </w:rPr>
        <w:t>Fe</w:t>
      </w:r>
      <w:r w:rsidRPr="00395B5D">
        <w:rPr>
          <w:rFonts w:hint="eastAsia"/>
        </w:rPr>
        <w:t>）、硒（</w:t>
      </w:r>
      <w:r w:rsidRPr="00395B5D">
        <w:rPr>
          <w:rFonts w:hint="eastAsia"/>
        </w:rPr>
        <w:t>Se</w:t>
      </w:r>
      <w:r w:rsidRPr="00395B5D">
        <w:rPr>
          <w:rFonts w:hint="eastAsia"/>
        </w:rPr>
        <w:t>）</w:t>
      </w:r>
      <w:r w:rsidRPr="00395B5D">
        <w:t>為人體所需的微量礦物質；</w:t>
      </w:r>
      <w:r w:rsidRPr="00395B5D">
        <w:rPr>
          <w:rFonts w:hint="eastAsia"/>
        </w:rPr>
        <w:t>鈉（</w:t>
      </w:r>
      <w:r w:rsidRPr="00395B5D">
        <w:rPr>
          <w:rFonts w:hint="eastAsia"/>
        </w:rPr>
        <w:t>Na</w:t>
      </w:r>
      <w:r w:rsidRPr="00395B5D">
        <w:rPr>
          <w:rFonts w:hint="eastAsia"/>
        </w:rPr>
        <w:t>）、鈣（</w:t>
      </w:r>
      <w:r w:rsidRPr="00395B5D">
        <w:rPr>
          <w:rFonts w:hint="eastAsia"/>
        </w:rPr>
        <w:t>Ca</w:t>
      </w:r>
      <w:r w:rsidRPr="00395B5D">
        <w:rPr>
          <w:rFonts w:hint="eastAsia"/>
        </w:rPr>
        <w:t>）及磷（</w:t>
      </w:r>
      <w:r w:rsidRPr="00395B5D">
        <w:rPr>
          <w:rFonts w:hint="eastAsia"/>
        </w:rPr>
        <w:t>P</w:t>
      </w:r>
      <w:r w:rsidRPr="00395B5D">
        <w:rPr>
          <w:rFonts w:hint="eastAsia"/>
        </w:rPr>
        <w:t>）</w:t>
      </w:r>
      <w:r w:rsidRPr="00395B5D">
        <w:t>為人體所需的多量礦物質</w:t>
      </w:r>
    </w:p>
    <w:p w:rsidR="00395B5D" w:rsidRPr="002661B2" w:rsidRDefault="00395B5D" w:rsidP="00395B5D">
      <w:pPr>
        <w:ind w:left="454" w:hanging="454"/>
      </w:pPr>
      <w:r>
        <w:rPr>
          <w:rFonts w:ascii="新細明體" w:eastAsia="新細明體" w:hAnsi="新細明體"/>
          <w:sz w:val="24"/>
        </w:rPr>
        <w:t xml:space="preserve">11. </w:t>
      </w:r>
      <w:r w:rsidRPr="002661B2">
        <w:t>關於建材的敘述</w:t>
      </w:r>
      <w:r w:rsidRPr="002661B2">
        <w:rPr>
          <w:rFonts w:hint="eastAsia"/>
        </w:rPr>
        <w:t>，哪些</w:t>
      </w:r>
      <w:r w:rsidRPr="002661B2">
        <w:t xml:space="preserve">正確？　</w:t>
      </w:r>
      <w:r w:rsidRPr="002661B2">
        <w:t>(A)</w:t>
      </w:r>
      <w:r w:rsidRPr="002661B2">
        <w:t>玻璃的主成分為透明的氯化鈉晶體</w:t>
      </w:r>
      <w:r w:rsidRPr="002661B2">
        <w:rPr>
          <w:rFonts w:hint="eastAsia"/>
        </w:rPr>
        <w:t xml:space="preserve">　</w:t>
      </w:r>
      <w:r w:rsidRPr="002661B2">
        <w:t>(B)</w:t>
      </w:r>
      <w:r w:rsidRPr="002661B2">
        <w:t>水泥是矽酸鈣鹽的混合物</w:t>
      </w:r>
      <w:r w:rsidRPr="002661B2">
        <w:rPr>
          <w:rFonts w:hint="eastAsia"/>
        </w:rPr>
        <w:t xml:space="preserve">　</w:t>
      </w:r>
      <w:r w:rsidRPr="002661B2">
        <w:t>(C)</w:t>
      </w:r>
      <w:r w:rsidRPr="002661B2">
        <w:t>陶瓷的成分含有大量的</w:t>
      </w:r>
      <w:r w:rsidRPr="002661B2">
        <w:t>Si</w:t>
      </w:r>
      <w:r w:rsidRPr="002661B2">
        <w:rPr>
          <w:rFonts w:hint="eastAsia"/>
        </w:rPr>
        <w:t xml:space="preserve">　</w:t>
      </w:r>
      <w:r w:rsidRPr="002661B2">
        <w:t>(D)</w:t>
      </w:r>
      <w:r w:rsidRPr="002661B2">
        <w:t>若想使鋼鐵有抗腐蝕性，可加入鎳、鉬或銅</w:t>
      </w:r>
      <w:r w:rsidRPr="002661B2">
        <w:rPr>
          <w:rFonts w:hint="eastAsia"/>
        </w:rPr>
        <w:t xml:space="preserve">　</w:t>
      </w:r>
      <w:r w:rsidRPr="002661B2">
        <w:t>(E)</w:t>
      </w:r>
      <w:r w:rsidRPr="002661B2">
        <w:t>不鏽鋼為加入鉻與鎳的鋼鐵</w:t>
      </w:r>
      <w:r w:rsidRPr="002661B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玻璃的主要成</w:t>
      </w:r>
      <w:r w:rsidRPr="00395B5D">
        <w:rPr>
          <w:rFonts w:hint="eastAsia"/>
        </w:rPr>
        <w:t>分</w:t>
      </w:r>
      <w:r w:rsidRPr="00395B5D">
        <w:t>為二氧化矽、偏矽酸鈣與偏矽酸鈉</w:t>
      </w:r>
    </w:p>
    <w:p w:rsidR="00395B5D" w:rsidRPr="00D451E8" w:rsidRDefault="00395B5D" w:rsidP="00395B5D">
      <w:pPr>
        <w:ind w:left="454" w:hanging="454"/>
      </w:pPr>
      <w:r>
        <w:rPr>
          <w:rFonts w:ascii="新細明體" w:eastAsia="新細明體" w:hAnsi="新細明體"/>
          <w:sz w:val="24"/>
        </w:rPr>
        <w:t xml:space="preserve">12. </w:t>
      </w:r>
      <w:r w:rsidRPr="00D451E8">
        <w:t xml:space="preserve">下列有關天然纖維的敘述，哪些正確？　</w:t>
      </w:r>
      <w:r w:rsidRPr="00D451E8">
        <w:t>(A)</w:t>
      </w:r>
      <w:r w:rsidRPr="00D451E8">
        <w:t>植物性纖維的主要成分為</w:t>
      </w:r>
      <w:r w:rsidRPr="00D451E8">
        <w:t>(C</w:t>
      </w:r>
      <w:r w:rsidRPr="00D451E8">
        <w:rPr>
          <w:vertAlign w:val="subscript"/>
        </w:rPr>
        <w:t>6</w:t>
      </w:r>
      <w:r w:rsidRPr="00D451E8">
        <w:t>H</w:t>
      </w:r>
      <w:r w:rsidRPr="00D451E8">
        <w:rPr>
          <w:vertAlign w:val="subscript"/>
        </w:rPr>
        <w:t>10</w:t>
      </w:r>
      <w:r w:rsidRPr="00D451E8">
        <w:t>O</w:t>
      </w:r>
      <w:r w:rsidRPr="00D451E8">
        <w:rPr>
          <w:vertAlign w:val="subscript"/>
        </w:rPr>
        <w:t>5</w:t>
      </w:r>
      <w:r w:rsidRPr="00D451E8">
        <w:t>)</w:t>
      </w:r>
      <w:r w:rsidRPr="00D451E8">
        <w:rPr>
          <w:i/>
          <w:vertAlign w:val="subscript"/>
        </w:rPr>
        <w:t>n</w:t>
      </w:r>
      <w:r w:rsidRPr="00D451E8">
        <w:rPr>
          <w:rFonts w:hint="eastAsia"/>
        </w:rPr>
        <w:t xml:space="preserve">　</w:t>
      </w:r>
      <w:r w:rsidRPr="00D451E8">
        <w:t>(B)</w:t>
      </w:r>
      <w:r w:rsidRPr="00D451E8">
        <w:t>動物性纖維的主要成分為蛋白質</w:t>
      </w:r>
      <w:r w:rsidRPr="00D451E8">
        <w:rPr>
          <w:rFonts w:hint="eastAsia"/>
        </w:rPr>
        <w:t xml:space="preserve">　</w:t>
      </w:r>
      <w:r w:rsidRPr="00D451E8">
        <w:t>(C)</w:t>
      </w:r>
      <w:r w:rsidRPr="00D451E8">
        <w:t>羊毛纖維中因為含有氮原子而使羊毛較有彈性</w:t>
      </w:r>
      <w:r w:rsidRPr="00D451E8">
        <w:rPr>
          <w:rFonts w:hint="eastAsia"/>
        </w:rPr>
        <w:t xml:space="preserve">　</w:t>
      </w:r>
      <w:r w:rsidRPr="00D451E8">
        <w:t>(D)</w:t>
      </w:r>
      <w:r w:rsidRPr="00D451E8">
        <w:t>蠶絲燃燒時會放出難聞氣味</w:t>
      </w:r>
      <w:r w:rsidRPr="00D451E8">
        <w:rPr>
          <w:rFonts w:hint="eastAsia"/>
        </w:rPr>
        <w:t xml:space="preserve">　</w:t>
      </w:r>
      <w:r w:rsidRPr="00D451E8">
        <w:t>(E)</w:t>
      </w:r>
      <w:r w:rsidRPr="00D451E8">
        <w:t>動物性纖維不能用漂白粉漂白</w:t>
      </w:r>
      <w:r w:rsidRPr="00D451E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t>羊毛纖維中因為含有硫原子而使羊毛較有彈性</w:t>
      </w:r>
    </w:p>
    <w:p w:rsidR="00395B5D" w:rsidRPr="00625A73" w:rsidRDefault="00395B5D" w:rsidP="00395B5D">
      <w:pPr>
        <w:ind w:left="454" w:hanging="454"/>
      </w:pPr>
      <w:r>
        <w:rPr>
          <w:rFonts w:ascii="新細明體" w:eastAsia="新細明體" w:hAnsi="新細明體"/>
          <w:sz w:val="24"/>
        </w:rPr>
        <w:t xml:space="preserve">13. </w:t>
      </w:r>
      <w:r w:rsidRPr="00625A73">
        <w:t>下列有關清潔劑的敘述，</w:t>
      </w:r>
      <w:r w:rsidRPr="00625A73">
        <w:rPr>
          <w:rFonts w:hint="eastAsia"/>
        </w:rPr>
        <w:t>哪些</w:t>
      </w:r>
      <w:r w:rsidRPr="00625A73">
        <w:rPr>
          <w:u w:val="wave"/>
        </w:rPr>
        <w:t>錯誤</w:t>
      </w:r>
      <w:r w:rsidRPr="00625A73">
        <w:t xml:space="preserve">？　</w:t>
      </w:r>
      <w:r w:rsidRPr="00625A73">
        <w:t>(A)</w:t>
      </w:r>
      <w:r w:rsidRPr="00625A73">
        <w:t>硬性清潔劑較不會有泡沫</w:t>
      </w:r>
      <w:r w:rsidRPr="00625A73">
        <w:rPr>
          <w:rFonts w:hint="eastAsia"/>
        </w:rPr>
        <w:t>汙</w:t>
      </w:r>
      <w:r w:rsidRPr="00625A73">
        <w:t>染</w:t>
      </w:r>
      <w:r w:rsidRPr="00625A73">
        <w:rPr>
          <w:rFonts w:hint="eastAsia"/>
        </w:rPr>
        <w:t xml:space="preserve">　</w:t>
      </w:r>
      <w:r w:rsidRPr="00625A73">
        <w:t>(B)</w:t>
      </w:r>
      <w:r w:rsidRPr="00625A73">
        <w:t>軟性清潔劑可被細菌分解，故不會</w:t>
      </w:r>
      <w:r w:rsidRPr="00625A73">
        <w:rPr>
          <w:rFonts w:hint="eastAsia"/>
        </w:rPr>
        <w:t>汙</w:t>
      </w:r>
      <w:r w:rsidRPr="00625A73">
        <w:t>染河川</w:t>
      </w:r>
      <w:r w:rsidRPr="00625A73">
        <w:rPr>
          <w:rFonts w:hint="eastAsia"/>
        </w:rPr>
        <w:t xml:space="preserve">　</w:t>
      </w:r>
      <w:r w:rsidRPr="00625A73">
        <w:t>(C)</w:t>
      </w:r>
      <w:r w:rsidRPr="00625A73">
        <w:t>加入磷酸鹽既可加強洗滌效果，又可作為肥料，滋潤河川</w:t>
      </w:r>
      <w:r w:rsidRPr="00625A73">
        <w:rPr>
          <w:rFonts w:hint="eastAsia"/>
        </w:rPr>
        <w:t xml:space="preserve">　</w:t>
      </w:r>
      <w:r w:rsidRPr="00625A73">
        <w:t>(D)</w:t>
      </w:r>
      <w:r w:rsidRPr="00625A73">
        <w:t>肥皂可被細菌分解</w:t>
      </w:r>
      <w:r w:rsidRPr="00625A73">
        <w:rPr>
          <w:rFonts w:hint="eastAsia"/>
        </w:rPr>
        <w:t xml:space="preserve">　</w:t>
      </w:r>
      <w:r w:rsidRPr="00625A73">
        <w:t>(E)</w:t>
      </w:r>
      <w:r w:rsidRPr="00625A73">
        <w:t>肥皂可在硬水中使用</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B)</w:t>
      </w:r>
      <w:r w:rsidRPr="00395B5D">
        <w:t>硬性清潔劑不易被微生物分解而造成泡沫</w:t>
      </w:r>
      <w:r w:rsidRPr="00395B5D">
        <w:rPr>
          <w:rFonts w:hint="eastAsia"/>
        </w:rPr>
        <w:t>汙</w:t>
      </w:r>
      <w:r w:rsidRPr="00395B5D">
        <w:t>染，軟性清潔劑則易被微生物分解</w:t>
      </w:r>
      <w:r w:rsidRPr="00395B5D">
        <w:rPr>
          <w:rFonts w:hint="eastAsia"/>
        </w:rPr>
        <w:t xml:space="preserve">　</w:t>
      </w:r>
      <w:r w:rsidRPr="00395B5D">
        <w:t>(C)</w:t>
      </w:r>
      <w:r w:rsidRPr="00395B5D">
        <w:t>磷酸鹽會造成水質優養化</w:t>
      </w:r>
      <w:r w:rsidRPr="00395B5D">
        <w:rPr>
          <w:rFonts w:hint="eastAsia"/>
        </w:rPr>
        <w:t xml:space="preserve">　</w:t>
      </w:r>
      <w:r w:rsidRPr="00395B5D">
        <w:t>(E)</w:t>
      </w:r>
      <w:r w:rsidRPr="00395B5D">
        <w:t>肥皂會與硬水中的鈣離子或鎂離子形成鈣肥皂或鎂肥皂的</w:t>
      </w:r>
      <w:r w:rsidRPr="00395B5D">
        <w:rPr>
          <w:rFonts w:hint="eastAsia"/>
        </w:rPr>
        <w:t>沉</w:t>
      </w:r>
      <w:r w:rsidRPr="00395B5D">
        <w:t>澱，而失去清潔的作用</w:t>
      </w:r>
    </w:p>
    <w:p w:rsidR="00395B5D" w:rsidRPr="00DB576F" w:rsidRDefault="00395B5D" w:rsidP="00395B5D">
      <w:pPr>
        <w:ind w:left="454" w:hanging="454"/>
      </w:pPr>
      <w:r>
        <w:rPr>
          <w:rFonts w:ascii="新細明體" w:eastAsia="新細明體" w:hAnsi="新細明體"/>
          <w:sz w:val="24"/>
        </w:rPr>
        <w:t xml:space="preserve">14. </w:t>
      </w:r>
      <w:r w:rsidRPr="00DB576F">
        <w:t>有關清潔劑的敘述</w:t>
      </w:r>
      <w:r w:rsidRPr="00DB576F">
        <w:rPr>
          <w:rFonts w:hint="eastAsia"/>
        </w:rPr>
        <w:t>，</w:t>
      </w:r>
      <w:r w:rsidRPr="00DB576F">
        <w:t>下列</w:t>
      </w:r>
      <w:r w:rsidRPr="00DB576F">
        <w:rPr>
          <w:rFonts w:hint="eastAsia"/>
        </w:rPr>
        <w:t>哪些</w:t>
      </w:r>
      <w:r w:rsidRPr="00DB576F">
        <w:t xml:space="preserve">正確？　</w:t>
      </w:r>
      <w:r w:rsidRPr="00DB576F">
        <w:t>(A)</w:t>
      </w:r>
      <w:r w:rsidRPr="00DB576F">
        <w:t>硬水會降低肥皂的清潔效果</w:t>
      </w:r>
      <w:r w:rsidRPr="00DB576F">
        <w:rPr>
          <w:rFonts w:hint="eastAsia"/>
        </w:rPr>
        <w:t xml:space="preserve">　</w:t>
      </w:r>
      <w:r w:rsidRPr="00DB576F">
        <w:t>(B)</w:t>
      </w:r>
      <w:r w:rsidRPr="00DB576F">
        <w:t>所謂硬性清潔劑乃是指其成</w:t>
      </w:r>
      <w:r w:rsidRPr="00DB576F">
        <w:rPr>
          <w:rFonts w:hint="eastAsia"/>
        </w:rPr>
        <w:t>分</w:t>
      </w:r>
      <w:r w:rsidRPr="00DB576F">
        <w:t>中含有鈣離子</w:t>
      </w:r>
      <w:r w:rsidRPr="00DB576F">
        <w:rPr>
          <w:rFonts w:hint="eastAsia"/>
        </w:rPr>
        <w:t xml:space="preserve">　</w:t>
      </w:r>
      <w:r w:rsidRPr="00DB576F">
        <w:t>(C)</w:t>
      </w:r>
      <w:r w:rsidRPr="00DB576F">
        <w:t>直鏈型烷苯磺酸鹽清潔劑可被細菌分解，故就環保觀念來說較分</w:t>
      </w:r>
      <w:r w:rsidRPr="00DB576F">
        <w:rPr>
          <w:rFonts w:hint="eastAsia"/>
        </w:rPr>
        <w:t>支</w:t>
      </w:r>
      <w:r w:rsidRPr="00DB576F">
        <w:t>型來的好</w:t>
      </w:r>
      <w:r w:rsidRPr="00DB576F">
        <w:rPr>
          <w:rFonts w:hint="eastAsia"/>
        </w:rPr>
        <w:t xml:space="preserve">　</w:t>
      </w:r>
      <w:r w:rsidRPr="00DB576F">
        <w:t>(D)</w:t>
      </w:r>
      <w:r w:rsidRPr="00DB576F">
        <w:t>清潔劑中若含有磷酸鹽會造成泡沫</w:t>
      </w:r>
      <w:r w:rsidRPr="00DB576F">
        <w:rPr>
          <w:rFonts w:hint="eastAsia"/>
        </w:rPr>
        <w:t>汙</w:t>
      </w:r>
      <w:r w:rsidRPr="00DB576F">
        <w:t>染</w:t>
      </w:r>
      <w:r w:rsidRPr="00DB576F">
        <w:rPr>
          <w:rFonts w:hint="eastAsia"/>
        </w:rPr>
        <w:t xml:space="preserve">　</w:t>
      </w:r>
      <w:r w:rsidRPr="00DB576F">
        <w:t>(E)</w:t>
      </w:r>
      <w:r w:rsidRPr="00DB576F">
        <w:t>分</w:t>
      </w:r>
      <w:r w:rsidRPr="00DB576F">
        <w:rPr>
          <w:rFonts w:hint="eastAsia"/>
        </w:rPr>
        <w:t>支</w:t>
      </w:r>
      <w:r w:rsidRPr="00DB576F">
        <w:t>型清潔劑易造成水域優養化</w:t>
      </w:r>
      <w:r w:rsidRPr="00DB576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硬性清潔劑乃是指其成</w:t>
      </w:r>
      <w:r w:rsidRPr="00395B5D">
        <w:rPr>
          <w:rFonts w:hint="eastAsia"/>
        </w:rPr>
        <w:t>分</w:t>
      </w:r>
      <w:r w:rsidRPr="00395B5D">
        <w:t>中含有分</w:t>
      </w:r>
      <w:r w:rsidRPr="00395B5D">
        <w:rPr>
          <w:rFonts w:hint="eastAsia"/>
        </w:rPr>
        <w:t>支</w:t>
      </w:r>
      <w:r w:rsidRPr="00395B5D">
        <w:t>的碳鏈</w:t>
      </w:r>
      <w:r w:rsidRPr="00395B5D">
        <w:rPr>
          <w:rFonts w:hint="eastAsia"/>
        </w:rPr>
        <w:t xml:space="preserve">　</w:t>
      </w:r>
      <w:r w:rsidRPr="00395B5D">
        <w:t>(D)</w:t>
      </w:r>
      <w:r w:rsidRPr="00395B5D">
        <w:t>清潔劑中若含有磷酸鹽會造成水域優養化</w:t>
      </w:r>
      <w:r w:rsidRPr="00395B5D">
        <w:rPr>
          <w:rFonts w:hint="eastAsia"/>
        </w:rPr>
        <w:t xml:space="preserve">　</w:t>
      </w:r>
      <w:r w:rsidRPr="00395B5D">
        <w:t>(E)</w:t>
      </w:r>
      <w:r w:rsidRPr="00395B5D">
        <w:t>分</w:t>
      </w:r>
      <w:r w:rsidRPr="00395B5D">
        <w:rPr>
          <w:rFonts w:hint="eastAsia"/>
        </w:rPr>
        <w:t>支</w:t>
      </w:r>
      <w:r w:rsidRPr="00395B5D">
        <w:t>型清潔劑會造成水域泡沫</w:t>
      </w:r>
      <w:r w:rsidRPr="00395B5D">
        <w:rPr>
          <w:rFonts w:hint="eastAsia"/>
        </w:rPr>
        <w:t>汙</w:t>
      </w:r>
      <w:r w:rsidRPr="00395B5D">
        <w:t>染</w:t>
      </w:r>
    </w:p>
    <w:p w:rsidR="00395B5D" w:rsidRPr="00AB7310" w:rsidRDefault="00395B5D" w:rsidP="00395B5D">
      <w:pPr>
        <w:ind w:left="454" w:hanging="454"/>
      </w:pPr>
      <w:r>
        <w:rPr>
          <w:rFonts w:ascii="新細明體" w:eastAsia="新細明體" w:hAnsi="新細明體"/>
          <w:sz w:val="24"/>
        </w:rPr>
        <w:t xml:space="preserve">15. </w:t>
      </w:r>
      <w:r w:rsidRPr="00AB7310">
        <w:t>下列關於衣料的敘述，</w:t>
      </w:r>
      <w:r w:rsidRPr="00AB7310">
        <w:rPr>
          <w:rFonts w:hint="eastAsia"/>
        </w:rPr>
        <w:t>哪些</w:t>
      </w:r>
      <w:r w:rsidRPr="00AB7310">
        <w:t xml:space="preserve">正確？　</w:t>
      </w:r>
      <w:r w:rsidRPr="00AB7310">
        <w:t>(A)</w:t>
      </w:r>
      <w:r w:rsidRPr="00AB7310">
        <w:t>麻屬於合成纖維</w:t>
      </w:r>
      <w:r w:rsidRPr="00AB7310">
        <w:rPr>
          <w:rFonts w:hint="eastAsia"/>
        </w:rPr>
        <w:t>，</w:t>
      </w:r>
      <w:r w:rsidRPr="00AB7310">
        <w:t>是由石化原料中提煉出</w:t>
      </w:r>
      <w:r w:rsidRPr="00AB7310">
        <w:rPr>
          <w:rFonts w:hint="eastAsia"/>
        </w:rPr>
        <w:t>來</w:t>
      </w:r>
      <w:r w:rsidRPr="00AB7310">
        <w:t>的</w:t>
      </w:r>
      <w:r w:rsidRPr="00AB7310">
        <w:rPr>
          <w:rFonts w:hint="eastAsia"/>
        </w:rPr>
        <w:t xml:space="preserve">　</w:t>
      </w:r>
      <w:r w:rsidRPr="00AB7310">
        <w:t>(B)</w:t>
      </w:r>
      <w:r w:rsidRPr="00AB7310">
        <w:t>蠶絲的組成為蛋白質，因此遇硝酸會呈黃色</w:t>
      </w:r>
      <w:r w:rsidRPr="00AB7310">
        <w:rPr>
          <w:rFonts w:hint="eastAsia"/>
        </w:rPr>
        <w:t xml:space="preserve">　</w:t>
      </w:r>
      <w:r w:rsidRPr="00AB7310">
        <w:t>(C)</w:t>
      </w:r>
      <w:r w:rsidRPr="00AB7310">
        <w:t>耐綸</w:t>
      </w:r>
      <w:r w:rsidRPr="00AB7310">
        <w:t>66</w:t>
      </w:r>
      <w:r w:rsidRPr="00AB7310">
        <w:t>與羊毛都有醯胺鍵的結構</w:t>
      </w:r>
      <w:r w:rsidRPr="00AB7310">
        <w:rPr>
          <w:rFonts w:hint="eastAsia"/>
        </w:rPr>
        <w:t xml:space="preserve">　</w:t>
      </w:r>
      <w:r w:rsidRPr="00AB7310">
        <w:t>(D)</w:t>
      </w:r>
      <w:r w:rsidRPr="00AB7310">
        <w:t>達克綸是一種聚酯類，為一種加成聚合物</w:t>
      </w:r>
      <w:r w:rsidRPr="00AB7310">
        <w:rPr>
          <w:rFonts w:hint="eastAsia"/>
        </w:rPr>
        <w:t xml:space="preserve">　</w:t>
      </w:r>
      <w:r w:rsidRPr="00AB7310">
        <w:t>(E)</w:t>
      </w:r>
      <w:r w:rsidRPr="00AB7310">
        <w:t>棉花主要由</w:t>
      </w:r>
      <w:r w:rsidRPr="00AB7310">
        <w:t>C</w:t>
      </w:r>
      <w:r w:rsidRPr="00AB7310">
        <w:t>、</w:t>
      </w:r>
      <w:r w:rsidRPr="00AB7310">
        <w:t>H</w:t>
      </w:r>
      <w:r w:rsidRPr="00AB7310">
        <w:t>、</w:t>
      </w:r>
      <w:r w:rsidRPr="00AB7310">
        <w:t>O</w:t>
      </w:r>
      <w:r w:rsidRPr="00AB7310">
        <w:t>原子所組成</w:t>
      </w:r>
      <w:r w:rsidRPr="00AB731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麻屬於天然纖維</w:t>
      </w:r>
      <w:r w:rsidRPr="00395B5D">
        <w:rPr>
          <w:rFonts w:hint="eastAsia"/>
        </w:rPr>
        <w:t xml:space="preserve">　</w:t>
      </w:r>
      <w:r w:rsidRPr="00395B5D">
        <w:t>(D)</w:t>
      </w:r>
      <w:r w:rsidRPr="00395B5D">
        <w:t>達克綸為縮合聚合物</w:t>
      </w:r>
    </w:p>
    <w:p w:rsidR="00395B5D" w:rsidRPr="00DF40A7" w:rsidRDefault="00395B5D" w:rsidP="00395B5D">
      <w:pPr>
        <w:ind w:left="454" w:hanging="454"/>
      </w:pPr>
      <w:r>
        <w:rPr>
          <w:rFonts w:ascii="新細明體" w:eastAsia="新細明體" w:hAnsi="新細明體"/>
          <w:sz w:val="24"/>
        </w:rPr>
        <w:t xml:space="preserve">16. </w:t>
      </w:r>
      <w:r w:rsidRPr="00DF40A7">
        <w:t>下列有關清潔劑之敘述，</w:t>
      </w:r>
      <w:r w:rsidRPr="00DF40A7">
        <w:rPr>
          <w:rFonts w:hint="eastAsia"/>
        </w:rPr>
        <w:t>哪些</w:t>
      </w:r>
      <w:r w:rsidRPr="00DF40A7">
        <w:t xml:space="preserve">正確？　</w:t>
      </w:r>
      <w:r w:rsidRPr="00DF40A7">
        <w:t>(A)</w:t>
      </w:r>
      <w:r w:rsidRPr="00DF40A7">
        <w:t>若濃度相同，烷基為直鏈的清潔劑，其汙染性</w:t>
      </w:r>
      <w:r w:rsidRPr="00DF40A7">
        <w:rPr>
          <w:rFonts w:hint="eastAsia"/>
        </w:rPr>
        <w:t>較</w:t>
      </w:r>
      <w:r w:rsidRPr="00DF40A7">
        <w:t>分</w:t>
      </w:r>
      <w:r w:rsidRPr="00DF40A7">
        <w:rPr>
          <w:rFonts w:hint="eastAsia"/>
        </w:rPr>
        <w:t>支</w:t>
      </w:r>
      <w:r w:rsidRPr="00DF40A7">
        <w:t>清潔劑低</w:t>
      </w:r>
      <w:r w:rsidRPr="00DF40A7">
        <w:rPr>
          <w:rFonts w:hint="eastAsia"/>
        </w:rPr>
        <w:t xml:space="preserve">　</w:t>
      </w:r>
      <w:r w:rsidRPr="00DF40A7">
        <w:t>(B)</w:t>
      </w:r>
      <w:r w:rsidRPr="00DF40A7">
        <w:t>清潔劑中添加硫酸鹽，會促進藻類快速繁</w:t>
      </w:r>
      <w:r w:rsidRPr="00DF40A7">
        <w:rPr>
          <w:rFonts w:hint="eastAsia"/>
        </w:rPr>
        <w:t xml:space="preserve">殖　</w:t>
      </w:r>
      <w:r w:rsidRPr="00DF40A7">
        <w:t>(C)</w:t>
      </w:r>
      <w:r w:rsidRPr="00DF40A7">
        <w:t>清潔劑對衣物之清潔作用包括將油</w:t>
      </w:r>
      <w:r w:rsidRPr="00DF40A7">
        <w:rPr>
          <w:rFonts w:hint="eastAsia"/>
        </w:rPr>
        <w:t>汙</w:t>
      </w:r>
      <w:r w:rsidRPr="00DF40A7">
        <w:t>乳化及促進水對衣物之潤溼滲透</w:t>
      </w:r>
      <w:r w:rsidRPr="00DF40A7">
        <w:rPr>
          <w:rFonts w:hint="eastAsia"/>
        </w:rPr>
        <w:t xml:space="preserve">　</w:t>
      </w:r>
      <w:r w:rsidRPr="00DF40A7">
        <w:t>(D)</w:t>
      </w:r>
      <w:r w:rsidRPr="00DF40A7">
        <w:t>一般清潔劑之分子包括親水及親油部分</w:t>
      </w:r>
      <w:r w:rsidRPr="00DF40A7">
        <w:rPr>
          <w:rFonts w:hint="eastAsia"/>
        </w:rPr>
        <w:t xml:space="preserve">　</w:t>
      </w:r>
      <w:r w:rsidRPr="00DF40A7">
        <w:t>(E)</w:t>
      </w:r>
      <w:r w:rsidRPr="00DF40A7">
        <w:t>清潔劑水溶液之表面張力比純水高</w:t>
      </w:r>
      <w:r w:rsidRPr="00DF40A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應是添加磷酸鹽</w:t>
      </w:r>
      <w:r w:rsidRPr="00395B5D">
        <w:rPr>
          <w:rFonts w:hint="eastAsia"/>
        </w:rPr>
        <w:t xml:space="preserve">　</w:t>
      </w:r>
      <w:r w:rsidRPr="00395B5D">
        <w:t>(E)</w:t>
      </w:r>
      <w:r w:rsidRPr="00395B5D">
        <w:t>清潔劑水溶液之表面張力比純水低，才有助於清潔的作用</w:t>
      </w:r>
    </w:p>
    <w:p w:rsidR="00395B5D" w:rsidRPr="00E35E48" w:rsidRDefault="00395B5D" w:rsidP="00395B5D">
      <w:pPr>
        <w:ind w:left="454" w:hanging="454"/>
        <w:rPr>
          <w:position w:val="-14"/>
        </w:rPr>
      </w:pPr>
      <w:r>
        <w:rPr>
          <w:rFonts w:ascii="新細明體" w:eastAsia="新細明體" w:hAnsi="新細明體"/>
          <w:sz w:val="24"/>
        </w:rPr>
        <w:t xml:space="preserve">17. </w:t>
      </w:r>
      <w:r w:rsidRPr="00E35E48">
        <w:t>下列化合物</w:t>
      </w:r>
      <w:r w:rsidRPr="00E35E48">
        <w:rPr>
          <w:rFonts w:hint="eastAsia"/>
        </w:rPr>
        <w:t>哪些</w:t>
      </w:r>
      <w:r w:rsidRPr="00E35E48">
        <w:t>可用來作為肥皂或清潔劑，而</w:t>
      </w:r>
      <w:r w:rsidRPr="00E35E48">
        <w:rPr>
          <w:u w:val="wave"/>
        </w:rPr>
        <w:t>不會</w:t>
      </w:r>
      <w:r w:rsidRPr="00E35E48">
        <w:t xml:space="preserve">造成長期泡沫汙染？　</w:t>
      </w:r>
      <w:r w:rsidRPr="00E35E48">
        <w:t>(A)</w:t>
      </w:r>
      <w:r w:rsidRPr="00E35E48">
        <w:rPr>
          <w:rFonts w:hint="eastAsia"/>
        </w:rPr>
        <w:t xml:space="preserve"> </w:t>
      </w:r>
      <w:r w:rsidRPr="00E35E48">
        <w:t>CH</w:t>
      </w:r>
      <w:r w:rsidRPr="00E35E48">
        <w:rPr>
          <w:vertAlign w:val="subscript"/>
        </w:rPr>
        <w:t>3</w:t>
      </w:r>
      <w:r w:rsidRPr="00E35E48">
        <w:t>(CH</w:t>
      </w:r>
      <w:r w:rsidRPr="00E35E48">
        <w:rPr>
          <w:vertAlign w:val="subscript"/>
        </w:rPr>
        <w:t>2</w:t>
      </w:r>
      <w:r w:rsidRPr="00E35E48">
        <w:t>)</w:t>
      </w:r>
      <w:smartTag w:uri="urn:schemas-microsoft-com:office:smarttags" w:element="chmetcnv">
        <w:smartTagPr>
          <w:attr w:name="UnitName" w:val="C"/>
          <w:attr w:name="SourceValue" w:val="14"/>
          <w:attr w:name="HasSpace" w:val="False"/>
          <w:attr w:name="Negative" w:val="False"/>
          <w:attr w:name="NumberType" w:val="1"/>
          <w:attr w:name="TCSC" w:val="0"/>
        </w:smartTagPr>
        <w:r w:rsidRPr="00E35E48">
          <w:rPr>
            <w:vertAlign w:val="subscript"/>
          </w:rPr>
          <w:t>14</w:t>
        </w:r>
        <w:r w:rsidRPr="00E35E48">
          <w:t>C</w:t>
        </w:r>
      </w:smartTag>
      <w:r w:rsidRPr="00E35E48">
        <w:t>OONa</w:t>
      </w:r>
      <w:r w:rsidRPr="00E35E48">
        <w:rPr>
          <w:rFonts w:hint="eastAsia"/>
          <w:lang w:val="pt-BR"/>
        </w:rPr>
        <w:t xml:space="preserve">　</w:t>
      </w:r>
      <w:r w:rsidRPr="00E35E48">
        <w:t>(B)</w:t>
      </w:r>
      <w:r w:rsidRPr="00E35E48">
        <w:rPr>
          <w:rFonts w:hint="eastAsia"/>
        </w:rPr>
        <w:t xml:space="preserve"> </w:t>
      </w:r>
      <w:r w:rsidRPr="00E35E48">
        <w:t>CH</w:t>
      </w:r>
      <w:r w:rsidRPr="00E35E48">
        <w:rPr>
          <w:vertAlign w:val="subscript"/>
        </w:rPr>
        <w:t>3</w:t>
      </w:r>
      <w:r w:rsidRPr="00E35E48">
        <w:t>(CH</w:t>
      </w:r>
      <w:r w:rsidRPr="00E35E48">
        <w:rPr>
          <w:vertAlign w:val="subscript"/>
        </w:rPr>
        <w:t>2</w:t>
      </w:r>
      <w:r w:rsidRPr="00E35E48">
        <w:t>)</w:t>
      </w:r>
      <w:r w:rsidRPr="00E35E48">
        <w:rPr>
          <w:vertAlign w:val="subscript"/>
        </w:rPr>
        <w:t>11</w:t>
      </w:r>
      <w:r w:rsidRPr="00E35E48">
        <w:t>OSO</w:t>
      </w:r>
      <w:r w:rsidRPr="00E35E48">
        <w:rPr>
          <w:vertAlign w:val="subscript"/>
        </w:rPr>
        <w:t>3</w:t>
      </w:r>
      <w:r w:rsidRPr="00E35E48">
        <w:t>Na</w:t>
      </w:r>
      <w:r w:rsidRPr="00E35E48">
        <w:rPr>
          <w:rFonts w:hint="eastAsia"/>
          <w:lang w:val="pt-BR"/>
        </w:rPr>
        <w:t xml:space="preserve">　</w:t>
      </w:r>
      <w:r w:rsidRPr="00E35E48">
        <w:t>(C)</w:t>
      </w:r>
      <w:r w:rsidR="009372F8">
        <w:rPr>
          <w:position w:val="-14"/>
        </w:rPr>
        <w:pict>
          <v:shape id="_x0000_i1040" type="#_x0000_t75" style="width:145.5pt;height:20.25pt">
            <v:imagedata r:id="rId29" o:title="4-2" cropleft="-1301f"/>
          </v:shape>
        </w:pict>
      </w:r>
      <w:r w:rsidRPr="00E35E48">
        <w:rPr>
          <w:rFonts w:hint="eastAsia"/>
          <w:lang w:val="pt-BR"/>
        </w:rPr>
        <w:t xml:space="preserve">　</w:t>
      </w:r>
      <w:r w:rsidRPr="00E35E48">
        <w:t>(D)</w:t>
      </w:r>
      <w:r w:rsidRPr="00E35E48">
        <w:rPr>
          <w:rFonts w:hint="eastAsia"/>
        </w:rPr>
        <w:t xml:space="preserve"> </w:t>
      </w:r>
      <w:r w:rsidRPr="00E35E48">
        <w:t>[CH</w:t>
      </w:r>
      <w:r w:rsidRPr="00E35E48">
        <w:rPr>
          <w:vertAlign w:val="subscript"/>
        </w:rPr>
        <w:t>3</w:t>
      </w:r>
      <w:r w:rsidRPr="00E35E48">
        <w:t>(CH</w:t>
      </w:r>
      <w:r w:rsidRPr="00E35E48">
        <w:rPr>
          <w:vertAlign w:val="subscript"/>
        </w:rPr>
        <w:t>2</w:t>
      </w:r>
      <w:r w:rsidRPr="00E35E48">
        <w:t>)</w:t>
      </w:r>
      <w:smartTag w:uri="urn:schemas-microsoft-com:office:smarttags" w:element="chmetcnv">
        <w:smartTagPr>
          <w:attr w:name="UnitName" w:val="C"/>
          <w:attr w:name="SourceValue" w:val="16"/>
          <w:attr w:name="HasSpace" w:val="False"/>
          <w:attr w:name="Negative" w:val="False"/>
          <w:attr w:name="NumberType" w:val="1"/>
          <w:attr w:name="TCSC" w:val="0"/>
        </w:smartTagPr>
        <w:r w:rsidRPr="00E35E48">
          <w:rPr>
            <w:vertAlign w:val="subscript"/>
          </w:rPr>
          <w:t>16</w:t>
        </w:r>
        <w:r w:rsidRPr="00E35E48">
          <w:t>C</w:t>
        </w:r>
      </w:smartTag>
      <w:r w:rsidRPr="00E35E48">
        <w:t>OO]</w:t>
      </w:r>
      <w:smartTag w:uri="urn:schemas-microsoft-com:office:smarttags" w:element="chmetcnv">
        <w:smartTagPr>
          <w:attr w:name="UnitName" w:val="m"/>
          <w:attr w:name="SourceValue" w:val="2"/>
          <w:attr w:name="HasSpace" w:val="False"/>
          <w:attr w:name="Negative" w:val="False"/>
          <w:attr w:name="NumberType" w:val="1"/>
          <w:attr w:name="TCSC" w:val="0"/>
        </w:smartTagPr>
        <w:r w:rsidRPr="00E35E48">
          <w:rPr>
            <w:vertAlign w:val="subscript"/>
          </w:rPr>
          <w:t>2</w:t>
        </w:r>
        <w:r w:rsidRPr="00E35E48">
          <w:t>M</w:t>
        </w:r>
      </w:smartTag>
      <w:r w:rsidRPr="00E35E48">
        <w:t>g</w:t>
      </w:r>
      <w:r w:rsidRPr="00E35E48">
        <w:rPr>
          <w:rFonts w:hint="eastAsia"/>
        </w:rPr>
        <w:t xml:space="preserve">　</w:t>
      </w:r>
      <w:r w:rsidRPr="00E35E48">
        <w:t>(E)</w:t>
      </w:r>
      <w:r w:rsidR="009372F8">
        <w:rPr>
          <w:position w:val="-14"/>
        </w:rPr>
        <w:pict>
          <v:shape id="_x0000_i1041" type="#_x0000_t75" style="width:96.75pt;height:20.25pt">
            <v:imagedata r:id="rId30" o:title="4-3" cropleft="-1985f"/>
          </v:shape>
        </w:pic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B)</w:t>
      </w:r>
      <w:r w:rsidRPr="00395B5D">
        <w:t>直鏈型清潔劑較不會造成長期泡沫汙染</w:t>
      </w:r>
      <w:r w:rsidRPr="00395B5D">
        <w:rPr>
          <w:rFonts w:hint="eastAsia"/>
        </w:rPr>
        <w:t xml:space="preserve">　</w:t>
      </w:r>
      <w:r w:rsidRPr="00395B5D">
        <w:t>(C)</w:t>
      </w:r>
      <w:r w:rsidRPr="00395B5D">
        <w:t>支鏈型不易被細菌分解，易造成長期泡沫汙染</w:t>
      </w:r>
      <w:r w:rsidRPr="00395B5D">
        <w:rPr>
          <w:rFonts w:hint="eastAsia"/>
        </w:rPr>
        <w:t xml:space="preserve">　</w:t>
      </w:r>
      <w:r w:rsidRPr="00395B5D">
        <w:t>(D)(E)</w:t>
      </w:r>
      <w:r w:rsidRPr="00395B5D">
        <w:t>皆不能作為肥皂或清潔劑</w:t>
      </w:r>
    </w:p>
    <w:p w:rsidR="00395B5D" w:rsidRPr="00DA7CC7" w:rsidRDefault="00395B5D" w:rsidP="00395B5D">
      <w:pPr>
        <w:ind w:left="454" w:hanging="454"/>
      </w:pPr>
      <w:r>
        <w:rPr>
          <w:rFonts w:ascii="新細明體" w:eastAsia="新細明體" w:hAnsi="新細明體"/>
          <w:sz w:val="24"/>
        </w:rPr>
        <w:t xml:space="preserve">18. </w:t>
      </w:r>
      <w:r w:rsidRPr="00DA7CC7">
        <w:t>下列</w:t>
      </w:r>
      <w:r w:rsidRPr="00DA7CC7">
        <w:rPr>
          <w:rFonts w:hint="eastAsia"/>
        </w:rPr>
        <w:t>哪</w:t>
      </w:r>
      <w:r w:rsidRPr="00DA7CC7">
        <w:t>些纖維</w:t>
      </w:r>
      <w:r w:rsidRPr="00DA7CC7">
        <w:rPr>
          <w:u w:val="wave"/>
        </w:rPr>
        <w:t>不適合</w:t>
      </w:r>
      <w:r w:rsidRPr="00DA7CC7">
        <w:t xml:space="preserve">以鹼性的肥皂洗滌？　</w:t>
      </w:r>
      <w:r w:rsidRPr="00DA7CC7">
        <w:t>(A)</w:t>
      </w:r>
      <w:r w:rsidRPr="00DA7CC7">
        <w:t>蠶絲</w:t>
      </w:r>
      <w:r w:rsidRPr="00DA7CC7">
        <w:rPr>
          <w:rFonts w:hint="eastAsia"/>
        </w:rPr>
        <w:t xml:space="preserve">　</w:t>
      </w:r>
      <w:r w:rsidRPr="00DA7CC7">
        <w:t>(B)</w:t>
      </w:r>
      <w:r w:rsidRPr="00DA7CC7">
        <w:t>棉</w:t>
      </w:r>
      <w:r w:rsidRPr="00DA7CC7">
        <w:rPr>
          <w:rFonts w:hint="eastAsia"/>
        </w:rPr>
        <w:t xml:space="preserve">　</w:t>
      </w:r>
      <w:r w:rsidRPr="00DA7CC7">
        <w:t>(C)</w:t>
      </w:r>
      <w:r w:rsidRPr="00DA7CC7">
        <w:t>達克綸</w:t>
      </w:r>
      <w:r w:rsidRPr="00DA7CC7">
        <w:rPr>
          <w:rFonts w:hint="eastAsia"/>
        </w:rPr>
        <w:t xml:space="preserve">　</w:t>
      </w:r>
      <w:r w:rsidRPr="00DA7CC7">
        <w:t>(D)</w:t>
      </w:r>
      <w:r w:rsidRPr="00DA7CC7">
        <w:t>麻</w:t>
      </w:r>
      <w:r w:rsidRPr="00DA7CC7">
        <w:rPr>
          <w:rFonts w:hint="eastAsia"/>
        </w:rPr>
        <w:t xml:space="preserve">　</w:t>
      </w:r>
      <w:r w:rsidRPr="00DA7CC7">
        <w:t>(E)</w:t>
      </w:r>
      <w:r w:rsidRPr="00DA7CC7">
        <w:t>羊毛</w:t>
      </w:r>
      <w:r w:rsidRPr="00DA7CC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蠶絲和羊毛</w:t>
      </w:r>
      <w:r w:rsidRPr="00395B5D">
        <w:t>皆為蛋白質成分的動物性纖維，不適合以鹼性的肥皂洗滌</w:t>
      </w:r>
    </w:p>
    <w:p w:rsidR="00395B5D" w:rsidRPr="00956646" w:rsidRDefault="00395B5D" w:rsidP="00395B5D">
      <w:pPr>
        <w:ind w:left="454" w:hanging="454"/>
      </w:pPr>
      <w:r>
        <w:rPr>
          <w:rFonts w:ascii="新細明體" w:eastAsia="新細明體" w:hAnsi="新細明體"/>
          <w:sz w:val="24"/>
        </w:rPr>
        <w:t xml:space="preserve">19. </w:t>
      </w:r>
      <w:r w:rsidRPr="00956646">
        <w:t>下列有關肥皂與合成清潔劑的敘述，</w:t>
      </w:r>
      <w:r w:rsidRPr="00956646">
        <w:rPr>
          <w:rFonts w:hint="eastAsia"/>
        </w:rPr>
        <w:t>哪些</w:t>
      </w:r>
      <w:r w:rsidRPr="00956646">
        <w:t xml:space="preserve">正確？　</w:t>
      </w:r>
      <w:r w:rsidRPr="00956646">
        <w:t>(A)</w:t>
      </w:r>
      <w:r w:rsidRPr="00956646">
        <w:t>去</w:t>
      </w:r>
      <w:r w:rsidRPr="00956646">
        <w:rPr>
          <w:rFonts w:hint="eastAsia"/>
        </w:rPr>
        <w:t>汙</w:t>
      </w:r>
      <w:r w:rsidRPr="00956646">
        <w:t>原理</w:t>
      </w:r>
      <w:r w:rsidRPr="00956646">
        <w:rPr>
          <w:rFonts w:hint="eastAsia"/>
        </w:rPr>
        <w:t>：</w:t>
      </w:r>
      <w:r w:rsidRPr="00956646">
        <w:t>肥皂是利用乳化作用，合成清潔劑是利用滲透作用</w:t>
      </w:r>
      <w:r w:rsidRPr="00956646">
        <w:rPr>
          <w:rFonts w:hint="eastAsia"/>
        </w:rPr>
        <w:t xml:space="preserve">　</w:t>
      </w:r>
      <w:r w:rsidRPr="00956646">
        <w:t>(B)</w:t>
      </w:r>
      <w:r w:rsidRPr="00956646">
        <w:t>硬性清潔劑比軟性清潔劑更具環保概念</w:t>
      </w:r>
      <w:r w:rsidRPr="00956646">
        <w:rPr>
          <w:rFonts w:hint="eastAsia"/>
        </w:rPr>
        <w:t xml:space="preserve">　</w:t>
      </w:r>
      <w:r w:rsidRPr="00956646">
        <w:t>(C)</w:t>
      </w:r>
      <w:r w:rsidRPr="00956646">
        <w:t>肥皂在硬水中無法發揮洗滌功能，而合成清潔劑則不受硬水影響</w:t>
      </w:r>
      <w:r w:rsidRPr="00956646">
        <w:rPr>
          <w:rFonts w:hint="eastAsia"/>
        </w:rPr>
        <w:t xml:space="preserve">　</w:t>
      </w:r>
      <w:r w:rsidRPr="00956646">
        <w:t>(D)</w:t>
      </w:r>
      <w:r w:rsidRPr="00956646">
        <w:t>兩者皆是利用所解離出的離子來達到清潔的目的，這種離子同時含有親水基與親油基</w:t>
      </w:r>
      <w:r w:rsidRPr="00956646">
        <w:rPr>
          <w:rFonts w:hint="eastAsia"/>
        </w:rPr>
        <w:t xml:space="preserve">　</w:t>
      </w:r>
      <w:r w:rsidRPr="00956646">
        <w:t>(E)</w:t>
      </w:r>
      <w:r w:rsidRPr="00956646">
        <w:t>兩者皆是以油脂為原料，但肥皂是動物性脂肪而合成，清潔劑則是植物性油脂</w:t>
      </w:r>
      <w:r w:rsidRPr="0095664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皆是利用乳化作用</w:t>
      </w:r>
      <w:r w:rsidRPr="00395B5D">
        <w:rPr>
          <w:rFonts w:hint="eastAsia"/>
        </w:rPr>
        <w:t xml:space="preserve">　</w:t>
      </w:r>
      <w:r w:rsidRPr="00395B5D">
        <w:t>(B)</w:t>
      </w:r>
      <w:r w:rsidRPr="00395B5D">
        <w:t>硬性清潔劑不易被細菌分解較不環保</w:t>
      </w:r>
      <w:r w:rsidRPr="00395B5D">
        <w:rPr>
          <w:rFonts w:hint="eastAsia"/>
        </w:rPr>
        <w:t xml:space="preserve">　</w:t>
      </w:r>
      <w:r w:rsidRPr="00395B5D">
        <w:t>(E)</w:t>
      </w:r>
      <w:r w:rsidRPr="00395B5D">
        <w:t>肥皂以天然油脂為原料，合成清潔劑則是以石油為原料</w:t>
      </w:r>
    </w:p>
    <w:p w:rsidR="00395B5D" w:rsidRPr="00471D10" w:rsidRDefault="00395B5D" w:rsidP="00395B5D">
      <w:pPr>
        <w:ind w:left="454" w:hanging="454"/>
      </w:pPr>
      <w:r>
        <w:rPr>
          <w:rFonts w:ascii="新細明體" w:eastAsia="新細明體" w:hAnsi="新細明體"/>
          <w:sz w:val="24"/>
        </w:rPr>
        <w:t xml:space="preserve">20. </w:t>
      </w:r>
      <w:r w:rsidRPr="00471D10">
        <w:t>下列涉及玻璃之敘述，</w:t>
      </w:r>
      <w:r w:rsidRPr="00471D10">
        <w:rPr>
          <w:rFonts w:hint="eastAsia"/>
        </w:rPr>
        <w:t>哪些</w:t>
      </w:r>
      <w:r w:rsidRPr="00471D10">
        <w:t xml:space="preserve">正確？　</w:t>
      </w:r>
      <w:r w:rsidRPr="00471D10">
        <w:t>(A)</w:t>
      </w:r>
      <w:r w:rsidRPr="00471D10">
        <w:t>玻璃主成</w:t>
      </w:r>
      <w:r w:rsidRPr="00471D10">
        <w:rPr>
          <w:rFonts w:hint="eastAsia"/>
        </w:rPr>
        <w:t>分</w:t>
      </w:r>
      <w:r w:rsidRPr="00471D10">
        <w:t>為</w:t>
      </w:r>
      <w:r w:rsidRPr="00471D10">
        <w:t>SiO</w:t>
      </w:r>
      <w:r w:rsidRPr="00471D10">
        <w:rPr>
          <w:vertAlign w:val="subscript"/>
        </w:rPr>
        <w:t>2</w:t>
      </w:r>
      <w:r w:rsidRPr="00471D10">
        <w:t>、</w:t>
      </w:r>
      <w:r w:rsidRPr="00471D10">
        <w:t>Na</w:t>
      </w:r>
      <w:r w:rsidRPr="00471D10">
        <w:rPr>
          <w:vertAlign w:val="subscript"/>
        </w:rPr>
        <w:t>2</w:t>
      </w:r>
      <w:r w:rsidRPr="00471D10">
        <w:t>SiO</w:t>
      </w:r>
      <w:r w:rsidRPr="00471D10">
        <w:rPr>
          <w:vertAlign w:val="subscript"/>
        </w:rPr>
        <w:t>4</w:t>
      </w:r>
      <w:r w:rsidRPr="00471D10">
        <w:t>、</w:t>
      </w:r>
      <w:r w:rsidRPr="00471D10">
        <w:t>CaSiO</w:t>
      </w:r>
      <w:r w:rsidRPr="00471D10">
        <w:rPr>
          <w:vertAlign w:val="subscript"/>
        </w:rPr>
        <w:t>4</w:t>
      </w:r>
      <w:r w:rsidRPr="00471D10">
        <w:rPr>
          <w:rFonts w:hint="eastAsia"/>
        </w:rPr>
        <w:t xml:space="preserve">　</w:t>
      </w:r>
      <w:r w:rsidRPr="00471D10">
        <w:t>(B)</w:t>
      </w:r>
      <w:r w:rsidRPr="00471D10">
        <w:t>玻璃不可接觸氫氟酸或熱磷酸，否則易被腐蝕</w:t>
      </w:r>
      <w:r w:rsidRPr="00471D10">
        <w:rPr>
          <w:rFonts w:hint="eastAsia"/>
        </w:rPr>
        <w:t xml:space="preserve">　</w:t>
      </w:r>
      <w:r w:rsidRPr="00471D10">
        <w:t>(C)</w:t>
      </w:r>
      <w:r w:rsidRPr="00471D10">
        <w:t>添加</w:t>
      </w:r>
      <w:r w:rsidRPr="00471D10">
        <w:t>B</w:t>
      </w:r>
      <w:r w:rsidRPr="00471D10">
        <w:rPr>
          <w:vertAlign w:val="subscript"/>
        </w:rPr>
        <w:t>2</w:t>
      </w:r>
      <w:r w:rsidRPr="00471D10">
        <w:t>O</w:t>
      </w:r>
      <w:r w:rsidRPr="00471D10">
        <w:rPr>
          <w:vertAlign w:val="subscript"/>
        </w:rPr>
        <w:t>3</w:t>
      </w:r>
      <w:r w:rsidRPr="00471D10">
        <w:t>之硼玻璃膨脹率小，可直接加熱</w:t>
      </w:r>
      <w:r w:rsidRPr="00471D10">
        <w:rPr>
          <w:rFonts w:hint="eastAsia"/>
        </w:rPr>
        <w:t xml:space="preserve">　</w:t>
      </w:r>
      <w:r w:rsidRPr="00471D10">
        <w:t>(D)</w:t>
      </w:r>
      <w:r w:rsidRPr="00471D10">
        <w:t>硬度：鉀玻璃</w:t>
      </w:r>
      <w:r w:rsidRPr="00471D10">
        <w:rPr>
          <w:rFonts w:hint="eastAsia"/>
        </w:rPr>
        <w:t>&gt;</w:t>
      </w:r>
      <w:r w:rsidRPr="00471D10">
        <w:t>鈉玻璃</w:t>
      </w:r>
      <w:r w:rsidRPr="00471D10">
        <w:rPr>
          <w:rFonts w:hint="eastAsia"/>
        </w:rPr>
        <w:t xml:space="preserve">　</w:t>
      </w:r>
      <w:r w:rsidRPr="00471D10">
        <w:t>(E)</w:t>
      </w:r>
      <w:r w:rsidRPr="00471D10">
        <w:t>製造光學儀器之鉛玻璃乃因原料中摻入</w:t>
      </w:r>
      <w:r w:rsidRPr="00471D10">
        <w:t>PbO</w:t>
      </w:r>
      <w:r w:rsidRPr="00471D10">
        <w:rPr>
          <w:vertAlign w:val="subscript"/>
        </w:rPr>
        <w:t>2</w:t>
      </w:r>
      <w:r w:rsidRPr="00471D10">
        <w:t>而得名稱之為派熱司玻璃</w:t>
      </w:r>
      <w:r w:rsidRPr="00471D1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玻璃主成分為：</w:t>
      </w:r>
      <w:r w:rsidRPr="00395B5D">
        <w:t>SiO</w:t>
      </w:r>
      <w:r w:rsidRPr="00395B5D">
        <w:rPr>
          <w:vertAlign w:val="subscript"/>
        </w:rPr>
        <w:t>2</w:t>
      </w:r>
      <w:r w:rsidRPr="00395B5D">
        <w:t>、</w:t>
      </w:r>
      <w:r w:rsidRPr="00395B5D">
        <w:t>Na</w:t>
      </w:r>
      <w:r w:rsidRPr="00395B5D">
        <w:rPr>
          <w:vertAlign w:val="subscript"/>
        </w:rPr>
        <w:t>2</w:t>
      </w:r>
      <w:r w:rsidRPr="00395B5D">
        <w:t>SiO</w:t>
      </w:r>
      <w:r w:rsidRPr="00395B5D">
        <w:rPr>
          <w:vertAlign w:val="subscript"/>
        </w:rPr>
        <w:t>3</w:t>
      </w:r>
      <w:r w:rsidRPr="00395B5D">
        <w:t>、</w:t>
      </w:r>
      <w:r w:rsidRPr="00395B5D">
        <w:t>CaSiO</w:t>
      </w:r>
      <w:r w:rsidRPr="00395B5D">
        <w:rPr>
          <w:vertAlign w:val="subscript"/>
        </w:rPr>
        <w:t>3</w:t>
      </w:r>
      <w:r w:rsidRPr="00395B5D">
        <w:rPr>
          <w:rFonts w:hint="eastAsia"/>
        </w:rPr>
        <w:t xml:space="preserve">　</w:t>
      </w:r>
      <w:r w:rsidRPr="00395B5D">
        <w:t>(E)</w:t>
      </w:r>
      <w:r w:rsidRPr="00395B5D">
        <w:t>製造光學儀器之鉛玻璃乃因原料中摻入</w:t>
      </w:r>
      <w:r w:rsidRPr="00395B5D">
        <w:t>PbO</w:t>
      </w:r>
      <w:r w:rsidRPr="00395B5D">
        <w:t>，派熱司玻璃是硼玻璃</w:t>
      </w:r>
    </w:p>
    <w:p w:rsidR="00395B5D" w:rsidRPr="00C04214" w:rsidRDefault="00395B5D" w:rsidP="00395B5D">
      <w:pPr>
        <w:ind w:left="454" w:hanging="454"/>
      </w:pPr>
      <w:r>
        <w:rPr>
          <w:rFonts w:ascii="新細明體" w:eastAsia="新細明體" w:hAnsi="新細明體"/>
          <w:sz w:val="24"/>
        </w:rPr>
        <w:t xml:space="preserve">21. </w:t>
      </w:r>
      <w:r w:rsidRPr="00C04214">
        <w:t>下列有關材料的敘述，</w:t>
      </w:r>
      <w:r w:rsidRPr="00C04214">
        <w:rPr>
          <w:rFonts w:hint="eastAsia"/>
        </w:rPr>
        <w:t>哪些</w:t>
      </w:r>
      <w:r w:rsidRPr="00C04214">
        <w:t xml:space="preserve">正確？　</w:t>
      </w:r>
      <w:r w:rsidRPr="00C04214">
        <w:t>(A)</w:t>
      </w:r>
      <w:r w:rsidRPr="00C04214">
        <w:t>光學玻璃的折射率高，主因含有鉛</w:t>
      </w:r>
      <w:r w:rsidRPr="00C04214">
        <w:rPr>
          <w:rFonts w:hint="eastAsia"/>
        </w:rPr>
        <w:t xml:space="preserve">　</w:t>
      </w:r>
      <w:r w:rsidRPr="00C04214">
        <w:t>(B)</w:t>
      </w:r>
      <w:r w:rsidRPr="00C04214">
        <w:t>元素矽可由白砂及碳粉在電爐中反應而得</w:t>
      </w:r>
      <w:r w:rsidRPr="00C04214">
        <w:rPr>
          <w:rFonts w:hint="eastAsia"/>
        </w:rPr>
        <w:t xml:space="preserve">　</w:t>
      </w:r>
      <w:r w:rsidRPr="00C04214">
        <w:t>(C)</w:t>
      </w:r>
      <w:r w:rsidRPr="00C04214">
        <w:t>矽砂與氫氧化鈉共熱時，可得玻璃</w:t>
      </w:r>
      <w:r w:rsidRPr="00C04214">
        <w:rPr>
          <w:rFonts w:hint="eastAsia"/>
        </w:rPr>
        <w:t xml:space="preserve">　</w:t>
      </w:r>
      <w:r w:rsidRPr="00C04214">
        <w:t>(D)</w:t>
      </w:r>
      <w:r w:rsidRPr="00C04214">
        <w:t>玻璃添加硼砂可得硼玻璃，可抗酸鹼性的侵蝕</w:t>
      </w:r>
      <w:r w:rsidRPr="00C04214">
        <w:rPr>
          <w:rFonts w:hint="eastAsia"/>
        </w:rPr>
        <w:t xml:space="preserve">　</w:t>
      </w:r>
      <w:r w:rsidRPr="00C04214">
        <w:t>(E)</w:t>
      </w:r>
      <w:r w:rsidRPr="00C04214">
        <w:t>陶瓷的主要原料是高嶺土，其主成分為氧化矽</w:t>
      </w:r>
      <w:r w:rsidRPr="00C0421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t>矽砂與氫氧化鈉共熱所得稱為水玻璃</w:t>
      </w:r>
      <w:r w:rsidRPr="00395B5D">
        <w:rPr>
          <w:rFonts w:hint="eastAsia"/>
        </w:rPr>
        <w:t>（</w:t>
      </w:r>
      <w:r w:rsidRPr="00395B5D">
        <w:t>Na</w:t>
      </w:r>
      <w:r w:rsidRPr="00395B5D">
        <w:rPr>
          <w:vertAlign w:val="subscript"/>
        </w:rPr>
        <w:t>2</w:t>
      </w:r>
      <w:r w:rsidRPr="00395B5D">
        <w:t>O</w:t>
      </w:r>
      <w:r w:rsidRPr="00395B5D">
        <w:t>．</w:t>
      </w:r>
      <w:r w:rsidRPr="00395B5D">
        <w:rPr>
          <w:i/>
        </w:rPr>
        <w:t>x</w:t>
      </w:r>
      <w:r w:rsidRPr="00395B5D">
        <w:t>SiO</w:t>
      </w:r>
      <w:r w:rsidRPr="00395B5D">
        <w:rPr>
          <w:vertAlign w:val="subscript"/>
        </w:rPr>
        <w:t>2</w:t>
      </w:r>
      <w:r w:rsidRPr="00395B5D">
        <w:rPr>
          <w:rFonts w:hint="eastAsia"/>
        </w:rPr>
        <w:t>）</w:t>
      </w:r>
      <w:r w:rsidRPr="00395B5D">
        <w:t>，並非玻璃</w:t>
      </w:r>
    </w:p>
    <w:p w:rsidR="00395B5D" w:rsidRPr="00147920" w:rsidRDefault="00395B5D" w:rsidP="00395B5D">
      <w:pPr>
        <w:ind w:left="454" w:hanging="454"/>
      </w:pPr>
      <w:r>
        <w:rPr>
          <w:rFonts w:ascii="新細明體" w:eastAsia="新細明體" w:hAnsi="新細明體"/>
          <w:sz w:val="24"/>
        </w:rPr>
        <w:t xml:space="preserve">22. </w:t>
      </w:r>
      <w:r w:rsidRPr="00147920">
        <w:t>下列關於消炎藥的敘述，</w:t>
      </w:r>
      <w:r w:rsidRPr="00147920">
        <w:rPr>
          <w:rFonts w:hint="eastAsia"/>
        </w:rPr>
        <w:t>哪些</w:t>
      </w:r>
      <w:r w:rsidRPr="00147920">
        <w:t xml:space="preserve">正確？　</w:t>
      </w:r>
      <w:r w:rsidRPr="00147920">
        <w:t>(A)</w:t>
      </w:r>
      <w:r w:rsidRPr="00147920">
        <w:t>消炎藥就是抗生素</w:t>
      </w:r>
      <w:r w:rsidRPr="00147920">
        <w:rPr>
          <w:rFonts w:hint="eastAsia"/>
        </w:rPr>
        <w:t xml:space="preserve">　</w:t>
      </w:r>
      <w:r w:rsidRPr="00147920">
        <w:t>(B)</w:t>
      </w:r>
      <w:r w:rsidRPr="00147920">
        <w:t>消炎藥也可經由人工合成</w:t>
      </w:r>
      <w:r w:rsidRPr="00147920">
        <w:rPr>
          <w:rFonts w:hint="eastAsia"/>
        </w:rPr>
        <w:t xml:space="preserve">　</w:t>
      </w:r>
      <w:r w:rsidRPr="00147920">
        <w:t>(C)</w:t>
      </w:r>
      <w:r w:rsidRPr="00147920">
        <w:t>青黴素與紅黴素皆為抗生素，可作為止痛藥的用途</w:t>
      </w:r>
      <w:r w:rsidRPr="00147920">
        <w:rPr>
          <w:rFonts w:hint="eastAsia"/>
        </w:rPr>
        <w:t xml:space="preserve">　</w:t>
      </w:r>
      <w:r w:rsidRPr="00147920">
        <w:t>(D)</w:t>
      </w:r>
      <w:r w:rsidRPr="00147920">
        <w:t>磺胺劑也是消炎藥物</w:t>
      </w:r>
      <w:r w:rsidRPr="00147920">
        <w:rPr>
          <w:rFonts w:hint="eastAsia"/>
        </w:rPr>
        <w:t>，</w:t>
      </w:r>
      <w:r w:rsidRPr="00147920">
        <w:t>是由</w:t>
      </w:r>
      <w:r w:rsidRPr="00147920">
        <w:rPr>
          <w:u w:val="single"/>
        </w:rPr>
        <w:t>弗萊明</w:t>
      </w:r>
      <w:r w:rsidRPr="00147920">
        <w:t>所發現</w:t>
      </w:r>
      <w:r w:rsidRPr="00147920">
        <w:rPr>
          <w:rFonts w:hint="eastAsia"/>
        </w:rPr>
        <w:t xml:space="preserve">　</w:t>
      </w:r>
      <w:r w:rsidRPr="00147920">
        <w:t>(E)</w:t>
      </w:r>
      <w:r w:rsidRPr="00147920">
        <w:t>抗生素須經醫生處方才能使用</w:t>
      </w:r>
      <w:r w:rsidRPr="0014792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消炎藥種類很多不一定是抗生素，應該為抗生素是消炎藥的一種</w:t>
      </w:r>
      <w:r w:rsidRPr="00395B5D">
        <w:rPr>
          <w:rFonts w:hint="eastAsia"/>
        </w:rPr>
        <w:t xml:space="preserve">　</w:t>
      </w:r>
      <w:r w:rsidRPr="00395B5D">
        <w:t>(B)</w:t>
      </w:r>
      <w:r w:rsidRPr="00395B5D">
        <w:t>例如磺胺劑為人工合成的消炎藥</w:t>
      </w:r>
      <w:r w:rsidRPr="00395B5D">
        <w:rPr>
          <w:rFonts w:hint="eastAsia"/>
        </w:rPr>
        <w:t xml:space="preserve">　</w:t>
      </w:r>
      <w:r w:rsidRPr="00395B5D">
        <w:t>(C)</w:t>
      </w:r>
      <w:r w:rsidRPr="00395B5D">
        <w:t>抗生素並非止痛藥而是消炎藥</w:t>
      </w:r>
      <w:r w:rsidRPr="00395B5D">
        <w:rPr>
          <w:rFonts w:hint="eastAsia"/>
        </w:rPr>
        <w:t xml:space="preserve">　</w:t>
      </w:r>
      <w:r w:rsidRPr="00395B5D">
        <w:t>(D)</w:t>
      </w:r>
      <w:r w:rsidRPr="00395B5D">
        <w:rPr>
          <w:u w:val="single"/>
        </w:rPr>
        <w:t>弗萊明</w:t>
      </w:r>
      <w:r w:rsidRPr="00395B5D">
        <w:t>發現青黴素</w:t>
      </w:r>
      <w:r w:rsidRPr="00395B5D">
        <w:rPr>
          <w:rFonts w:hint="eastAsia"/>
        </w:rPr>
        <w:t xml:space="preserve">　</w:t>
      </w:r>
      <w:r w:rsidRPr="00395B5D">
        <w:t>(E)</w:t>
      </w:r>
      <w:r w:rsidRPr="00395B5D">
        <w:t>抗生素因有抗藥性的後遺症，需經醫生處方才能使用</w:t>
      </w:r>
    </w:p>
    <w:p w:rsidR="00395B5D" w:rsidRPr="00952F73" w:rsidRDefault="00395B5D" w:rsidP="00395B5D">
      <w:pPr>
        <w:ind w:left="454" w:hanging="454"/>
      </w:pPr>
      <w:r>
        <w:rPr>
          <w:rFonts w:ascii="新細明體" w:eastAsia="新細明體" w:hAnsi="新細明體"/>
          <w:sz w:val="24"/>
        </w:rPr>
        <w:t xml:space="preserve">23. </w:t>
      </w:r>
      <w:r w:rsidRPr="00952F73">
        <w:t>下列藥品的敘述，</w:t>
      </w:r>
      <w:r w:rsidRPr="00952F73">
        <w:rPr>
          <w:rFonts w:hint="eastAsia"/>
        </w:rPr>
        <w:t>哪些</w:t>
      </w:r>
      <w:r w:rsidRPr="00952F73">
        <w:t xml:space="preserve">正確？　</w:t>
      </w:r>
      <w:r w:rsidRPr="00952F73">
        <w:t>(A)</w:t>
      </w:r>
      <w:r w:rsidRPr="00952F73">
        <w:t>柳酸又稱水楊酸，古時用於消炎止痛之用</w:t>
      </w:r>
      <w:r w:rsidRPr="00952F73">
        <w:rPr>
          <w:rFonts w:hint="eastAsia"/>
        </w:rPr>
        <w:t xml:space="preserve">　</w:t>
      </w:r>
      <w:r w:rsidRPr="00952F73">
        <w:t>(B)</w:t>
      </w:r>
      <w:r w:rsidRPr="00952F73">
        <w:t>阿司匹靈的學名為乙醯柳酸</w:t>
      </w:r>
      <w:r w:rsidRPr="00952F73">
        <w:rPr>
          <w:rFonts w:hint="eastAsia"/>
        </w:rPr>
        <w:t xml:space="preserve">　</w:t>
      </w:r>
      <w:r w:rsidRPr="00952F73">
        <w:t>(C)</w:t>
      </w:r>
      <w:r w:rsidRPr="00952F73">
        <w:t>阿司匹靈因不具酸性而取代柳酸成為消炎止痛藥</w:t>
      </w:r>
      <w:r w:rsidRPr="00952F73">
        <w:rPr>
          <w:rFonts w:hint="eastAsia"/>
        </w:rPr>
        <w:t xml:space="preserve">　</w:t>
      </w:r>
      <w:r w:rsidRPr="00952F73">
        <w:t>(D)</w:t>
      </w:r>
      <w:r w:rsidRPr="00952F73">
        <w:t>乙醯胺酚也是一種消炎止痛藥，但不適用於血友病患者</w:t>
      </w:r>
      <w:r w:rsidRPr="00952F73">
        <w:rPr>
          <w:rFonts w:hint="eastAsia"/>
        </w:rPr>
        <w:t xml:space="preserve">　</w:t>
      </w:r>
      <w:r w:rsidRPr="00952F73">
        <w:t>(E)</w:t>
      </w:r>
      <w:r w:rsidRPr="00952F73">
        <w:t>酸性的比較：柳酸</w:t>
      </w:r>
      <w:r w:rsidRPr="00952F73">
        <w:t>&gt;</w:t>
      </w:r>
      <w:r w:rsidRPr="00952F73">
        <w:t>乙醯胺酚</w:t>
      </w:r>
      <w:r w:rsidRPr="00952F73">
        <w:t>&gt;</w:t>
      </w:r>
      <w:r w:rsidRPr="00952F73">
        <w:t>阿司匹靈</w:t>
      </w:r>
      <w:r w:rsidRPr="00952F7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t>阿司匹靈為酸性藥品，因較不具刺激性而取代柳酸</w:t>
      </w:r>
      <w:r w:rsidRPr="00395B5D">
        <w:rPr>
          <w:rFonts w:hint="eastAsia"/>
        </w:rPr>
        <w:t xml:space="preserve">　</w:t>
      </w:r>
      <w:r w:rsidRPr="00395B5D">
        <w:t>(D)</w:t>
      </w:r>
      <w:r w:rsidRPr="00395B5D">
        <w:t>阿司匹靈會減少血小板的凝集，故不適用於血友病患者</w:t>
      </w:r>
      <w:r w:rsidRPr="00395B5D">
        <w:rPr>
          <w:rFonts w:hint="eastAsia"/>
        </w:rPr>
        <w:t xml:space="preserve">　</w:t>
      </w:r>
      <w:r w:rsidRPr="00395B5D">
        <w:t>(E)</w:t>
      </w:r>
      <w:r w:rsidRPr="00395B5D">
        <w:t>柳酸</w:t>
      </w:r>
      <w:r w:rsidRPr="00395B5D">
        <w:t>&gt;</w:t>
      </w:r>
      <w:r w:rsidRPr="00395B5D">
        <w:t>阿司匹靈</w:t>
      </w:r>
      <w:r w:rsidRPr="00395B5D">
        <w:t>&gt;</w:t>
      </w:r>
      <w:r w:rsidRPr="00395B5D">
        <w:t>乙醯胺酚</w:t>
      </w:r>
    </w:p>
    <w:p w:rsidR="00395B5D" w:rsidRPr="00496306" w:rsidRDefault="00395B5D" w:rsidP="00395B5D">
      <w:pPr>
        <w:ind w:left="454" w:hanging="454"/>
        <w:rPr>
          <w:lang w:val="pt-BR"/>
        </w:rPr>
      </w:pPr>
      <w:r>
        <w:rPr>
          <w:rFonts w:ascii="新細明體" w:eastAsia="新細明體" w:hAnsi="新細明體"/>
          <w:sz w:val="24"/>
        </w:rPr>
        <w:t xml:space="preserve">24. </w:t>
      </w:r>
      <w:r w:rsidRPr="00496306">
        <w:t>阿司匹靈在水中的溶解度很小，但在下列</w:t>
      </w:r>
      <w:r w:rsidRPr="00496306">
        <w:rPr>
          <w:rFonts w:hint="eastAsia"/>
        </w:rPr>
        <w:t>哪</w:t>
      </w:r>
      <w:r w:rsidRPr="00496306">
        <w:t xml:space="preserve">些溶液中可增大其溶解度？　</w:t>
      </w:r>
      <w:r w:rsidRPr="00496306">
        <w:rPr>
          <w:lang w:val="pt-BR"/>
        </w:rPr>
        <w:t>(A)</w:t>
      </w:r>
      <w:r w:rsidRPr="00496306">
        <w:rPr>
          <w:rFonts w:hint="eastAsia"/>
          <w:lang w:val="pt-BR"/>
        </w:rPr>
        <w:t xml:space="preserve"> </w:t>
      </w:r>
      <w:r w:rsidRPr="00496306">
        <w:rPr>
          <w:lang w:val="pt-BR"/>
        </w:rPr>
        <w:t>NaOH</w:t>
      </w:r>
      <w:r w:rsidRPr="00496306">
        <w:rPr>
          <w:rFonts w:hint="eastAsia"/>
          <w:lang w:val="pt-BR"/>
        </w:rPr>
        <w:t xml:space="preserve">　</w:t>
      </w:r>
      <w:r w:rsidRPr="00496306">
        <w:rPr>
          <w:lang w:val="pt-BR"/>
        </w:rPr>
        <w:t>(B)</w:t>
      </w:r>
      <w:r w:rsidRPr="00496306">
        <w:rPr>
          <w:rFonts w:hint="eastAsia"/>
          <w:lang w:val="pt-BR"/>
        </w:rPr>
        <w:t xml:space="preserve"> </w:t>
      </w:r>
      <w:r w:rsidRPr="00496306">
        <w:rPr>
          <w:lang w:val="pt-BR"/>
        </w:rPr>
        <w:t>NaHCO</w:t>
      </w:r>
      <w:r w:rsidRPr="00496306">
        <w:rPr>
          <w:vertAlign w:val="subscript"/>
          <w:lang w:val="pt-BR"/>
        </w:rPr>
        <w:t>3</w:t>
      </w:r>
      <w:r w:rsidRPr="00496306">
        <w:rPr>
          <w:rFonts w:hint="eastAsia"/>
          <w:lang w:val="pt-BR"/>
        </w:rPr>
        <w:t xml:space="preserve">　</w:t>
      </w:r>
      <w:r w:rsidRPr="00496306">
        <w:rPr>
          <w:lang w:val="pt-BR"/>
        </w:rPr>
        <w:t>(C)</w:t>
      </w:r>
      <w:r w:rsidRPr="00496306">
        <w:rPr>
          <w:rFonts w:hint="eastAsia"/>
          <w:lang w:val="pt-BR"/>
        </w:rPr>
        <w:t xml:space="preserve"> </w:t>
      </w:r>
      <w:r w:rsidRPr="00496306">
        <w:rPr>
          <w:lang w:val="pt-BR"/>
        </w:rPr>
        <w:t>Na</w:t>
      </w:r>
      <w:smartTag w:uri="urn:schemas-microsoft-com:office:smarttags" w:element="chmetcnv">
        <w:smartTagPr>
          <w:attr w:name="UnitName" w:val="C"/>
          <w:attr w:name="SourceValue" w:val="2"/>
          <w:attr w:name="HasSpace" w:val="False"/>
          <w:attr w:name="Negative" w:val="False"/>
          <w:attr w:name="NumberType" w:val="1"/>
          <w:attr w:name="TCSC" w:val="0"/>
        </w:smartTagPr>
        <w:r w:rsidRPr="00496306">
          <w:rPr>
            <w:vertAlign w:val="subscript"/>
            <w:lang w:val="pt-BR"/>
          </w:rPr>
          <w:t>2</w:t>
        </w:r>
        <w:r w:rsidRPr="00496306">
          <w:rPr>
            <w:lang w:val="pt-BR"/>
          </w:rPr>
          <w:t>C</w:t>
        </w:r>
      </w:smartTag>
      <w:r w:rsidRPr="00496306">
        <w:rPr>
          <w:lang w:val="pt-BR"/>
        </w:rPr>
        <w:t>O</w:t>
      </w:r>
      <w:r w:rsidRPr="00496306">
        <w:rPr>
          <w:vertAlign w:val="subscript"/>
          <w:lang w:val="pt-BR"/>
        </w:rPr>
        <w:t>3</w:t>
      </w:r>
      <w:r w:rsidRPr="00496306">
        <w:rPr>
          <w:rFonts w:hint="eastAsia"/>
          <w:lang w:val="pt-BR"/>
        </w:rPr>
        <w:t xml:space="preserve">　</w:t>
      </w:r>
      <w:r w:rsidRPr="00496306">
        <w:rPr>
          <w:lang w:val="pt-BR"/>
        </w:rPr>
        <w:t>(D)</w:t>
      </w:r>
      <w:r w:rsidRPr="00496306">
        <w:rPr>
          <w:rFonts w:hint="eastAsia"/>
          <w:lang w:val="pt-BR"/>
        </w:rPr>
        <w:t xml:space="preserve"> </w:t>
      </w:r>
      <w:r w:rsidRPr="00496306">
        <w:rPr>
          <w:lang w:val="pt-BR"/>
        </w:rPr>
        <w:t>NaCl</w:t>
      </w:r>
      <w:r w:rsidRPr="00496306">
        <w:rPr>
          <w:rFonts w:hint="eastAsia"/>
          <w:lang w:val="pt-BR"/>
        </w:rPr>
        <w:t xml:space="preserve">　</w:t>
      </w:r>
      <w:r w:rsidRPr="00496306">
        <w:rPr>
          <w:lang w:val="pt-BR"/>
        </w:rPr>
        <w:t>(E)</w:t>
      </w:r>
      <w:r w:rsidRPr="00496306">
        <w:rPr>
          <w:rFonts w:hint="eastAsia"/>
          <w:lang w:val="pt-BR"/>
        </w:rPr>
        <w:t xml:space="preserve"> </w:t>
      </w:r>
      <w:r w:rsidRPr="00496306">
        <w:rPr>
          <w:lang w:val="pt-BR"/>
        </w:rPr>
        <w:t xml:space="preserve">HCl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阿司匹靈為酸性物質，在鹼性溶液中可增大其溶解度</w:t>
      </w:r>
    </w:p>
    <w:p w:rsidR="00395B5D" w:rsidRPr="00561329" w:rsidRDefault="00395B5D" w:rsidP="00395B5D">
      <w:pPr>
        <w:ind w:left="454" w:hanging="454"/>
      </w:pPr>
      <w:r>
        <w:rPr>
          <w:rFonts w:ascii="新細明體" w:eastAsia="新細明體" w:hAnsi="新細明體"/>
          <w:sz w:val="24"/>
        </w:rPr>
        <w:t xml:space="preserve">25. </w:t>
      </w:r>
      <w:r w:rsidRPr="00561329">
        <w:t>下列關於阿司匹靈與盤尼西林的敘述，</w:t>
      </w:r>
      <w:r w:rsidRPr="00561329">
        <w:rPr>
          <w:rFonts w:hint="eastAsia"/>
        </w:rPr>
        <w:t>哪些</w:t>
      </w:r>
      <w:r w:rsidRPr="00561329">
        <w:t xml:space="preserve">正確？　</w:t>
      </w:r>
      <w:r w:rsidRPr="00561329">
        <w:t>(A)</w:t>
      </w:r>
      <w:r w:rsidRPr="00561329">
        <w:t>皆已遭禁用</w:t>
      </w:r>
      <w:r w:rsidRPr="00561329">
        <w:rPr>
          <w:rFonts w:hint="eastAsia"/>
        </w:rPr>
        <w:t xml:space="preserve">　</w:t>
      </w:r>
      <w:r w:rsidRPr="00561329">
        <w:t>(B)</w:t>
      </w:r>
      <w:r w:rsidRPr="00561329">
        <w:t>阿司匹靈是一種會傷胃的鎮痛劑</w:t>
      </w:r>
      <w:r w:rsidRPr="00561329">
        <w:rPr>
          <w:rFonts w:hint="eastAsia"/>
        </w:rPr>
        <w:t xml:space="preserve">　</w:t>
      </w:r>
      <w:r w:rsidRPr="00561329">
        <w:t>(C)</w:t>
      </w:r>
      <w:r w:rsidRPr="00561329">
        <w:t>皆是人工合成的物質</w:t>
      </w:r>
      <w:r w:rsidRPr="00561329">
        <w:rPr>
          <w:rFonts w:hint="eastAsia"/>
        </w:rPr>
        <w:t xml:space="preserve">　</w:t>
      </w:r>
      <w:r w:rsidRPr="00561329">
        <w:t>(D)</w:t>
      </w:r>
      <w:r w:rsidRPr="00561329">
        <w:t>盤尼西林是一種會成癮的麻醉劑</w:t>
      </w:r>
      <w:r w:rsidRPr="00561329">
        <w:rPr>
          <w:rFonts w:hint="eastAsia"/>
        </w:rPr>
        <w:t xml:space="preserve">　</w:t>
      </w:r>
      <w:r w:rsidRPr="00561329">
        <w:t>(E)</w:t>
      </w:r>
      <w:r w:rsidRPr="00561329">
        <w:t>盤尼西林使用不當會有抗藥性的副作用</w:t>
      </w:r>
      <w:r w:rsidRPr="0056132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皆可使用</w:t>
      </w:r>
      <w:r w:rsidRPr="00395B5D">
        <w:rPr>
          <w:rFonts w:hint="eastAsia"/>
        </w:rPr>
        <w:t xml:space="preserve">　</w:t>
      </w:r>
      <w:r w:rsidRPr="00395B5D">
        <w:t>(C)</w:t>
      </w:r>
      <w:r w:rsidRPr="00395B5D">
        <w:t>盤尼西林是由青黴菌中提煉出來，並非合成藥物</w:t>
      </w:r>
      <w:r w:rsidRPr="00395B5D">
        <w:rPr>
          <w:rFonts w:hint="eastAsia"/>
        </w:rPr>
        <w:t xml:space="preserve">　</w:t>
      </w:r>
      <w:r w:rsidRPr="00395B5D">
        <w:t>(D)</w:t>
      </w:r>
      <w:r w:rsidRPr="00395B5D">
        <w:t>盤尼西林為青黴素，是一種抗生素</w:t>
      </w:r>
    </w:p>
    <w:p w:rsidR="00395B5D" w:rsidRPr="00CC520D" w:rsidRDefault="00395B5D" w:rsidP="00395B5D">
      <w:pPr>
        <w:ind w:left="454" w:hanging="454"/>
      </w:pPr>
      <w:r>
        <w:rPr>
          <w:rFonts w:ascii="新細明體" w:eastAsia="新細明體" w:hAnsi="新細明體"/>
          <w:sz w:val="24"/>
        </w:rPr>
        <w:t xml:space="preserve">26. </w:t>
      </w:r>
      <w:r w:rsidRPr="00CC520D">
        <w:t>下列有關胃藥之敘述，</w:t>
      </w:r>
      <w:r w:rsidRPr="00CC520D">
        <w:rPr>
          <w:rFonts w:hint="eastAsia"/>
        </w:rPr>
        <w:t>哪些</w:t>
      </w:r>
      <w:r w:rsidRPr="00CC520D">
        <w:t xml:space="preserve">正確？　</w:t>
      </w:r>
      <w:r w:rsidRPr="00CC520D">
        <w:t>(A)</w:t>
      </w:r>
      <w:r w:rsidRPr="00CC520D">
        <w:rPr>
          <w:rFonts w:hint="eastAsia"/>
        </w:rPr>
        <w:t xml:space="preserve"> </w:t>
      </w:r>
      <w:r w:rsidRPr="00CC520D">
        <w:t>NaHCO</w:t>
      </w:r>
      <w:r w:rsidRPr="00CC520D">
        <w:rPr>
          <w:vertAlign w:val="subscript"/>
        </w:rPr>
        <w:t>3</w:t>
      </w:r>
      <w:r w:rsidRPr="00CC520D">
        <w:t>、</w:t>
      </w:r>
      <w:r w:rsidRPr="00CC520D">
        <w:t>Mg(OH)</w:t>
      </w:r>
      <w:r w:rsidRPr="00CC520D">
        <w:rPr>
          <w:vertAlign w:val="subscript"/>
        </w:rPr>
        <w:t>2</w:t>
      </w:r>
      <w:r w:rsidRPr="00CC520D">
        <w:t>為具制酸作用的胃藥</w:t>
      </w:r>
      <w:r w:rsidRPr="00CC520D">
        <w:rPr>
          <w:rFonts w:hint="eastAsia"/>
        </w:rPr>
        <w:t xml:space="preserve">　</w:t>
      </w:r>
      <w:r w:rsidRPr="00CC520D">
        <w:t>(B)</w:t>
      </w:r>
      <w:r w:rsidRPr="00CC520D">
        <w:rPr>
          <w:rFonts w:hint="eastAsia"/>
        </w:rPr>
        <w:t xml:space="preserve"> </w:t>
      </w:r>
      <w:r w:rsidRPr="00CC520D">
        <w:t>NaOH</w:t>
      </w:r>
      <w:r w:rsidRPr="00CC520D">
        <w:t>可治療胃酸過多的症狀，為強效性的制酸劑</w:t>
      </w:r>
      <w:r w:rsidRPr="00CC520D">
        <w:rPr>
          <w:rFonts w:hint="eastAsia"/>
        </w:rPr>
        <w:t xml:space="preserve">　</w:t>
      </w:r>
      <w:r w:rsidRPr="00CC520D">
        <w:t>(C)</w:t>
      </w:r>
      <w:r w:rsidRPr="00CC520D">
        <w:rPr>
          <w:rFonts w:hint="eastAsia"/>
        </w:rPr>
        <w:t xml:space="preserve"> </w:t>
      </w:r>
      <w:r w:rsidRPr="00CC520D">
        <w:t>CaCO</w:t>
      </w:r>
      <w:r w:rsidRPr="00CC520D">
        <w:rPr>
          <w:vertAlign w:val="subscript"/>
        </w:rPr>
        <w:t>3</w:t>
      </w:r>
      <w:r w:rsidRPr="00CC520D">
        <w:t>不溶於水，不能</w:t>
      </w:r>
      <w:r w:rsidRPr="00CC520D">
        <w:rPr>
          <w:rFonts w:hint="eastAsia"/>
        </w:rPr>
        <w:t>作</w:t>
      </w:r>
      <w:r w:rsidRPr="00CC520D">
        <w:t>制酸劑</w:t>
      </w:r>
      <w:r w:rsidRPr="00CC520D">
        <w:rPr>
          <w:rFonts w:hint="eastAsia"/>
        </w:rPr>
        <w:t xml:space="preserve">　</w:t>
      </w:r>
      <w:r w:rsidRPr="00CC520D">
        <w:t>(D)</w:t>
      </w:r>
      <w:r w:rsidRPr="00CC520D">
        <w:rPr>
          <w:rFonts w:hint="eastAsia"/>
        </w:rPr>
        <w:t xml:space="preserve"> </w:t>
      </w:r>
      <w:r w:rsidRPr="00CC520D">
        <w:t>Al(OH)</w:t>
      </w:r>
      <w:r w:rsidRPr="00CC520D">
        <w:rPr>
          <w:vertAlign w:val="subscript"/>
        </w:rPr>
        <w:t>3</w:t>
      </w:r>
      <w:r w:rsidRPr="00CC520D">
        <w:t>會刺激胃液的分泌不適用於制酸劑</w:t>
      </w:r>
      <w:r w:rsidRPr="00CC520D">
        <w:rPr>
          <w:rFonts w:hint="eastAsia"/>
        </w:rPr>
        <w:t xml:space="preserve">　</w:t>
      </w:r>
      <w:r w:rsidRPr="00CC520D">
        <w:t>(E)</w:t>
      </w:r>
      <w:r w:rsidRPr="00CC520D">
        <w:t>一般制酸劑的胃藥不需醫生處方簽，可自行購買使用</w:t>
      </w:r>
      <w:r w:rsidRPr="00CC520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 xml:space="preserve"> </w:t>
      </w:r>
      <w:r w:rsidRPr="00395B5D">
        <w:t>NaOH</w:t>
      </w:r>
      <w:r w:rsidRPr="00395B5D">
        <w:t>為強鹼</w:t>
      </w:r>
      <w:r w:rsidRPr="00395B5D">
        <w:rPr>
          <w:rFonts w:hint="eastAsia"/>
        </w:rPr>
        <w:t>，</w:t>
      </w:r>
      <w:r w:rsidRPr="00395B5D">
        <w:t>不能作為胃藥</w:t>
      </w:r>
      <w:r w:rsidRPr="00395B5D">
        <w:rPr>
          <w:rFonts w:hint="eastAsia"/>
        </w:rPr>
        <w:t xml:space="preserve">　</w:t>
      </w:r>
      <w:r w:rsidRPr="00395B5D">
        <w:t>(C)</w:t>
      </w:r>
      <w:r w:rsidRPr="00395B5D">
        <w:rPr>
          <w:rFonts w:hint="eastAsia"/>
        </w:rPr>
        <w:t xml:space="preserve"> </w:t>
      </w:r>
      <w:r w:rsidRPr="00395B5D">
        <w:t>CaCO</w:t>
      </w:r>
      <w:r w:rsidRPr="00395B5D">
        <w:rPr>
          <w:vertAlign w:val="subscript"/>
        </w:rPr>
        <w:t>3</w:t>
      </w:r>
      <w:r w:rsidRPr="00395B5D">
        <w:t>雖然不溶於水，但在胃中的酸性溶液則可溶解並與胃酸行中和反應</w:t>
      </w:r>
      <w:r w:rsidRPr="00395B5D">
        <w:rPr>
          <w:rFonts w:hint="eastAsia"/>
        </w:rPr>
        <w:t xml:space="preserve">　</w:t>
      </w:r>
      <w:r w:rsidRPr="00395B5D">
        <w:t>(D)</w:t>
      </w:r>
      <w:r w:rsidRPr="00395B5D">
        <w:rPr>
          <w:rFonts w:hint="eastAsia"/>
        </w:rPr>
        <w:t xml:space="preserve"> </w:t>
      </w:r>
      <w:r w:rsidRPr="00395B5D">
        <w:t>Al(OH)</w:t>
      </w:r>
      <w:r w:rsidRPr="00395B5D">
        <w:rPr>
          <w:vertAlign w:val="subscript"/>
        </w:rPr>
        <w:t>3</w:t>
      </w:r>
      <w:r w:rsidRPr="00395B5D">
        <w:t>不僅可</w:t>
      </w:r>
      <w:r w:rsidRPr="00395B5D">
        <w:rPr>
          <w:rFonts w:hint="eastAsia"/>
        </w:rPr>
        <w:t>作</w:t>
      </w:r>
      <w:r w:rsidRPr="00395B5D">
        <w:t>制酸劑亦可在胃壁形成保護膜</w:t>
      </w:r>
    </w:p>
    <w:p w:rsidR="00395B5D" w:rsidRPr="00DE54F3" w:rsidRDefault="00395B5D" w:rsidP="00395B5D">
      <w:pPr>
        <w:ind w:left="454" w:hanging="454"/>
      </w:pPr>
      <w:r>
        <w:rPr>
          <w:rFonts w:ascii="新細明體" w:eastAsia="新細明體" w:hAnsi="新細明體"/>
          <w:sz w:val="24"/>
        </w:rPr>
        <w:t xml:space="preserve">27. </w:t>
      </w:r>
      <w:r w:rsidRPr="00DE54F3">
        <w:t>下列有關纖維之敘述</w:t>
      </w:r>
      <w:r w:rsidRPr="00DE54F3">
        <w:rPr>
          <w:rFonts w:hint="eastAsia"/>
        </w:rPr>
        <w:t>哪幾</w:t>
      </w:r>
      <w:r w:rsidRPr="00DE54F3">
        <w:t>項</w:t>
      </w:r>
      <w:r w:rsidRPr="00DE54F3">
        <w:rPr>
          <w:u w:val="wave"/>
        </w:rPr>
        <w:t>錯誤</w:t>
      </w:r>
      <w:r w:rsidRPr="00DE54F3">
        <w:t xml:space="preserve">？　</w:t>
      </w:r>
      <w:r w:rsidRPr="00DE54F3">
        <w:t>(A)</w:t>
      </w:r>
      <w:r w:rsidRPr="00DE54F3">
        <w:t>羊毛纖維，除了含有碳、氫、氧三種元素外還有硫和氮</w:t>
      </w:r>
      <w:r w:rsidRPr="00DE54F3">
        <w:rPr>
          <w:rFonts w:hint="eastAsia"/>
        </w:rPr>
        <w:t xml:space="preserve">　</w:t>
      </w:r>
      <w:r w:rsidRPr="00DE54F3">
        <w:t>(B)</w:t>
      </w:r>
      <w:r w:rsidRPr="00DE54F3">
        <w:t>合成纖維分子的排列較天然纖維雜亂</w:t>
      </w:r>
      <w:r w:rsidRPr="00DE54F3">
        <w:rPr>
          <w:rFonts w:hint="eastAsia"/>
        </w:rPr>
        <w:t xml:space="preserve">　</w:t>
      </w:r>
      <w:r w:rsidRPr="00DE54F3">
        <w:t>(C)</w:t>
      </w:r>
      <w:r w:rsidRPr="00DE54F3">
        <w:t>天然纖維較合成纖維更具吸水性與透氣性</w:t>
      </w:r>
      <w:r w:rsidRPr="00DE54F3">
        <w:rPr>
          <w:rFonts w:hint="eastAsia"/>
        </w:rPr>
        <w:t xml:space="preserve">　</w:t>
      </w:r>
      <w:r w:rsidRPr="00DE54F3">
        <w:t>(D)</w:t>
      </w:r>
      <w:r w:rsidRPr="00DE54F3">
        <w:t>蠶絲和耐綸都是由胺基酸分子組成的高分子化合物</w:t>
      </w:r>
      <w:r w:rsidRPr="00DE54F3">
        <w:rPr>
          <w:rFonts w:hint="eastAsia"/>
        </w:rPr>
        <w:t xml:space="preserve">　</w:t>
      </w:r>
      <w:r w:rsidRPr="00DE54F3">
        <w:t>(E)</w:t>
      </w:r>
      <w:r w:rsidRPr="00DE54F3">
        <w:t>亞麻是合成纖維</w:t>
      </w:r>
      <w:r w:rsidRPr="00DE54F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D</w:t>
      </w:r>
      <w:r w:rsidRPr="00395B5D">
        <w:t>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合成纖維排列較整齊</w:t>
      </w:r>
      <w:r w:rsidRPr="00395B5D">
        <w:rPr>
          <w:rFonts w:hint="eastAsia"/>
        </w:rPr>
        <w:t xml:space="preserve">　</w:t>
      </w:r>
      <w:r w:rsidRPr="00395B5D">
        <w:rPr>
          <w:rFonts w:hint="eastAsia"/>
        </w:rPr>
        <w:t>(D)</w:t>
      </w:r>
      <w:r w:rsidRPr="00395B5D">
        <w:rPr>
          <w:rFonts w:hint="eastAsia"/>
        </w:rPr>
        <w:t>耐綸</w:t>
      </w:r>
      <w:r w:rsidRPr="00395B5D">
        <w:rPr>
          <w:rFonts w:hint="eastAsia"/>
        </w:rPr>
        <w:t>66</w:t>
      </w:r>
      <w:r w:rsidRPr="00395B5D">
        <w:rPr>
          <w:rFonts w:hint="eastAsia"/>
        </w:rPr>
        <w:t xml:space="preserve">由己二胺及己二酸縮合聚合而成　</w:t>
      </w:r>
      <w:r w:rsidRPr="00395B5D">
        <w:t>(E)</w:t>
      </w:r>
      <w:r w:rsidRPr="00395B5D">
        <w:t>亞麻為天然纖維</w:t>
      </w:r>
    </w:p>
    <w:p w:rsidR="00395B5D" w:rsidRPr="00C9643B" w:rsidRDefault="00395B5D" w:rsidP="00395B5D">
      <w:pPr>
        <w:ind w:left="454" w:hanging="454"/>
      </w:pPr>
      <w:r>
        <w:rPr>
          <w:rFonts w:ascii="新細明體" w:eastAsia="新細明體" w:hAnsi="新細明體"/>
          <w:sz w:val="24"/>
        </w:rPr>
        <w:t xml:space="preserve">28. </w:t>
      </w:r>
      <w:r w:rsidRPr="00C9643B">
        <w:t>下列有關藥品之敘述，</w:t>
      </w:r>
      <w:r w:rsidRPr="00C9643B">
        <w:rPr>
          <w:rFonts w:hint="eastAsia"/>
        </w:rPr>
        <w:t>哪些</w:t>
      </w:r>
      <w:r w:rsidRPr="00C9643B">
        <w:rPr>
          <w:u w:val="wave"/>
        </w:rPr>
        <w:t>有誤</w:t>
      </w:r>
      <w:r w:rsidRPr="00C9643B">
        <w:t xml:space="preserve">？　</w:t>
      </w:r>
      <w:r w:rsidRPr="00C9643B">
        <w:t>(A)</w:t>
      </w:r>
      <w:r w:rsidRPr="00C9643B">
        <w:t>磺胺類消炎劑可抵抗鏈球菌之感染</w:t>
      </w:r>
      <w:r w:rsidRPr="00C9643B">
        <w:rPr>
          <w:rFonts w:hint="eastAsia"/>
        </w:rPr>
        <w:t xml:space="preserve">　</w:t>
      </w:r>
      <w:r w:rsidRPr="00C9643B">
        <w:t>(B)</w:t>
      </w:r>
      <w:r w:rsidRPr="00C9643B">
        <w:t>阿司匹靈為非麻醉性之止痛劑且兼具解熱之功效</w:t>
      </w:r>
      <w:r w:rsidRPr="00C9643B">
        <w:rPr>
          <w:rFonts w:hint="eastAsia"/>
        </w:rPr>
        <w:t xml:space="preserve">　</w:t>
      </w:r>
      <w:r w:rsidRPr="00C9643B">
        <w:t>(C)</w:t>
      </w:r>
      <w:r w:rsidRPr="00C9643B">
        <w:t>青黴素、氯黴素、四環黴素及紅黴素為無毒性的抗生素</w:t>
      </w:r>
      <w:r w:rsidRPr="00C9643B">
        <w:rPr>
          <w:rFonts w:hint="eastAsia"/>
        </w:rPr>
        <w:t xml:space="preserve">　　</w:t>
      </w:r>
      <w:r w:rsidRPr="00C9643B">
        <w:t>(D)</w:t>
      </w:r>
      <w:r w:rsidRPr="00C9643B">
        <w:t>鹼性之碳酸氫鈉可作為胃藥</w:t>
      </w:r>
      <w:r w:rsidRPr="00C9643B">
        <w:rPr>
          <w:rFonts w:hint="eastAsia"/>
        </w:rPr>
        <w:t xml:space="preserve">　</w:t>
      </w:r>
      <w:r w:rsidRPr="00C9643B">
        <w:t>(E)</w:t>
      </w:r>
      <w:r w:rsidRPr="00C9643B">
        <w:t>糖尿病患者不宜使用對乙醯胺基苯酚</w:t>
      </w:r>
      <w:r w:rsidRPr="00C9643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t>有毒性</w:t>
      </w:r>
      <w:r w:rsidRPr="00395B5D">
        <w:rPr>
          <w:rFonts w:hint="eastAsia"/>
        </w:rPr>
        <w:t xml:space="preserve">　</w:t>
      </w:r>
      <w:r w:rsidRPr="00395B5D">
        <w:t>(E)</w:t>
      </w:r>
      <w:r w:rsidRPr="00395B5D">
        <w:t>血友病患者不宜使用阿司匹靈，應改採對乙醯胺基苯酚</w:t>
      </w:r>
    </w:p>
    <w:p w:rsidR="00395B5D" w:rsidRPr="00A26059" w:rsidRDefault="00395B5D" w:rsidP="00395B5D">
      <w:pPr>
        <w:ind w:left="454" w:hanging="454"/>
      </w:pPr>
      <w:r>
        <w:rPr>
          <w:rFonts w:ascii="新細明體" w:eastAsia="新細明體" w:hAnsi="新細明體"/>
          <w:sz w:val="24"/>
        </w:rPr>
        <w:t xml:space="preserve">29. </w:t>
      </w:r>
      <w:r w:rsidRPr="00A26059">
        <w:t>下列</w:t>
      </w:r>
      <w:r w:rsidRPr="00A26059">
        <w:rPr>
          <w:rFonts w:hint="eastAsia"/>
        </w:rPr>
        <w:t>哪些物質</w:t>
      </w:r>
      <w:r w:rsidRPr="00A26059">
        <w:t xml:space="preserve">含有氮元素？　</w:t>
      </w:r>
      <w:r w:rsidRPr="00A26059">
        <w:t>(A)</w:t>
      </w:r>
      <w:r w:rsidRPr="00A26059">
        <w:t>羊毛</w:t>
      </w:r>
      <w:r w:rsidRPr="00A26059">
        <w:rPr>
          <w:rFonts w:hint="eastAsia"/>
        </w:rPr>
        <w:t xml:space="preserve">　</w:t>
      </w:r>
      <w:r w:rsidRPr="00A26059">
        <w:t>(B)</w:t>
      </w:r>
      <w:r w:rsidRPr="00A26059">
        <w:t>澱粉</w:t>
      </w:r>
      <w:r w:rsidRPr="00A26059">
        <w:rPr>
          <w:rFonts w:hint="eastAsia"/>
        </w:rPr>
        <w:t xml:space="preserve">　</w:t>
      </w:r>
      <w:r w:rsidRPr="00A26059">
        <w:t>(C)</w:t>
      </w:r>
      <w:r w:rsidRPr="00A26059">
        <w:t>纖維素</w:t>
      </w:r>
      <w:r w:rsidRPr="00A26059">
        <w:rPr>
          <w:rFonts w:hint="eastAsia"/>
        </w:rPr>
        <w:t xml:space="preserve">　</w:t>
      </w:r>
      <w:r w:rsidRPr="00A26059">
        <w:t>(D)</w:t>
      </w:r>
      <w:r w:rsidRPr="00A26059">
        <w:t>耐綸</w:t>
      </w:r>
      <w:r w:rsidRPr="00A26059">
        <w:rPr>
          <w:rFonts w:hint="eastAsia"/>
        </w:rPr>
        <w:t xml:space="preserve">　</w:t>
      </w:r>
      <w:r w:rsidRPr="00A26059">
        <w:t>(E)</w:t>
      </w:r>
      <w:r w:rsidRPr="00A26059">
        <w:t>陶瓷</w:t>
      </w:r>
      <w:r w:rsidRPr="00A2605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羊毛、耐綸</w:t>
      </w:r>
      <w:r w:rsidRPr="00395B5D">
        <w:t>皆具有醯胺鍵，故含</w:t>
      </w:r>
      <w:r w:rsidRPr="00395B5D">
        <w:t>N</w:t>
      </w:r>
      <w:r w:rsidRPr="00395B5D">
        <w:t>元素</w:t>
      </w:r>
    </w:p>
    <w:p w:rsidR="00395B5D" w:rsidRPr="00B84F79" w:rsidRDefault="00395B5D" w:rsidP="00395B5D">
      <w:pPr>
        <w:ind w:left="454" w:hanging="454"/>
      </w:pPr>
      <w:r>
        <w:rPr>
          <w:rFonts w:ascii="新細明體" w:eastAsia="新細明體" w:hAnsi="新細明體"/>
          <w:sz w:val="24"/>
        </w:rPr>
        <w:t xml:space="preserve">30. </w:t>
      </w:r>
      <w:r w:rsidRPr="00B84F79">
        <w:t>下列關於玻璃的敘述，</w:t>
      </w:r>
      <w:r w:rsidRPr="00B84F79">
        <w:rPr>
          <w:rFonts w:hint="eastAsia"/>
        </w:rPr>
        <w:t>哪些</w:t>
      </w:r>
      <w:r w:rsidRPr="00B84F79">
        <w:t xml:space="preserve">正確？　</w:t>
      </w:r>
      <w:r w:rsidRPr="00B84F79">
        <w:t>(A)</w:t>
      </w:r>
      <w:r w:rsidRPr="00B84F79">
        <w:t>是一種無定形的固體</w:t>
      </w:r>
      <w:r w:rsidRPr="00B84F79">
        <w:rPr>
          <w:rFonts w:hint="eastAsia"/>
        </w:rPr>
        <w:t xml:space="preserve">　</w:t>
      </w:r>
      <w:r w:rsidRPr="00B84F79">
        <w:t>(B)</w:t>
      </w:r>
      <w:r w:rsidRPr="00B84F79">
        <w:t>其組成原子大部分排列有規則性</w:t>
      </w:r>
      <w:r w:rsidRPr="00B84F79">
        <w:rPr>
          <w:rFonts w:hint="eastAsia"/>
        </w:rPr>
        <w:t xml:space="preserve">　</w:t>
      </w:r>
      <w:r w:rsidRPr="00B84F79">
        <w:t>(C)</w:t>
      </w:r>
      <w:r w:rsidRPr="00B84F79">
        <w:t>主要成分為氧化</w:t>
      </w:r>
      <w:r w:rsidRPr="00B84F79">
        <w:rPr>
          <w:rFonts w:hint="eastAsia"/>
        </w:rPr>
        <w:t xml:space="preserve">矽　</w:t>
      </w:r>
      <w:r w:rsidRPr="00B84F79">
        <w:t>(D)</w:t>
      </w:r>
      <w:r w:rsidRPr="00B84F79">
        <w:rPr>
          <w:rFonts w:hint="eastAsia"/>
        </w:rPr>
        <w:t xml:space="preserve">製造玻璃的過程中，加入氧化鉛可得到實驗室的耐熱玻璃器材　</w:t>
      </w:r>
      <w:r w:rsidRPr="00B84F79">
        <w:t>(E)</w:t>
      </w:r>
      <w:r w:rsidRPr="00B84F79">
        <w:t>玻璃</w:t>
      </w:r>
      <w:r w:rsidRPr="00B84F79">
        <w:rPr>
          <w:rFonts w:hint="eastAsia"/>
        </w:rPr>
        <w:t>與鹽酸不易反應，但會被強鹼溶蝕</w:t>
      </w:r>
      <w:r w:rsidRPr="00B84F7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玻璃是一種無定形的固體，其分子排列呈不規則</w:t>
      </w:r>
      <w:r w:rsidRPr="00395B5D">
        <w:rPr>
          <w:rFonts w:hint="eastAsia"/>
        </w:rPr>
        <w:t xml:space="preserve">　</w:t>
      </w:r>
      <w:r w:rsidRPr="00395B5D">
        <w:rPr>
          <w:rFonts w:hint="eastAsia"/>
        </w:rPr>
        <w:t>(D)</w:t>
      </w:r>
      <w:r w:rsidRPr="00395B5D">
        <w:rPr>
          <w:rFonts w:hint="eastAsia"/>
        </w:rPr>
        <w:t>加熱玻璃加入</w:t>
      </w:r>
      <w:r w:rsidRPr="00395B5D">
        <w:rPr>
          <w:rFonts w:hint="eastAsia"/>
        </w:rPr>
        <w:t>B</w:t>
      </w:r>
      <w:r w:rsidRPr="00395B5D">
        <w:rPr>
          <w:rFonts w:hint="eastAsia"/>
          <w:vertAlign w:val="subscript"/>
        </w:rPr>
        <w:t>2</w:t>
      </w:r>
      <w:r w:rsidRPr="00395B5D">
        <w:rPr>
          <w:rFonts w:hint="eastAsia"/>
        </w:rPr>
        <w:t>O</w:t>
      </w:r>
      <w:r w:rsidRPr="00395B5D">
        <w:rPr>
          <w:rFonts w:hint="eastAsia"/>
          <w:vertAlign w:val="subscript"/>
        </w:rPr>
        <w:t>3</w:t>
      </w:r>
      <w:r w:rsidRPr="00395B5D">
        <w:rPr>
          <w:rFonts w:hint="eastAsia"/>
        </w:rPr>
        <w:t xml:space="preserve">　</w:t>
      </w:r>
      <w:r w:rsidRPr="00395B5D">
        <w:t>(E)</w:t>
      </w:r>
      <w:r w:rsidRPr="00395B5D">
        <w:t>玻璃耐酸而不耐鹼</w:t>
      </w:r>
      <w:r w:rsidRPr="00395B5D">
        <w:rPr>
          <w:rFonts w:hint="eastAsia"/>
        </w:rPr>
        <w:t>，故不易與鹽酸起反應</w:t>
      </w:r>
      <w:r w:rsidRPr="00395B5D">
        <w:t>，但也不能盛裝氫氟酸與磷酸</w:t>
      </w:r>
    </w:p>
    <w:p w:rsidR="00395B5D" w:rsidRPr="00253ECF" w:rsidRDefault="00395B5D" w:rsidP="00395B5D">
      <w:pPr>
        <w:ind w:left="454" w:hanging="454"/>
      </w:pPr>
      <w:r>
        <w:rPr>
          <w:rFonts w:ascii="新細明體" w:eastAsia="新細明體" w:hAnsi="新細明體"/>
          <w:sz w:val="24"/>
        </w:rPr>
        <w:t xml:space="preserve">31. </w:t>
      </w:r>
      <w:r w:rsidRPr="00253ECF">
        <w:t>有關物質的描述，下列</w:t>
      </w:r>
      <w:r w:rsidRPr="00253ECF">
        <w:rPr>
          <w:rFonts w:hint="eastAsia"/>
        </w:rPr>
        <w:t>哪些</w:t>
      </w:r>
      <w:r w:rsidRPr="00253ECF">
        <w:t xml:space="preserve">正確？　</w:t>
      </w:r>
      <w:r w:rsidRPr="00253ECF">
        <w:t>(A)</w:t>
      </w:r>
      <w:r w:rsidRPr="00253ECF">
        <w:t>蛋白質主要組成的原子有碳、氫、氧、氮</w:t>
      </w:r>
      <w:r w:rsidRPr="00253ECF">
        <w:rPr>
          <w:rFonts w:hint="eastAsia"/>
        </w:rPr>
        <w:t xml:space="preserve">　</w:t>
      </w:r>
      <w:r w:rsidRPr="00253ECF">
        <w:t>(B)</w:t>
      </w:r>
      <w:r w:rsidRPr="00253ECF">
        <w:t>纖維素乃由葡萄糖分子經聚合作用而形成的高分子化合物</w:t>
      </w:r>
      <w:r w:rsidRPr="00253ECF">
        <w:rPr>
          <w:rFonts w:hint="eastAsia"/>
        </w:rPr>
        <w:t xml:space="preserve">　</w:t>
      </w:r>
      <w:r w:rsidRPr="00253ECF">
        <w:t>(C)</w:t>
      </w:r>
      <w:r w:rsidRPr="00253ECF">
        <w:t>蔗糖與麥芽糖的化學式均為</w:t>
      </w:r>
      <w:r w:rsidRPr="00253ECF">
        <w:t>C</w:t>
      </w:r>
      <w:r w:rsidRPr="00253ECF">
        <w:rPr>
          <w:vertAlign w:val="subscript"/>
        </w:rPr>
        <w:t>12</w:t>
      </w:r>
      <w:r w:rsidRPr="00253ECF">
        <w:t>H</w:t>
      </w:r>
      <w:r w:rsidRPr="00253ECF">
        <w:rPr>
          <w:vertAlign w:val="subscript"/>
        </w:rPr>
        <w:t>22</w:t>
      </w:r>
      <w:r w:rsidRPr="00253ECF">
        <w:t>O</w:t>
      </w:r>
      <w:r w:rsidRPr="00253ECF">
        <w:rPr>
          <w:vertAlign w:val="subscript"/>
        </w:rPr>
        <w:t>11</w:t>
      </w:r>
      <w:r w:rsidRPr="00253ECF">
        <w:t>，故兩者互為「同分異構物」</w:t>
      </w:r>
      <w:r w:rsidRPr="00253ECF">
        <w:rPr>
          <w:rFonts w:hint="eastAsia"/>
        </w:rPr>
        <w:t xml:space="preserve">　</w:t>
      </w:r>
      <w:r w:rsidRPr="00253ECF">
        <w:t>(D)</w:t>
      </w:r>
      <w:r w:rsidRPr="00253ECF">
        <w:t>肥皂是一種聚合物，因為它是一種高級脂肪酸鈣組成的化合物</w:t>
      </w:r>
      <w:r w:rsidRPr="00253ECF">
        <w:rPr>
          <w:rFonts w:hint="eastAsia"/>
        </w:rPr>
        <w:t xml:space="preserve">　</w:t>
      </w:r>
      <w:r w:rsidRPr="00253ECF">
        <w:t>(E)</w:t>
      </w:r>
      <w:r w:rsidRPr="00253ECF">
        <w:t>玻璃、水泥、陶瓷均為一種有一定組成的化合物者，故它們亦有一定的熔點及密度</w:t>
      </w:r>
      <w:r w:rsidRPr="00253EC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D)</w:t>
      </w:r>
      <w:r w:rsidRPr="00395B5D">
        <w:t>肥皂是由脂肪酸鈉組成的化合物，非聚合物</w:t>
      </w:r>
      <w:r w:rsidRPr="00395B5D">
        <w:rPr>
          <w:rFonts w:hint="eastAsia"/>
        </w:rPr>
        <w:t xml:space="preserve">　</w:t>
      </w:r>
      <w:r w:rsidRPr="00395B5D">
        <w:t>(E)</w:t>
      </w:r>
      <w:r w:rsidRPr="00395B5D">
        <w:t>皆為混合物，組成不定，故無一定的熔點及密度</w:t>
      </w:r>
    </w:p>
    <w:p w:rsidR="00395B5D" w:rsidRPr="00BC5A4D" w:rsidRDefault="00395B5D" w:rsidP="00395B5D">
      <w:pPr>
        <w:ind w:left="454" w:hanging="454"/>
      </w:pPr>
      <w:r>
        <w:rPr>
          <w:rFonts w:ascii="新細明體" w:eastAsia="新細明體" w:hAnsi="新細明體"/>
          <w:sz w:val="24"/>
        </w:rPr>
        <w:t xml:space="preserve">32. </w:t>
      </w:r>
      <w:r w:rsidRPr="00BC5A4D">
        <w:rPr>
          <w:rFonts w:hint="eastAsia"/>
        </w:rPr>
        <w:t>下列有關化學與工業發展的敘述，哪些</w:t>
      </w:r>
      <w:r w:rsidRPr="00BC5A4D">
        <w:rPr>
          <w:rFonts w:hint="eastAsia"/>
          <w:u w:val="wave"/>
        </w:rPr>
        <w:t>錯誤</w:t>
      </w:r>
      <w:r w:rsidRPr="00BC5A4D">
        <w:rPr>
          <w:rFonts w:hint="eastAsia"/>
        </w:rPr>
        <w:t xml:space="preserve">？　</w:t>
      </w:r>
      <w:r w:rsidRPr="00BC5A4D">
        <w:t>(A)</w:t>
      </w:r>
      <w:r w:rsidRPr="00BC5A4D">
        <w:rPr>
          <w:rFonts w:hint="eastAsia"/>
        </w:rPr>
        <w:t xml:space="preserve">化學與工業發展是相輔相成的　</w:t>
      </w:r>
      <w:r w:rsidRPr="00BC5A4D">
        <w:t>(B)</w:t>
      </w:r>
      <w:r w:rsidRPr="00BC5A4D">
        <w:rPr>
          <w:rFonts w:hint="eastAsia"/>
        </w:rPr>
        <w:t xml:space="preserve">化學研究結果可提供有關物質特性與變化的原理和知識　</w:t>
      </w:r>
      <w:r w:rsidRPr="00BC5A4D">
        <w:t>(C)</w:t>
      </w:r>
      <w:r w:rsidRPr="00BC5A4D">
        <w:rPr>
          <w:rFonts w:hint="eastAsia"/>
        </w:rPr>
        <w:t xml:space="preserve">光纖材料是化學家製造出來的　</w:t>
      </w:r>
      <w:r w:rsidRPr="00BC5A4D">
        <w:t>(D)</w:t>
      </w:r>
      <w:r w:rsidRPr="00BC5A4D">
        <w:rPr>
          <w:rFonts w:hint="eastAsia"/>
        </w:rPr>
        <w:t xml:space="preserve">化學工業的發展，可免於環境汙染及資源的枯竭　</w:t>
      </w:r>
      <w:r w:rsidRPr="00BC5A4D">
        <w:t>(E)</w:t>
      </w:r>
      <w:r w:rsidRPr="00BC5A4D">
        <w:rPr>
          <w:rFonts w:hint="eastAsia"/>
        </w:rPr>
        <w:t>化學家只要致力於研發新的製程和新的材料，不必理會生態環境的破壞</w:t>
      </w:r>
      <w:r w:rsidRPr="00BC5A4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D)</w:t>
      </w:r>
      <w:r w:rsidRPr="00395B5D">
        <w:rPr>
          <w:rFonts w:hint="eastAsia"/>
        </w:rPr>
        <w:t xml:space="preserve">化學工業的發展會造成環境汙染及天然資源的枯竭　</w:t>
      </w:r>
      <w:r w:rsidRPr="00395B5D">
        <w:t>(E)</w:t>
      </w:r>
      <w:r w:rsidRPr="00395B5D">
        <w:rPr>
          <w:rFonts w:hint="eastAsia"/>
        </w:rPr>
        <w:t>化學家應要負起保護及改善環境的責任</w:t>
      </w:r>
    </w:p>
    <w:p w:rsidR="00395B5D" w:rsidRPr="007F51F1" w:rsidRDefault="00395B5D" w:rsidP="00395B5D">
      <w:pPr>
        <w:ind w:left="454" w:hanging="454"/>
      </w:pPr>
      <w:r>
        <w:rPr>
          <w:rFonts w:ascii="新細明體" w:eastAsia="新細明體" w:hAnsi="新細明體"/>
          <w:sz w:val="24"/>
        </w:rPr>
        <w:t xml:space="preserve">33. </w:t>
      </w:r>
      <w:r w:rsidRPr="007F51F1">
        <w:rPr>
          <w:rFonts w:hint="eastAsia"/>
        </w:rPr>
        <w:t xml:space="preserve">下列敘述哪些選項正確？　</w:t>
      </w:r>
      <w:r w:rsidRPr="007F51F1">
        <w:t>(A)</w:t>
      </w:r>
      <w:r w:rsidRPr="007F51F1">
        <w:rPr>
          <w:rFonts w:hint="eastAsia"/>
        </w:rPr>
        <w:t xml:space="preserve">化學研究成果對工業發展有極大的助益　</w:t>
      </w:r>
      <w:r w:rsidRPr="007F51F1">
        <w:t>(B)</w:t>
      </w:r>
      <w:r w:rsidRPr="007F51F1">
        <w:rPr>
          <w:rFonts w:hint="eastAsia"/>
        </w:rPr>
        <w:t xml:space="preserve">科技的發展對化學家的研究工作有極大幫助　</w:t>
      </w:r>
      <w:r w:rsidRPr="007F51F1">
        <w:t>(C)</w:t>
      </w:r>
      <w:r w:rsidRPr="007F51F1">
        <w:rPr>
          <w:rFonts w:hint="eastAsia"/>
        </w:rPr>
        <w:t xml:space="preserve">化學家只要致力於研發新材料，不必對環境的惡化負責　</w:t>
      </w:r>
      <w:r w:rsidRPr="007F51F1">
        <w:t>(D)</w:t>
      </w:r>
      <w:r w:rsidRPr="007F51F1">
        <w:rPr>
          <w:rFonts w:hint="eastAsia"/>
        </w:rPr>
        <w:t xml:space="preserve">物質和能量都是化學家研究的對象　</w:t>
      </w:r>
      <w:r w:rsidRPr="007F51F1">
        <w:t>(E)</w:t>
      </w:r>
      <w:r w:rsidRPr="007F51F1">
        <w:rPr>
          <w:rFonts w:hint="eastAsia"/>
        </w:rPr>
        <w:t>化學是一門實驗的科學</w:t>
      </w:r>
      <w:r w:rsidRPr="007F51F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DE</w:t>
      </w:r>
    </w:p>
    <w:p w:rsidR="00395B5D" w:rsidRPr="006E2BF8" w:rsidRDefault="00395B5D" w:rsidP="00395B5D">
      <w:pPr>
        <w:ind w:left="454" w:hanging="454"/>
      </w:pPr>
      <w:r>
        <w:rPr>
          <w:rFonts w:ascii="新細明體" w:eastAsia="新細明體" w:hAnsi="新細明體"/>
          <w:sz w:val="24"/>
        </w:rPr>
        <w:t xml:space="preserve">34. </w:t>
      </w:r>
      <w:r w:rsidRPr="006E2BF8">
        <w:rPr>
          <w:rFonts w:hint="eastAsia"/>
        </w:rPr>
        <w:t xml:space="preserve">醣類是人體三大營養素之一，下列有關醣類的敘述，哪些正確？　</w:t>
      </w:r>
      <w:r w:rsidRPr="006E2BF8">
        <w:t>(A)</w:t>
      </w:r>
      <w:r w:rsidRPr="006E2BF8">
        <w:rPr>
          <w:rFonts w:hint="eastAsia"/>
        </w:rPr>
        <w:t xml:space="preserve">葡萄糖和果糖是同分異構物　</w:t>
      </w:r>
      <w:r w:rsidRPr="006E2BF8">
        <w:t>(B)</w:t>
      </w:r>
      <w:r w:rsidRPr="006E2BF8">
        <w:rPr>
          <w:rFonts w:hint="eastAsia"/>
        </w:rPr>
        <w:t xml:space="preserve">澱粉是由葡萄糖聚合而成的　</w:t>
      </w:r>
      <w:r w:rsidRPr="006E2BF8">
        <w:t>(C)</w:t>
      </w:r>
      <w:r w:rsidRPr="006E2BF8">
        <w:rPr>
          <w:rFonts w:hint="eastAsia"/>
        </w:rPr>
        <w:t xml:space="preserve">蔗糖和麥芽糖具有相同的分子式　</w:t>
      </w:r>
      <w:r w:rsidRPr="006E2BF8">
        <w:t>(D)</w:t>
      </w:r>
      <w:r w:rsidRPr="006E2BF8">
        <w:rPr>
          <w:rFonts w:hint="eastAsia"/>
        </w:rPr>
        <w:t xml:space="preserve">葡萄糖和果糖具有相同的化學性質　</w:t>
      </w:r>
      <w:r w:rsidRPr="006E2BF8">
        <w:t>(E)</w:t>
      </w:r>
      <w:r w:rsidRPr="006E2BF8">
        <w:rPr>
          <w:rFonts w:hint="eastAsia"/>
        </w:rPr>
        <w:t>澱粉和纖維素是由不同的單醣所組成的</w:t>
      </w:r>
      <w:r w:rsidRPr="006E2BF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noProof/>
        </w:rPr>
        <w:t>(D)</w:t>
      </w:r>
      <w:r w:rsidRPr="00395B5D">
        <w:rPr>
          <w:rFonts w:hint="eastAsia"/>
        </w:rPr>
        <w:t xml:space="preserve">葡萄糖與果糖結構不同，故化學性質不同　</w:t>
      </w:r>
      <w:r w:rsidRPr="00395B5D">
        <w:rPr>
          <w:noProof/>
        </w:rPr>
        <w:t>(E)</w:t>
      </w:r>
      <w:r w:rsidRPr="00395B5D">
        <w:rPr>
          <w:rFonts w:hint="eastAsia"/>
        </w:rPr>
        <w:t>澱粉和纖維素皆由葡萄糖所組成的</w:t>
      </w:r>
    </w:p>
    <w:p w:rsidR="00395B5D" w:rsidRPr="00A93021" w:rsidRDefault="00395B5D" w:rsidP="00395B5D">
      <w:pPr>
        <w:ind w:left="454" w:hanging="454"/>
      </w:pPr>
      <w:r>
        <w:rPr>
          <w:rFonts w:ascii="新細明體" w:eastAsia="新細明體" w:hAnsi="新細明體"/>
          <w:sz w:val="24"/>
        </w:rPr>
        <w:t xml:space="preserve">35. </w:t>
      </w:r>
      <w:r w:rsidRPr="00A93021">
        <w:rPr>
          <w:rFonts w:hint="eastAsia"/>
        </w:rPr>
        <w:t xml:space="preserve">下列有關清潔劑敘述，哪些正確？　</w:t>
      </w:r>
      <w:r w:rsidRPr="00A93021">
        <w:t>(A)</w:t>
      </w:r>
      <w:r w:rsidRPr="00A93021">
        <w:rPr>
          <w:rFonts w:hint="eastAsia"/>
        </w:rPr>
        <w:t xml:space="preserve">所有清潔劑都含有親水性基與親油性基　</w:t>
      </w:r>
      <w:r w:rsidRPr="00A93021">
        <w:t>(B)</w:t>
      </w:r>
      <w:r w:rsidRPr="00A93021">
        <w:rPr>
          <w:rFonts w:hint="eastAsia"/>
        </w:rPr>
        <w:t xml:space="preserve">合成清潔劑可在硬水中使用以清除油垢　</w:t>
      </w:r>
      <w:r w:rsidRPr="00A93021">
        <w:t>(C)</w:t>
      </w:r>
      <w:r w:rsidRPr="00A93021">
        <w:rPr>
          <w:rFonts w:hint="eastAsia"/>
        </w:rPr>
        <w:t xml:space="preserve">軟性清潔劑與硬性清潔劑均會造成水汙染　</w:t>
      </w:r>
      <w:r w:rsidRPr="00A93021">
        <w:t>(D)</w:t>
      </w:r>
      <w:r w:rsidRPr="00A93021">
        <w:rPr>
          <w:rFonts w:hint="eastAsia"/>
        </w:rPr>
        <w:t xml:space="preserve">硫酸鹽加入水中會使水質優養化，不適水草生存　</w:t>
      </w:r>
      <w:r w:rsidRPr="00A93021">
        <w:t>(E)</w:t>
      </w:r>
      <w:r w:rsidRPr="00A93021">
        <w:rPr>
          <w:rFonts w:hint="eastAsia"/>
        </w:rPr>
        <w:t>可改變合成清潔劑之親油性基，以便洗滌各種不同衣料</w:t>
      </w:r>
      <w:r w:rsidRPr="00A9302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D)</w:t>
      </w:r>
      <w:r w:rsidRPr="00395B5D">
        <w:rPr>
          <w:rFonts w:hint="eastAsia"/>
        </w:rPr>
        <w:t xml:space="preserve">磷酸鹽可作肥料，促進水草繁殖而使水質優養化　</w:t>
      </w:r>
      <w:r w:rsidRPr="00395B5D">
        <w:t>(E)</w:t>
      </w:r>
      <w:r w:rsidRPr="00395B5D">
        <w:rPr>
          <w:rFonts w:hint="eastAsia"/>
        </w:rPr>
        <w:t>改變其親水性基即可</w:t>
      </w:r>
    </w:p>
    <w:p w:rsidR="00395B5D" w:rsidRPr="00F06019" w:rsidRDefault="00395B5D" w:rsidP="00395B5D">
      <w:pPr>
        <w:ind w:left="454" w:hanging="454"/>
      </w:pPr>
      <w:r>
        <w:rPr>
          <w:rFonts w:ascii="新細明體" w:eastAsia="新細明體" w:hAnsi="新細明體"/>
          <w:sz w:val="24"/>
        </w:rPr>
        <w:t xml:space="preserve">36. </w:t>
      </w:r>
      <w:r w:rsidRPr="00F06019">
        <w:rPr>
          <w:rFonts w:hint="eastAsia"/>
        </w:rPr>
        <w:t xml:space="preserve">下列有關清潔劑的敘述，哪些正確？　</w:t>
      </w:r>
      <w:r w:rsidRPr="00F06019">
        <w:t>(A)</w:t>
      </w:r>
      <w:r w:rsidRPr="00F06019">
        <w:rPr>
          <w:rFonts w:hint="eastAsia"/>
        </w:rPr>
        <w:t xml:space="preserve">肥皂水溶液是酸性水溶液　</w:t>
      </w:r>
      <w:r w:rsidRPr="00F06019">
        <w:t>(B)</w:t>
      </w:r>
      <w:r w:rsidRPr="00F06019">
        <w:rPr>
          <w:rFonts w:hint="eastAsia"/>
        </w:rPr>
        <w:t xml:space="preserve">肥皂的碳氫部分不含支鏈　</w:t>
      </w:r>
      <w:r w:rsidRPr="00F06019">
        <w:t>(C)</w:t>
      </w:r>
      <w:r w:rsidRPr="00F06019">
        <w:rPr>
          <w:rFonts w:hint="eastAsia"/>
        </w:rPr>
        <w:t xml:space="preserve">合成清潔劑可在硬水中使用　</w:t>
      </w:r>
      <w:r w:rsidRPr="00F06019">
        <w:t>(D)</w:t>
      </w:r>
      <w:r w:rsidRPr="00F06019">
        <w:rPr>
          <w:rFonts w:hint="eastAsia"/>
        </w:rPr>
        <w:t xml:space="preserve">清潔劑藉乳化作用洗淨衣物　</w:t>
      </w:r>
      <w:r w:rsidRPr="00F06019">
        <w:t>(E)</w:t>
      </w:r>
      <w:r w:rsidRPr="00F06019">
        <w:rPr>
          <w:rFonts w:hint="eastAsia"/>
        </w:rPr>
        <w:t>加入磷酸鹽會使水質優養化</w:t>
      </w:r>
      <w:r w:rsidRPr="00F0601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肥皂是強鹼（</w:t>
      </w:r>
      <w:r w:rsidRPr="00395B5D">
        <w:t>NaOH</w:t>
      </w:r>
      <w:r w:rsidRPr="00395B5D">
        <w:rPr>
          <w:rFonts w:hint="eastAsia"/>
        </w:rPr>
        <w:t>）與弱酸（脂肪酸）的鹽類，故溶液呈鹼性</w:t>
      </w:r>
    </w:p>
    <w:p w:rsidR="00395B5D" w:rsidRPr="0084739C" w:rsidRDefault="00395B5D" w:rsidP="00395B5D">
      <w:pPr>
        <w:ind w:left="454" w:hanging="454"/>
      </w:pPr>
      <w:r>
        <w:rPr>
          <w:rFonts w:ascii="新細明體" w:eastAsia="新細明體" w:hAnsi="新細明體"/>
          <w:sz w:val="24"/>
        </w:rPr>
        <w:t xml:space="preserve">37. </w:t>
      </w:r>
      <w:r w:rsidRPr="0084739C">
        <w:rPr>
          <w:rFonts w:hint="eastAsia"/>
        </w:rPr>
        <w:t xml:space="preserve">下列哪些屬於合成纖維？　</w:t>
      </w:r>
      <w:r w:rsidRPr="0084739C">
        <w:t>(A)</w:t>
      </w:r>
      <w:r w:rsidRPr="0084739C">
        <w:rPr>
          <w:rFonts w:hint="eastAsia"/>
        </w:rPr>
        <w:t xml:space="preserve">耐綸　</w:t>
      </w:r>
      <w:r w:rsidRPr="0084739C">
        <w:t>(B)</w:t>
      </w:r>
      <w:r w:rsidRPr="0084739C">
        <w:rPr>
          <w:rFonts w:hint="eastAsia"/>
        </w:rPr>
        <w:t xml:space="preserve">蠶絲　</w:t>
      </w:r>
      <w:r w:rsidRPr="0084739C">
        <w:t>(C)</w:t>
      </w:r>
      <w:r w:rsidRPr="0084739C">
        <w:rPr>
          <w:rFonts w:hint="eastAsia"/>
        </w:rPr>
        <w:t xml:space="preserve">棉　</w:t>
      </w:r>
      <w:r w:rsidRPr="0084739C">
        <w:t>(D)</w:t>
      </w:r>
      <w:r w:rsidRPr="0084739C">
        <w:rPr>
          <w:rFonts w:hint="eastAsia"/>
        </w:rPr>
        <w:t xml:space="preserve">奧綸　</w:t>
      </w:r>
      <w:r w:rsidRPr="0084739C">
        <w:t>(E)</w:t>
      </w:r>
      <w:r w:rsidRPr="0084739C">
        <w:rPr>
          <w:rFonts w:hint="eastAsia"/>
        </w:rPr>
        <w:t>毛髮</w:t>
      </w:r>
      <w:r w:rsidRPr="0084739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D</w:t>
      </w:r>
    </w:p>
    <w:p w:rsidR="00395B5D" w:rsidRPr="00D75A8F" w:rsidRDefault="00395B5D" w:rsidP="00395B5D">
      <w:pPr>
        <w:ind w:left="454" w:hanging="454"/>
      </w:pPr>
      <w:r>
        <w:rPr>
          <w:rFonts w:ascii="新細明體" w:eastAsia="新細明體" w:hAnsi="新細明體"/>
          <w:sz w:val="24"/>
        </w:rPr>
        <w:t xml:space="preserve">38. </w:t>
      </w:r>
      <w:r w:rsidRPr="00D75A8F">
        <w:rPr>
          <w:rFonts w:hint="eastAsia"/>
        </w:rPr>
        <w:t xml:space="preserve">製造玻璃的主要原料是：　</w:t>
      </w:r>
      <w:r w:rsidRPr="00D75A8F">
        <w:t>(A)</w:t>
      </w:r>
      <w:r w:rsidRPr="00D75A8F">
        <w:rPr>
          <w:rFonts w:hint="eastAsia"/>
        </w:rPr>
        <w:t xml:space="preserve">長石　</w:t>
      </w:r>
      <w:r w:rsidRPr="00D75A8F">
        <w:t>(B)</w:t>
      </w:r>
      <w:r w:rsidRPr="00D75A8F">
        <w:rPr>
          <w:rFonts w:hint="eastAsia"/>
        </w:rPr>
        <w:t xml:space="preserve">白雲母　</w:t>
      </w:r>
      <w:r w:rsidRPr="00D75A8F">
        <w:t>(C)</w:t>
      </w:r>
      <w:r w:rsidRPr="00D75A8F">
        <w:rPr>
          <w:rFonts w:hint="eastAsia"/>
        </w:rPr>
        <w:t xml:space="preserve">矽砂　</w:t>
      </w:r>
      <w:r w:rsidRPr="00D75A8F">
        <w:t>(D)</w:t>
      </w:r>
      <w:r w:rsidRPr="00D75A8F">
        <w:rPr>
          <w:rFonts w:hint="eastAsia"/>
        </w:rPr>
        <w:t xml:space="preserve">電木　</w:t>
      </w:r>
      <w:r w:rsidRPr="00D75A8F">
        <w:t>(E)</w:t>
      </w:r>
      <w:r w:rsidRPr="00D75A8F">
        <w:rPr>
          <w:rFonts w:hint="eastAsia"/>
        </w:rPr>
        <w:t>石灰石</w:t>
      </w:r>
      <w:r w:rsidRPr="00D75A8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E</w:t>
      </w:r>
    </w:p>
    <w:p w:rsidR="00395B5D" w:rsidRPr="00AA76F6" w:rsidRDefault="00395B5D" w:rsidP="00395B5D">
      <w:pPr>
        <w:ind w:left="454" w:hanging="454"/>
      </w:pPr>
      <w:r>
        <w:rPr>
          <w:rFonts w:ascii="新細明體" w:eastAsia="新細明體" w:hAnsi="新細明體"/>
          <w:sz w:val="24"/>
        </w:rPr>
        <w:t xml:space="preserve">39. </w:t>
      </w:r>
      <w:r w:rsidRPr="00AA76F6">
        <w:rPr>
          <w:rFonts w:hint="eastAsia"/>
        </w:rPr>
        <w:t xml:space="preserve">下列關於玻璃的敘述，哪些正確？　</w:t>
      </w:r>
      <w:r w:rsidRPr="00AA76F6">
        <w:t>(A)</w:t>
      </w:r>
      <w:r w:rsidRPr="00AA76F6">
        <w:rPr>
          <w:rFonts w:hint="eastAsia"/>
        </w:rPr>
        <w:t xml:space="preserve">是一種無定形的固體　</w:t>
      </w:r>
      <w:r w:rsidRPr="00AA76F6">
        <w:t>(B)</w:t>
      </w:r>
      <w:r w:rsidRPr="00AA76F6">
        <w:rPr>
          <w:rFonts w:hint="eastAsia"/>
        </w:rPr>
        <w:t xml:space="preserve">其組成原子大部分排列有規則性　</w:t>
      </w:r>
      <w:r w:rsidRPr="00AA76F6">
        <w:t>(C)</w:t>
      </w:r>
      <w:r w:rsidRPr="00AA76F6">
        <w:rPr>
          <w:rFonts w:hint="eastAsia"/>
        </w:rPr>
        <w:t xml:space="preserve">主要的成分為氧化鋁　</w:t>
      </w:r>
      <w:r w:rsidRPr="00AA76F6">
        <w:t>(D)</w:t>
      </w:r>
      <w:r w:rsidRPr="00AA76F6">
        <w:rPr>
          <w:rFonts w:hint="eastAsia"/>
        </w:rPr>
        <w:t xml:space="preserve">加熱用的儀器玻璃需加入氧化硼　</w:t>
      </w:r>
      <w:r w:rsidRPr="00AA76F6">
        <w:t>(E)</w:t>
      </w:r>
      <w:r w:rsidRPr="00AA76F6">
        <w:rPr>
          <w:rFonts w:hint="eastAsia"/>
        </w:rPr>
        <w:t>玻璃共通的特性為耐鹼但不耐酸</w:t>
      </w:r>
      <w:r w:rsidRPr="00AA76F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 xml:space="preserve">其組成原子大部分排列沒有規則性　</w:t>
      </w:r>
      <w:r w:rsidRPr="00395B5D">
        <w:t>(C)</w:t>
      </w:r>
      <w:r w:rsidRPr="00395B5D">
        <w:rPr>
          <w:rFonts w:hint="eastAsia"/>
        </w:rPr>
        <w:t xml:space="preserve">主要的成分為氧化矽　</w:t>
      </w:r>
      <w:r w:rsidRPr="00395B5D">
        <w:t>(E)</w:t>
      </w:r>
      <w:r w:rsidRPr="00395B5D">
        <w:rPr>
          <w:rFonts w:hint="eastAsia"/>
        </w:rPr>
        <w:t>玻璃共通的特性為不耐鹼但耐酸，但不可以盛裝氫氟酸或高溫的磷酸</w:t>
      </w:r>
    </w:p>
    <w:p w:rsidR="00395B5D" w:rsidRPr="003778DF" w:rsidRDefault="00395B5D" w:rsidP="00395B5D">
      <w:pPr>
        <w:ind w:left="454" w:hanging="454"/>
      </w:pPr>
      <w:r>
        <w:rPr>
          <w:rFonts w:ascii="新細明體" w:eastAsia="新細明體" w:hAnsi="新細明體"/>
          <w:sz w:val="24"/>
        </w:rPr>
        <w:t xml:space="preserve">40. </w:t>
      </w:r>
      <w:r w:rsidRPr="003778DF">
        <w:rPr>
          <w:rFonts w:hint="eastAsia"/>
        </w:rPr>
        <w:t>下列有關玻璃敘述，哪些是</w:t>
      </w:r>
      <w:r w:rsidRPr="003778DF">
        <w:rPr>
          <w:rFonts w:hint="eastAsia"/>
          <w:u w:val="wave"/>
        </w:rPr>
        <w:t>錯誤</w:t>
      </w:r>
      <w:r w:rsidRPr="003778DF">
        <w:rPr>
          <w:rFonts w:hint="eastAsia"/>
        </w:rPr>
        <w:t xml:space="preserve">的？　</w:t>
      </w:r>
      <w:r w:rsidRPr="003778DF">
        <w:t>(A)</w:t>
      </w:r>
      <w:r w:rsidRPr="003778DF">
        <w:rPr>
          <w:rFonts w:hint="eastAsia"/>
        </w:rPr>
        <w:t>玻璃的主要元素是</w:t>
      </w:r>
      <w:r w:rsidRPr="003778DF">
        <w:t>Si</w:t>
      </w:r>
      <w:r w:rsidRPr="003778DF">
        <w:rPr>
          <w:rFonts w:hint="eastAsia"/>
        </w:rPr>
        <w:t xml:space="preserve">　</w:t>
      </w:r>
      <w:r w:rsidRPr="003778DF">
        <w:t>(B)</w:t>
      </w:r>
      <w:r w:rsidRPr="003778DF">
        <w:rPr>
          <w:rFonts w:hint="eastAsia"/>
        </w:rPr>
        <w:t xml:space="preserve">形成結晶的玻璃光彩艷麗　</w:t>
      </w:r>
      <w:r w:rsidRPr="003778DF">
        <w:t>(C)</w:t>
      </w:r>
      <w:r w:rsidRPr="003778DF">
        <w:rPr>
          <w:rFonts w:hint="eastAsia"/>
        </w:rPr>
        <w:t xml:space="preserve">玻璃加入氧化鉻可得不透明玻璃　</w:t>
      </w:r>
      <w:r w:rsidRPr="003778DF">
        <w:t>(D)</w:t>
      </w:r>
      <w:r w:rsidRPr="003778DF">
        <w:rPr>
          <w:rFonts w:hint="eastAsia"/>
        </w:rPr>
        <w:t xml:space="preserve">玻璃中加入較多氧化鐵可得高級玻璃　</w:t>
      </w:r>
      <w:r w:rsidRPr="003778DF">
        <w:t>(E)</w:t>
      </w:r>
      <w:r w:rsidRPr="003778DF">
        <w:rPr>
          <w:rFonts w:hint="eastAsia"/>
        </w:rPr>
        <w:t>玻璃中加入氯化亞鈷可得藍色玻璃</w:t>
      </w:r>
      <w:r w:rsidRPr="003778D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E</w:t>
      </w:r>
    </w:p>
    <w:p w:rsidR="00395B5D" w:rsidRPr="009D6C62" w:rsidRDefault="00395B5D" w:rsidP="00395B5D">
      <w:pPr>
        <w:ind w:left="454" w:hanging="454"/>
      </w:pPr>
      <w:r>
        <w:rPr>
          <w:rFonts w:ascii="新細明體" w:eastAsia="新細明體" w:hAnsi="新細明體"/>
          <w:sz w:val="24"/>
        </w:rPr>
        <w:t xml:space="preserve">41. </w:t>
      </w:r>
      <w:r w:rsidRPr="009D6C62">
        <w:rPr>
          <w:rFonts w:hint="eastAsia"/>
        </w:rPr>
        <w:t xml:space="preserve">下列敘述哪些正確？　</w:t>
      </w:r>
      <w:r w:rsidRPr="009D6C62">
        <w:t>(A)</w:t>
      </w:r>
      <w:r w:rsidRPr="009D6C62">
        <w:rPr>
          <w:rFonts w:hint="eastAsia"/>
        </w:rPr>
        <w:t xml:space="preserve">硼玻璃質硬且熔點高膨脹率小，廣用於化學器材　</w:t>
      </w:r>
      <w:r w:rsidRPr="009D6C62">
        <w:t>(B)</w:t>
      </w:r>
      <w:r w:rsidRPr="009D6C62">
        <w:rPr>
          <w:rFonts w:hint="eastAsia"/>
        </w:rPr>
        <w:t xml:space="preserve">鉛玻璃對於光線的折射率較大，廣用於光學儀器　</w:t>
      </w:r>
      <w:r w:rsidRPr="009D6C62">
        <w:t>(C)</w:t>
      </w:r>
      <w:r w:rsidRPr="009D6C62">
        <w:rPr>
          <w:rFonts w:hint="eastAsia"/>
        </w:rPr>
        <w:t xml:space="preserve">矽酸鈉的濃溶液俗稱水玻璃　</w:t>
      </w:r>
      <w:r w:rsidRPr="009D6C62">
        <w:t>(D)</w:t>
      </w:r>
      <w:r w:rsidRPr="009D6C62">
        <w:rPr>
          <w:rFonts w:hint="eastAsia"/>
        </w:rPr>
        <w:t xml:space="preserve">陶器在製造的過程中通常都不上釉，而常在燒至紅熱時，在陶坏上灑一層食鹽　</w:t>
      </w:r>
      <w:r w:rsidRPr="009D6C62">
        <w:t>(E)</w:t>
      </w:r>
      <w:r w:rsidRPr="009D6C62">
        <w:rPr>
          <w:rFonts w:hint="eastAsia"/>
        </w:rPr>
        <w:t>若欲得到高純度的矽，通常使用氯氣和矽反應，生成氯化矽，再以金屬鈉還原生成元素矽</w:t>
      </w:r>
      <w:r w:rsidRPr="009D6C6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E)</w:t>
      </w:r>
      <w:r w:rsidRPr="00395B5D">
        <w:rPr>
          <w:rFonts w:hint="eastAsia"/>
        </w:rPr>
        <w:t>以金屬鋅或鎂還原氯化矽</w:t>
      </w:r>
    </w:p>
    <w:p w:rsidR="00395B5D" w:rsidRPr="00BD1D8F" w:rsidRDefault="00395B5D" w:rsidP="00395B5D">
      <w:pPr>
        <w:ind w:left="454" w:hanging="454"/>
      </w:pPr>
      <w:r>
        <w:rPr>
          <w:rFonts w:ascii="新細明體" w:eastAsia="新細明體" w:hAnsi="新細明體"/>
          <w:sz w:val="24"/>
        </w:rPr>
        <w:t xml:space="preserve">42. </w:t>
      </w:r>
      <w:r w:rsidRPr="00BD1D8F">
        <w:rPr>
          <w:rFonts w:hint="eastAsia"/>
        </w:rPr>
        <w:t xml:space="preserve">下列有關材料的敘述，哪些正確？　</w:t>
      </w:r>
      <w:r w:rsidRPr="00BD1D8F">
        <w:t>(A)</w:t>
      </w:r>
      <w:r w:rsidRPr="00BD1D8F">
        <w:rPr>
          <w:rFonts w:hint="eastAsia"/>
        </w:rPr>
        <w:t xml:space="preserve">光學玻璃的折射率高，主因含有鉛　</w:t>
      </w:r>
      <w:r w:rsidRPr="00BD1D8F">
        <w:t>(B)</w:t>
      </w:r>
      <w:r w:rsidRPr="00BD1D8F">
        <w:rPr>
          <w:rFonts w:hint="eastAsia"/>
        </w:rPr>
        <w:t xml:space="preserve">元素矽可由白砂及碳粉在電爐中反應而得　</w:t>
      </w:r>
      <w:r w:rsidRPr="00BD1D8F">
        <w:t>(C)</w:t>
      </w:r>
      <w:r w:rsidRPr="00BD1D8F">
        <w:rPr>
          <w:rFonts w:hint="eastAsia"/>
        </w:rPr>
        <w:t xml:space="preserve">矽砂與氫氧化鈉共熱時，可得玻璃　</w:t>
      </w:r>
      <w:r w:rsidRPr="00BD1D8F">
        <w:t>(D)</w:t>
      </w:r>
      <w:r w:rsidRPr="00BD1D8F">
        <w:rPr>
          <w:rFonts w:hint="eastAsia"/>
        </w:rPr>
        <w:t xml:space="preserve">玻璃添加硼砂可得硼玻璃，熱膨脹係數很小　</w:t>
      </w:r>
      <w:r w:rsidRPr="00BD1D8F">
        <w:t>(E)</w:t>
      </w:r>
      <w:r w:rsidRPr="00BD1D8F">
        <w:rPr>
          <w:rFonts w:hint="eastAsia"/>
        </w:rPr>
        <w:t>陶瓷的主要原料是高嶺土，其主成分為氧化矽</w:t>
      </w:r>
      <w:r w:rsidRPr="00BD1D8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 xml:space="preserve">(C) </w:t>
      </w:r>
      <w:r w:rsidRPr="00395B5D">
        <w:t>2NaOH</w:t>
      </w:r>
      <w:r w:rsidRPr="00395B5D">
        <w:rPr>
          <w:rFonts w:hint="eastAsia"/>
        </w:rPr>
        <w:t xml:space="preserve"> + </w:t>
      </w:r>
      <w:r w:rsidRPr="00395B5D">
        <w:rPr>
          <w:i/>
        </w:rPr>
        <w:t>x</w:t>
      </w:r>
      <w:r w:rsidRPr="00395B5D">
        <w:t>SiO</w:t>
      </w:r>
      <w:r w:rsidRPr="00395B5D">
        <w:rPr>
          <w:vertAlign w:val="subscript"/>
        </w:rPr>
        <w:t>2</w:t>
      </w:r>
      <w:r w:rsidRPr="00395B5D">
        <w:rPr>
          <w:position w:val="-6"/>
        </w:rPr>
        <w:object w:dxaOrig="639" w:dyaOrig="320">
          <v:shape id="_x0000_i1042" type="#_x0000_t75" style="width:32.25pt;height:15.75pt" o:ole="">
            <v:imagedata r:id="rId31" o:title=""/>
          </v:shape>
          <o:OLEObject Type="Embed" ProgID="Equation.DSMT4" ShapeID="_x0000_i1042" DrawAspect="Content" ObjectID="_1523946975" r:id="rId32"/>
        </w:object>
      </w:r>
      <w:r w:rsidRPr="00395B5D">
        <w:rPr>
          <w:position w:val="-30"/>
          <w:vertAlign w:val="subscript"/>
        </w:rPr>
        <w:object w:dxaOrig="1460" w:dyaOrig="540">
          <v:shape id="_x0000_i1043" type="#_x0000_t75" style="width:72.75pt;height:27pt" o:ole="">
            <v:imagedata r:id="rId33" o:title=""/>
          </v:shape>
          <o:OLEObject Type="Embed" ProgID="Equation.DSMT4" ShapeID="_x0000_i1043" DrawAspect="Content" ObjectID="_1523946976" r:id="rId34"/>
        </w:object>
      </w:r>
      <w:r w:rsidRPr="00395B5D">
        <w:rPr>
          <w:rFonts w:hint="eastAsia"/>
        </w:rPr>
        <w:t xml:space="preserve">+ </w:t>
      </w:r>
      <w:r w:rsidRPr="00395B5D">
        <w:t>H</w:t>
      </w:r>
      <w:r w:rsidRPr="00395B5D">
        <w:rPr>
          <w:vertAlign w:val="subscript"/>
        </w:rPr>
        <w:t>2</w:t>
      </w:r>
      <w:r w:rsidRPr="00395B5D">
        <w:t>O</w:t>
      </w:r>
    </w:p>
    <w:p w:rsidR="00395B5D" w:rsidRPr="002E26F3" w:rsidRDefault="00395B5D" w:rsidP="00395B5D">
      <w:pPr>
        <w:ind w:left="454" w:hanging="454"/>
      </w:pPr>
      <w:r>
        <w:rPr>
          <w:rFonts w:ascii="新細明體" w:eastAsia="新細明體" w:hAnsi="新細明體"/>
          <w:sz w:val="24"/>
        </w:rPr>
        <w:t xml:space="preserve">43. </w:t>
      </w:r>
      <w:r w:rsidRPr="002E26F3">
        <w:rPr>
          <w:rFonts w:hint="eastAsia"/>
        </w:rPr>
        <w:t xml:space="preserve">有關消炎止痛藥物，下列哪些正確？　</w:t>
      </w:r>
      <w:r w:rsidRPr="002E26F3">
        <w:t>(A)</w:t>
      </w:r>
      <w:r w:rsidRPr="002E26F3">
        <w:rPr>
          <w:rFonts w:hint="eastAsia"/>
        </w:rPr>
        <w:t xml:space="preserve">分成水楊酸鹽系列、乙醯苯胺系列與硝基苯系列三種系列　</w:t>
      </w:r>
      <w:r w:rsidRPr="002E26F3">
        <w:t>(B)</w:t>
      </w:r>
      <w:r w:rsidRPr="002E26F3">
        <w:rPr>
          <w:rFonts w:hint="eastAsia"/>
        </w:rPr>
        <w:t xml:space="preserve">阿司匹靈屬於水楊酸鹽系列　</w:t>
      </w:r>
      <w:r w:rsidRPr="002E26F3">
        <w:t>(C)</w:t>
      </w:r>
      <w:r w:rsidRPr="002E26F3">
        <w:rPr>
          <w:rFonts w:hint="eastAsia"/>
        </w:rPr>
        <w:t xml:space="preserve">阿司匹靈是止痛、消炎的外用藥　</w:t>
      </w:r>
      <w:r w:rsidRPr="002E26F3">
        <w:t>(D)</w:t>
      </w:r>
      <w:r w:rsidRPr="002E26F3">
        <w:rPr>
          <w:rFonts w:hint="eastAsia"/>
        </w:rPr>
        <w:t>成藥經長期使用，雖安全性高但部分因會有副作用而被禁售</w:t>
      </w:r>
      <w:r w:rsidRPr="002E26F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分成水楊酸與乙醯苯胺系列</w:t>
      </w:r>
    </w:p>
    <w:p w:rsidR="00395B5D" w:rsidRPr="004A3336" w:rsidRDefault="00395B5D" w:rsidP="00395B5D">
      <w:pPr>
        <w:ind w:left="454" w:hanging="454"/>
      </w:pPr>
      <w:r>
        <w:rPr>
          <w:rFonts w:ascii="新細明體" w:eastAsia="新細明體" w:hAnsi="新細明體"/>
          <w:sz w:val="24"/>
        </w:rPr>
        <w:t xml:space="preserve">44. </w:t>
      </w:r>
      <w:r w:rsidRPr="004A3336">
        <w:rPr>
          <w:rFonts w:hint="eastAsia"/>
        </w:rPr>
        <w:t xml:space="preserve">下列關於阿司匹靈的敘述，哪些正確？　</w:t>
      </w:r>
      <w:r w:rsidRPr="004A3336">
        <w:t>(A)</w:t>
      </w:r>
      <w:r w:rsidRPr="004A3336">
        <w:rPr>
          <w:rFonts w:hint="eastAsia"/>
        </w:rPr>
        <w:t xml:space="preserve">為一種制酸劑　</w:t>
      </w:r>
      <w:r w:rsidRPr="004A3336">
        <w:t>(B)</w:t>
      </w:r>
      <w:r w:rsidRPr="004A3336">
        <w:rPr>
          <w:rFonts w:hint="eastAsia"/>
        </w:rPr>
        <w:t xml:space="preserve">為一種止痛藥　</w:t>
      </w:r>
      <w:r w:rsidRPr="004A3336">
        <w:t>(C)</w:t>
      </w:r>
      <w:r w:rsidRPr="004A3336">
        <w:rPr>
          <w:rFonts w:hint="eastAsia"/>
        </w:rPr>
        <w:t xml:space="preserve">為刺激胃液分泌的藥劑　</w:t>
      </w:r>
      <w:r w:rsidRPr="004A3336">
        <w:t>(D)</w:t>
      </w:r>
      <w:r w:rsidRPr="004A3336">
        <w:rPr>
          <w:rFonts w:hint="eastAsia"/>
        </w:rPr>
        <w:t xml:space="preserve">為水楊酸鹽系列之藥品　</w:t>
      </w:r>
      <w:r w:rsidRPr="004A3336">
        <w:t>(E)</w:t>
      </w:r>
      <w:r w:rsidRPr="004A3336">
        <w:rPr>
          <w:rFonts w:hint="eastAsia"/>
        </w:rPr>
        <w:t>人體對其代謝速率較吸收速率來得快</w:t>
      </w:r>
      <w:r w:rsidRPr="004A333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阿司匹靈呈現酸性</w:t>
      </w:r>
      <w:r w:rsidRPr="00395B5D">
        <w:br/>
        <w:t>(A)</w:t>
      </w:r>
      <w:r w:rsidRPr="00395B5D">
        <w:rPr>
          <w:rFonts w:hint="eastAsia"/>
        </w:rPr>
        <w:t xml:space="preserve">不是一種制酸劑　</w:t>
      </w:r>
      <w:r w:rsidRPr="00395B5D">
        <w:t>(E)</w:t>
      </w:r>
      <w:r w:rsidRPr="00395B5D">
        <w:rPr>
          <w:rFonts w:hint="eastAsia"/>
        </w:rPr>
        <w:t>人體對其代謝速率較吸收速率來得慢，遇水分解產生醋酸，胃潰瘍患者服用時會導致胃出血。通常混合氫氧化鋁服用，以增加其溶解度，減少胃受刺激的時間</w:t>
      </w:r>
    </w:p>
    <w:p w:rsidR="00395B5D" w:rsidRPr="00944945" w:rsidRDefault="00395B5D" w:rsidP="00395B5D">
      <w:pPr>
        <w:ind w:left="454" w:hanging="454"/>
      </w:pPr>
      <w:r>
        <w:rPr>
          <w:rFonts w:ascii="新細明體" w:eastAsia="新細明體" w:hAnsi="新細明體"/>
          <w:sz w:val="24"/>
        </w:rPr>
        <w:t xml:space="preserve">45. </w:t>
      </w:r>
      <w:r w:rsidRPr="00944945">
        <w:rPr>
          <w:rFonts w:hint="eastAsia"/>
        </w:rPr>
        <w:t xml:space="preserve">下列關於常用藥物的敘述，哪些正確？　</w:t>
      </w:r>
      <w:r w:rsidRPr="00944945">
        <w:t>(A)</w:t>
      </w:r>
      <w:r w:rsidRPr="00944945">
        <w:rPr>
          <w:rFonts w:hint="eastAsia"/>
        </w:rPr>
        <w:t xml:space="preserve">胃藥的主要成分為制酸作用的氫氧化鈉　</w:t>
      </w:r>
      <w:r w:rsidRPr="00944945">
        <w:t>(B)</w:t>
      </w:r>
      <w:r w:rsidRPr="00944945">
        <w:rPr>
          <w:rFonts w:hint="eastAsia"/>
        </w:rPr>
        <w:t xml:space="preserve">胃藥中的氫氧化鋁可以保護胃壁薄膜　</w:t>
      </w:r>
      <w:r w:rsidRPr="00944945">
        <w:t>(C)</w:t>
      </w:r>
      <w:r w:rsidRPr="00944945">
        <w:rPr>
          <w:rFonts w:hint="eastAsia"/>
        </w:rPr>
        <w:t xml:space="preserve">青黴素是抗生素的一種，俗稱盤尼西林　</w:t>
      </w:r>
      <w:r w:rsidRPr="00944945">
        <w:t>(D)</w:t>
      </w:r>
      <w:r w:rsidRPr="00944945">
        <w:rPr>
          <w:rFonts w:hint="eastAsia"/>
        </w:rPr>
        <w:t xml:space="preserve">鴉片提煉自罌粟花果實，有很好的止痛效果　</w:t>
      </w:r>
      <w:r w:rsidRPr="00944945">
        <w:t>(E)</w:t>
      </w:r>
      <w:r w:rsidRPr="00944945">
        <w:rPr>
          <w:rFonts w:hint="eastAsia"/>
        </w:rPr>
        <w:t>阿司匹靈為止痛劑的一種</w:t>
      </w:r>
      <w:r w:rsidRPr="0094494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胃藥的主要成分為制酸作用的氫氧化鋁</w:t>
      </w:r>
    </w:p>
    <w:p w:rsidR="00395B5D" w:rsidRPr="00816FED" w:rsidRDefault="00395B5D" w:rsidP="00395B5D">
      <w:pPr>
        <w:ind w:left="454" w:hanging="454"/>
      </w:pPr>
      <w:r>
        <w:rPr>
          <w:rFonts w:ascii="新細明體" w:eastAsia="新細明體" w:hAnsi="新細明體"/>
          <w:sz w:val="24"/>
        </w:rPr>
        <w:t xml:space="preserve">46. </w:t>
      </w:r>
      <w:r w:rsidRPr="00816FED">
        <w:rPr>
          <w:rFonts w:hint="eastAsia"/>
        </w:rPr>
        <w:t xml:space="preserve">下列哪些可作消炎止痛藥劑？　</w:t>
      </w:r>
      <w:r w:rsidRPr="00816FED">
        <w:t>(A)</w:t>
      </w:r>
      <w:r w:rsidRPr="00816FED">
        <w:rPr>
          <w:rFonts w:hint="eastAsia"/>
        </w:rPr>
        <w:t xml:space="preserve">阿司匹靈　</w:t>
      </w:r>
      <w:r w:rsidRPr="00816FED">
        <w:t>(B)</w:t>
      </w:r>
      <w:r w:rsidRPr="00816FED">
        <w:rPr>
          <w:rFonts w:hint="eastAsia"/>
        </w:rPr>
        <w:t xml:space="preserve">乙醯胺酚　</w:t>
      </w:r>
      <w:r w:rsidRPr="00816FED">
        <w:t>(C)</w:t>
      </w:r>
      <w:r w:rsidRPr="00816FED">
        <w:rPr>
          <w:rFonts w:hint="eastAsia"/>
        </w:rPr>
        <w:t xml:space="preserve">依珀芬　</w:t>
      </w:r>
      <w:r w:rsidRPr="00816FED">
        <w:t>(D)</w:t>
      </w:r>
      <w:r w:rsidRPr="00816FED">
        <w:rPr>
          <w:rFonts w:hint="eastAsia"/>
        </w:rPr>
        <w:t xml:space="preserve">氫氧化鋁　</w:t>
      </w:r>
      <w:r w:rsidRPr="00816FED">
        <w:t>(E)</w:t>
      </w:r>
      <w:r w:rsidRPr="00816FED">
        <w:rPr>
          <w:rFonts w:hint="eastAsia"/>
        </w:rPr>
        <w:t>氧化鈣</w:t>
      </w:r>
      <w:r w:rsidRPr="00816FE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氫氧化鋁、氧化鈣溶於水呈鹼性，適合作為胃藥的成分</w:t>
      </w:r>
    </w:p>
    <w:p w:rsidR="00395B5D" w:rsidRPr="002F71C8" w:rsidRDefault="00395B5D" w:rsidP="00395B5D">
      <w:pPr>
        <w:ind w:left="454" w:hanging="454"/>
      </w:pPr>
      <w:r>
        <w:rPr>
          <w:rFonts w:ascii="新細明體" w:eastAsia="新細明體" w:hAnsi="新細明體"/>
          <w:sz w:val="24"/>
        </w:rPr>
        <w:t xml:space="preserve">47. </w:t>
      </w:r>
      <w:r w:rsidRPr="002F71C8">
        <w:rPr>
          <w:rFonts w:hint="eastAsia"/>
        </w:rPr>
        <w:t>下列哪些</w:t>
      </w:r>
      <w:r w:rsidRPr="002F71C8">
        <w:rPr>
          <w:rFonts w:hint="eastAsia"/>
          <w:u w:val="wave"/>
        </w:rPr>
        <w:t>不可</w:t>
      </w:r>
      <w:r w:rsidRPr="002F71C8">
        <w:rPr>
          <w:rFonts w:hint="eastAsia"/>
        </w:rPr>
        <w:t xml:space="preserve">作為胃藥的成分？　</w:t>
      </w:r>
      <w:r w:rsidRPr="002F71C8">
        <w:t>(A)</w:t>
      </w:r>
      <w:r w:rsidRPr="002F71C8">
        <w:rPr>
          <w:rFonts w:hint="eastAsia"/>
        </w:rPr>
        <w:t xml:space="preserve">碳酸鈣　</w:t>
      </w:r>
      <w:r w:rsidRPr="002F71C8">
        <w:t>(B)</w:t>
      </w:r>
      <w:r w:rsidRPr="002F71C8">
        <w:rPr>
          <w:rFonts w:hint="eastAsia"/>
        </w:rPr>
        <w:t xml:space="preserve">氧化鎂　</w:t>
      </w:r>
      <w:r w:rsidRPr="002F71C8">
        <w:t>(C)</w:t>
      </w:r>
      <w:r w:rsidRPr="002F71C8">
        <w:rPr>
          <w:rFonts w:hint="eastAsia"/>
        </w:rPr>
        <w:t xml:space="preserve">乙醯氨酚　</w:t>
      </w:r>
      <w:r w:rsidRPr="002F71C8">
        <w:t>(D)</w:t>
      </w:r>
      <w:r w:rsidRPr="002F71C8">
        <w:rPr>
          <w:rFonts w:hint="eastAsia"/>
        </w:rPr>
        <w:t xml:space="preserve">氫氧化鋁　</w:t>
      </w:r>
      <w:r w:rsidRPr="002F71C8">
        <w:t>(E)</w:t>
      </w:r>
      <w:r w:rsidRPr="002F71C8">
        <w:rPr>
          <w:rFonts w:hint="eastAsia"/>
        </w:rPr>
        <w:t>氫氧化鈉</w:t>
      </w:r>
      <w:r w:rsidRPr="002F71C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制酸作用：碳酸鈣、碳酸鎂、碳酸氫鈉</w:t>
      </w:r>
      <w:r w:rsidRPr="00395B5D">
        <w:br/>
      </w:r>
      <w:r w:rsidRPr="00395B5D">
        <w:rPr>
          <w:rFonts w:hint="eastAsia"/>
        </w:rPr>
        <w:t>保護胃壁：氫氧化鋁、氧化鎂</w:t>
      </w:r>
    </w:p>
    <w:p w:rsidR="00395B5D" w:rsidRPr="00671139" w:rsidRDefault="00395B5D" w:rsidP="00395B5D">
      <w:pPr>
        <w:ind w:left="454" w:hanging="454"/>
        <w:rPr>
          <w:szCs w:val="20"/>
        </w:rPr>
      </w:pPr>
      <w:r>
        <w:rPr>
          <w:rFonts w:ascii="新細明體" w:eastAsia="新細明體" w:hAnsi="新細明體"/>
          <w:sz w:val="24"/>
        </w:rPr>
        <w:t xml:space="preserve">48. </w:t>
      </w:r>
      <w:r w:rsidRPr="00671139">
        <w:rPr>
          <w:rFonts w:hint="eastAsia"/>
          <w:kern w:val="0"/>
          <w:szCs w:val="20"/>
        </w:rPr>
        <w:t>人類的食衣住行與化學息息相關，下列敘述</w:t>
      </w:r>
      <w:r w:rsidRPr="00671139">
        <w:rPr>
          <w:rFonts w:hint="eastAsia"/>
        </w:rPr>
        <w:t>哪些</w:t>
      </w:r>
      <w:r w:rsidRPr="00671139">
        <w:rPr>
          <w:rFonts w:hint="eastAsia"/>
          <w:kern w:val="0"/>
          <w:szCs w:val="20"/>
          <w:u w:val="wave"/>
        </w:rPr>
        <w:t>錯誤</w:t>
      </w:r>
      <w:r w:rsidRPr="00671139">
        <w:rPr>
          <w:rFonts w:hint="eastAsia"/>
          <w:kern w:val="0"/>
          <w:szCs w:val="20"/>
        </w:rPr>
        <w:t xml:space="preserve">？　</w:t>
      </w:r>
      <w:r w:rsidRPr="00671139">
        <w:rPr>
          <w:kern w:val="0"/>
          <w:szCs w:val="20"/>
        </w:rPr>
        <w:t>(A)</w:t>
      </w:r>
      <w:r w:rsidRPr="00671139">
        <w:rPr>
          <w:rFonts w:hint="eastAsia"/>
          <w:kern w:val="0"/>
          <w:szCs w:val="20"/>
        </w:rPr>
        <w:t xml:space="preserve">碘溶液可用來檢驗澱粉分子的存在　</w:t>
      </w:r>
      <w:r w:rsidRPr="00671139">
        <w:rPr>
          <w:kern w:val="0"/>
          <w:szCs w:val="20"/>
        </w:rPr>
        <w:t>(B)</w:t>
      </w:r>
      <w:r w:rsidRPr="00671139">
        <w:rPr>
          <w:rFonts w:hint="eastAsia"/>
          <w:kern w:val="0"/>
          <w:szCs w:val="20"/>
        </w:rPr>
        <w:t>大部分胃藥中含有制酸劑，其成分可為</w:t>
      </w:r>
      <w:r w:rsidRPr="00671139">
        <w:rPr>
          <w:kern w:val="0"/>
          <w:szCs w:val="20"/>
        </w:rPr>
        <w:t>NaHCO</w:t>
      </w:r>
      <w:r w:rsidRPr="00671139">
        <w:rPr>
          <w:kern w:val="0"/>
          <w:szCs w:val="13"/>
          <w:vertAlign w:val="subscript"/>
        </w:rPr>
        <w:t>3</w:t>
      </w:r>
      <w:r w:rsidRPr="00671139">
        <w:rPr>
          <w:rFonts w:hint="eastAsia"/>
          <w:kern w:val="0"/>
          <w:szCs w:val="20"/>
        </w:rPr>
        <w:t>或是</w:t>
      </w:r>
      <w:r w:rsidRPr="00671139">
        <w:rPr>
          <w:kern w:val="0"/>
          <w:szCs w:val="20"/>
        </w:rPr>
        <w:t>Mg(OH)</w:t>
      </w:r>
      <w:r w:rsidRPr="00671139">
        <w:rPr>
          <w:kern w:val="0"/>
          <w:szCs w:val="13"/>
          <w:vertAlign w:val="subscript"/>
        </w:rPr>
        <w:t>2</w:t>
      </w:r>
      <w:r w:rsidRPr="00671139">
        <w:rPr>
          <w:rFonts w:hint="eastAsia"/>
          <w:kern w:val="0"/>
          <w:szCs w:val="13"/>
        </w:rPr>
        <w:t xml:space="preserve">　</w:t>
      </w:r>
      <w:r w:rsidRPr="00671139">
        <w:rPr>
          <w:kern w:val="0"/>
          <w:szCs w:val="20"/>
        </w:rPr>
        <w:t>(C)</w:t>
      </w:r>
      <w:r w:rsidRPr="00671139">
        <w:rPr>
          <w:rFonts w:hint="eastAsia"/>
          <w:kern w:val="0"/>
          <w:szCs w:val="20"/>
        </w:rPr>
        <w:t xml:space="preserve">喝茶或喝咖啡會有提神的效果，是因為茶和咖啡都含有咖啡因的成分　</w:t>
      </w:r>
      <w:r w:rsidRPr="00671139">
        <w:rPr>
          <w:kern w:val="0"/>
          <w:szCs w:val="20"/>
        </w:rPr>
        <w:t>(D)</w:t>
      </w:r>
      <w:r w:rsidRPr="00671139">
        <w:rPr>
          <w:rFonts w:hint="eastAsia"/>
          <w:kern w:val="0"/>
          <w:szCs w:val="20"/>
        </w:rPr>
        <w:t xml:space="preserve">棉花中纖維素的組成單元結構與達克綸（合成纖維）的組成單元結構相同　</w:t>
      </w:r>
      <w:r w:rsidRPr="00671139">
        <w:rPr>
          <w:kern w:val="0"/>
          <w:szCs w:val="20"/>
        </w:rPr>
        <w:t>(E)</w:t>
      </w:r>
      <w:r w:rsidRPr="00671139">
        <w:rPr>
          <w:rFonts w:hint="eastAsia"/>
          <w:kern w:val="0"/>
          <w:szCs w:val="20"/>
        </w:rPr>
        <w:t>蔗糖分子在酸性條件下，可以水解產生分子結構完全相同的兩個單醣分子</w:t>
      </w:r>
      <w:r w:rsidRPr="00671139">
        <w:rPr>
          <w:szCs w:val="20"/>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E</w:t>
      </w:r>
    </w:p>
    <w:p w:rsidR="00395B5D" w:rsidRPr="00395B5D" w:rsidRDefault="00395B5D" w:rsidP="00395B5D">
      <w:pPr>
        <w:ind w:left="1378" w:hanging="981"/>
        <w:rPr>
          <w:kern w:val="0"/>
          <w:szCs w:val="20"/>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noProof/>
        </w:rPr>
        <w:t>(D)</w:t>
      </w:r>
      <w:r w:rsidRPr="00395B5D">
        <w:rPr>
          <w:rFonts w:hint="eastAsia"/>
          <w:noProof/>
        </w:rPr>
        <w:t>棉花中纖維素的組成單元為葡萄糖，達克綸的組成單元為</w:t>
      </w:r>
      <w:r w:rsidRPr="00395B5D">
        <w:rPr>
          <w:rFonts w:hint="eastAsia"/>
        </w:rPr>
        <w:t>對苯</w:t>
      </w:r>
      <w:smartTag w:uri="urn:schemas-microsoft-com:office:smarttags" w:element="chmetcnv">
        <w:smartTagPr>
          <w:attr w:name="TCSC" w:val="1"/>
          <w:attr w:name="NumberType" w:val="3"/>
          <w:attr w:name="Negative" w:val="False"/>
          <w:attr w:name="HasSpace" w:val="False"/>
          <w:attr w:name="SourceValue" w:val="2"/>
          <w:attr w:name="UnitName" w:val="甲"/>
        </w:smartTagPr>
        <w:r w:rsidRPr="00395B5D">
          <w:rPr>
            <w:rFonts w:hint="eastAsia"/>
          </w:rPr>
          <w:t>二甲</w:t>
        </w:r>
      </w:smartTag>
      <w:r w:rsidRPr="00395B5D">
        <w:rPr>
          <w:rFonts w:hint="eastAsia"/>
        </w:rPr>
        <w:t xml:space="preserve">酸和乙二醇　</w:t>
      </w:r>
      <w:r w:rsidRPr="00395B5D">
        <w:t>(E)</w:t>
      </w:r>
      <w:r w:rsidRPr="00395B5D">
        <w:rPr>
          <w:rFonts w:hint="eastAsia"/>
          <w:kern w:val="0"/>
          <w:szCs w:val="20"/>
        </w:rPr>
        <w:t>蔗糖水解後生成葡萄糖和果糖，並非結構完全相同的分子</w:t>
      </w:r>
    </w:p>
    <w:p w:rsidR="00395B5D" w:rsidRPr="0035302F" w:rsidRDefault="00395B5D" w:rsidP="00395B5D">
      <w:pPr>
        <w:ind w:left="454" w:hanging="454"/>
      </w:pPr>
      <w:r>
        <w:rPr>
          <w:rFonts w:ascii="新細明體" w:eastAsia="新細明體" w:hAnsi="新細明體"/>
          <w:sz w:val="24"/>
        </w:rPr>
        <w:t xml:space="preserve">49. </w:t>
      </w:r>
      <w:r w:rsidRPr="0035302F">
        <w:rPr>
          <w:rFonts w:hint="eastAsia"/>
        </w:rPr>
        <w:t xml:space="preserve">下列哪幾組配對正確？　</w:t>
      </w:r>
      <w:r w:rsidRPr="0035302F">
        <w:t>(A)</w:t>
      </w:r>
      <w:r w:rsidRPr="0035302F">
        <w:rPr>
          <w:rFonts w:hint="eastAsia"/>
        </w:rPr>
        <w:t xml:space="preserve">止痛劑－對胺苯磺醯胺　</w:t>
      </w:r>
      <w:r w:rsidRPr="0035302F">
        <w:t>(B)</w:t>
      </w:r>
      <w:r w:rsidRPr="0035302F">
        <w:rPr>
          <w:rFonts w:hint="eastAsia"/>
        </w:rPr>
        <w:t xml:space="preserve">消炎劑－嗎啡　</w:t>
      </w:r>
      <w:r w:rsidRPr="0035302F">
        <w:t>(C)</w:t>
      </w:r>
      <w:r w:rsidRPr="0035302F">
        <w:rPr>
          <w:rFonts w:hint="eastAsia"/>
        </w:rPr>
        <w:t xml:space="preserve">止痛解熱劑－阿司匹靈　</w:t>
      </w:r>
      <w:r w:rsidRPr="0035302F">
        <w:t>(D)</w:t>
      </w:r>
      <w:r w:rsidRPr="0035302F">
        <w:rPr>
          <w:rFonts w:hint="eastAsia"/>
        </w:rPr>
        <w:t xml:space="preserve">制酸劑－盤尼西林　</w:t>
      </w:r>
      <w:r w:rsidRPr="0035302F">
        <w:t>(E)</w:t>
      </w:r>
      <w:r w:rsidRPr="0035302F">
        <w:rPr>
          <w:rFonts w:hint="eastAsia"/>
        </w:rPr>
        <w:t>興奮劑－安非他命</w:t>
      </w:r>
      <w:r w:rsidRPr="0035302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 xml:space="preserve">消炎劑－對胺苯磺醯胺　</w:t>
      </w:r>
      <w:r w:rsidRPr="00395B5D">
        <w:t>(B)</w:t>
      </w:r>
      <w:r w:rsidRPr="00395B5D">
        <w:rPr>
          <w:rFonts w:hint="eastAsia"/>
        </w:rPr>
        <w:t xml:space="preserve">止痛劑－嗎啡　</w:t>
      </w:r>
      <w:r w:rsidRPr="00395B5D">
        <w:t>(D)</w:t>
      </w:r>
      <w:r w:rsidRPr="00395B5D">
        <w:rPr>
          <w:rFonts w:hint="eastAsia"/>
        </w:rPr>
        <w:t>消炎劑－盤尼西林</w:t>
      </w:r>
    </w:p>
    <w:p w:rsidR="00395B5D" w:rsidRPr="007E3AC0" w:rsidRDefault="00395B5D" w:rsidP="00395B5D">
      <w:pPr>
        <w:ind w:left="454" w:hanging="454"/>
      </w:pPr>
      <w:r>
        <w:rPr>
          <w:rFonts w:ascii="新細明體" w:eastAsia="新細明體" w:hAnsi="新細明體"/>
          <w:sz w:val="24"/>
        </w:rPr>
        <w:t xml:space="preserve">50. </w:t>
      </w:r>
      <w:r w:rsidRPr="007E3AC0">
        <w:rPr>
          <w:rFonts w:hint="eastAsia"/>
        </w:rPr>
        <w:t xml:space="preserve">下列關於阿司匹靈的敘述，何者正確？　</w:t>
      </w:r>
      <w:r w:rsidRPr="007E3AC0">
        <w:t>(A)</w:t>
      </w:r>
      <w:r w:rsidRPr="007E3AC0">
        <w:rPr>
          <w:rFonts w:hint="eastAsia"/>
        </w:rPr>
        <w:t xml:space="preserve">為一種制酸劑　</w:t>
      </w:r>
      <w:r w:rsidRPr="007E3AC0">
        <w:t>(B)</w:t>
      </w:r>
      <w:r w:rsidRPr="007E3AC0">
        <w:rPr>
          <w:rFonts w:hint="eastAsia"/>
        </w:rPr>
        <w:t xml:space="preserve">為一種止痛藥　</w:t>
      </w:r>
      <w:r w:rsidRPr="007E3AC0">
        <w:t>(C)</w:t>
      </w:r>
      <w:r w:rsidRPr="007E3AC0">
        <w:rPr>
          <w:rFonts w:hint="eastAsia"/>
        </w:rPr>
        <w:t xml:space="preserve">為刺激胃液分泌的藥劑　</w:t>
      </w:r>
      <w:r w:rsidRPr="007E3AC0">
        <w:t>(D)</w:t>
      </w:r>
      <w:r w:rsidRPr="007E3AC0">
        <w:rPr>
          <w:rFonts w:hint="eastAsia"/>
        </w:rPr>
        <w:t xml:space="preserve">為水楊酸鹽系列之藥品　</w:t>
      </w:r>
      <w:r w:rsidRPr="007E3AC0">
        <w:t>(E)</w:t>
      </w:r>
      <w:r w:rsidRPr="007E3AC0">
        <w:rPr>
          <w:rFonts w:hint="eastAsia"/>
        </w:rPr>
        <w:t>人體對其代謝速率較吸收速率來得快</w:t>
      </w:r>
      <w:r w:rsidRPr="007E3AC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阿司匹靈呈酸性。</w:t>
      </w:r>
      <w:r w:rsidRPr="00395B5D">
        <w:br/>
        <w:t>(A)</w:t>
      </w:r>
      <w:r w:rsidRPr="00395B5D">
        <w:rPr>
          <w:rFonts w:hint="eastAsia"/>
        </w:rPr>
        <w:t xml:space="preserve">不是一種制酸劑　</w:t>
      </w:r>
      <w:r w:rsidRPr="00395B5D">
        <w:t>(E)</w:t>
      </w:r>
      <w:r w:rsidRPr="00395B5D">
        <w:rPr>
          <w:rFonts w:hint="eastAsia"/>
        </w:rPr>
        <w:t>人體對其代謝速率較吸收速率來得慢，遇水分解產生醋酸，胃潰瘍患者服用時會導致胃出血。通常混合氫氧化鋁服用，以增加其溶解度，減少胃受刺激的時間</w:t>
      </w:r>
    </w:p>
    <w:p w:rsidR="00395B5D" w:rsidRPr="00AD0B62" w:rsidRDefault="00395B5D" w:rsidP="00395B5D">
      <w:pPr>
        <w:ind w:left="454" w:hanging="454"/>
      </w:pPr>
      <w:r>
        <w:rPr>
          <w:rFonts w:ascii="新細明體" w:eastAsia="新細明體" w:hAnsi="新細明體"/>
          <w:sz w:val="24"/>
        </w:rPr>
        <w:t xml:space="preserve">51. </w:t>
      </w:r>
      <w:r w:rsidRPr="00AD0B62">
        <w:rPr>
          <w:rFonts w:hint="eastAsia"/>
        </w:rPr>
        <w:t xml:space="preserve">肥皂與清潔劑是日常生活不可缺少的清潔用品，下列有關肥皂與清潔劑的敘述，何者正確？　</w:t>
      </w:r>
      <w:r w:rsidRPr="00AD0B62">
        <w:t>(A)</w:t>
      </w:r>
      <w:r w:rsidRPr="00AD0B62">
        <w:rPr>
          <w:rFonts w:hint="eastAsia"/>
        </w:rPr>
        <w:t xml:space="preserve">動物油脂用強鹼水解可得肥皂　</w:t>
      </w:r>
      <w:r w:rsidRPr="00AD0B62">
        <w:t>(B)</w:t>
      </w:r>
      <w:r w:rsidRPr="00AD0B62">
        <w:rPr>
          <w:rFonts w:hint="eastAsia"/>
        </w:rPr>
        <w:t>肥皂分子較不易與硬水作用產生</w:t>
      </w:r>
      <w:r w:rsidR="009372F8">
        <w:rPr>
          <w:position w:val="-4"/>
        </w:rPr>
        <w:pict>
          <v:shape id="_x0000_i1044" type="#_x0000_t75" style="width:11.25pt;height:11.25pt">
            <v:imagedata r:id="rId18" o:title="fafc"/>
          </v:shape>
        </w:pict>
      </w:r>
      <w:r w:rsidRPr="00AD0B62">
        <w:rPr>
          <w:rFonts w:hint="eastAsia"/>
        </w:rPr>
        <w:t xml:space="preserve">澱　</w:t>
      </w:r>
      <w:r w:rsidRPr="00AD0B62">
        <w:t>(C)</w:t>
      </w:r>
      <w:r w:rsidRPr="00AD0B62">
        <w:rPr>
          <w:rFonts w:hint="eastAsia"/>
        </w:rPr>
        <w:t xml:space="preserve">肥皂與清潔劑的分子皆具親水性及親油性　</w:t>
      </w:r>
      <w:r w:rsidRPr="00AD0B62">
        <w:t>(D)</w:t>
      </w:r>
      <w:r w:rsidRPr="00AD0B62">
        <w:rPr>
          <w:rFonts w:hint="eastAsia"/>
        </w:rPr>
        <w:t xml:space="preserve">軟性清潔劑分子之長碳鏈有較多支鏈，易被微生物分解　</w:t>
      </w:r>
      <w:r w:rsidRPr="00AD0B62">
        <w:t>(E)</w:t>
      </w:r>
      <w:r w:rsidRPr="00AD0B62">
        <w:rPr>
          <w:rFonts w:hint="eastAsia"/>
        </w:rPr>
        <w:t>清潔劑常添加磷酸鹽，磷酸鹽流入河川會抑制藻類生長</w:t>
      </w:r>
      <w:r w:rsidRPr="00AD0B6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 xml:space="preserve">肥皂分子易與硬水作用產生鈣肥皂和鎂肥皂沉澱　</w:t>
      </w:r>
      <w:r w:rsidRPr="00395B5D">
        <w:t>(D)</w:t>
      </w:r>
      <w:r w:rsidRPr="00395B5D">
        <w:rPr>
          <w:rFonts w:hint="eastAsia"/>
        </w:rPr>
        <w:t xml:space="preserve">軟性清潔劑中不含有支鏈或苯環等結構，易被微生物分解　</w:t>
      </w:r>
      <w:r w:rsidRPr="00395B5D">
        <w:t>(E)</w:t>
      </w:r>
      <w:r w:rsidRPr="00395B5D">
        <w:rPr>
          <w:rFonts w:hint="eastAsia"/>
        </w:rPr>
        <w:t>磷酸鹽可促進藻類生長</w:t>
      </w:r>
    </w:p>
    <w:p w:rsidR="00395B5D" w:rsidRDefault="00395B5D"/>
    <w:p w:rsidR="00395B5D" w:rsidRDefault="00395B5D">
      <w:pPr>
        <w:rPr>
          <w:rFonts w:ascii="新細明體" w:eastAsia="新細明體" w:hAnsi="新細明體"/>
          <w:sz w:val="36"/>
        </w:rPr>
      </w:pPr>
      <w:r>
        <w:rPr>
          <w:rFonts w:ascii="新細明體" w:eastAsia="新細明體" w:hAnsi="新細明體" w:hint="eastAsia"/>
          <w:sz w:val="36"/>
        </w:rPr>
        <w:t>【非選擇題】</w:t>
      </w:r>
    </w:p>
    <w:p w:rsidR="00395B5D" w:rsidRPr="00A92AFA" w:rsidRDefault="00395B5D" w:rsidP="00395B5D">
      <w:pPr>
        <w:ind w:left="454" w:hanging="454"/>
      </w:pPr>
      <w:r>
        <w:rPr>
          <w:rFonts w:ascii="新細明體" w:eastAsia="新細明體" w:hAnsi="新細明體"/>
          <w:sz w:val="24"/>
        </w:rPr>
        <w:t xml:space="preserve"> 1. </w:t>
      </w:r>
      <w:r w:rsidRPr="00A92AFA">
        <w:rPr>
          <w:rFonts w:hint="eastAsia"/>
        </w:rPr>
        <w:t>洗潔衣物過程中，使用肥皂與人工合成清潔劑的差異性有多種。試完成下表：（以</w:t>
      </w:r>
      <w:r w:rsidRPr="00A92AFA">
        <w:t>A</w:t>
      </w:r>
      <w:r w:rsidRPr="00A92AFA">
        <w:rPr>
          <w:rFonts w:hint="eastAsia"/>
        </w:rPr>
        <w:t>、</w:t>
      </w:r>
      <w:r w:rsidRPr="00A92AFA">
        <w:t>B</w:t>
      </w:r>
      <w:r w:rsidRPr="00A92AFA">
        <w:rPr>
          <w:rFonts w:hint="eastAsia"/>
        </w:rPr>
        <w:t>回答）</w:t>
      </w:r>
      <w:r w:rsidRPr="00A92AFA">
        <w:br/>
      </w:r>
      <w:bookmarkStart w:id="11" w:name="_MON_1406615803"/>
      <w:bookmarkEnd w:id="11"/>
      <w:r w:rsidRPr="00A92AFA">
        <w:object w:dxaOrig="7866" w:dyaOrig="1442">
          <v:shape id="_x0000_i1045" type="#_x0000_t75" style="width:393pt;height:1in" o:ole="">
            <v:imagedata r:id="rId35" o:title=""/>
          </v:shape>
          <o:OLEObject Type="Embed" ProgID="Word.Document.8" ShapeID="_x0000_i1045" DrawAspect="Content" ObjectID="_1523946977" r:id="rId36">
            <o:FieldCodes>\s</o:FieldCodes>
          </o:OLEObject>
        </w:objec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B;(2)A;(3)B;(4)A;(5)A;(6)B;(7)B;(8)A</w:t>
      </w:r>
    </w:p>
    <w:p w:rsidR="00395B5D" w:rsidRPr="00C473B7" w:rsidRDefault="00395B5D" w:rsidP="00395B5D">
      <w:pPr>
        <w:ind w:left="454" w:hanging="454"/>
      </w:pPr>
      <w:r>
        <w:rPr>
          <w:rFonts w:ascii="新細明體" w:eastAsia="新細明體" w:hAnsi="新細明體"/>
          <w:sz w:val="24"/>
        </w:rPr>
        <w:t xml:space="preserve"> 2. </w:t>
      </w:r>
      <w:r w:rsidRPr="00C473B7">
        <w:rPr>
          <w:rFonts w:hint="eastAsia"/>
        </w:rPr>
        <w:t>某肥皂之化學式為</w:t>
      </w:r>
      <w:r w:rsidRPr="00C473B7">
        <w:t>CH</w:t>
      </w:r>
      <w:r w:rsidRPr="00C473B7">
        <w:rPr>
          <w:vertAlign w:val="subscript"/>
        </w:rPr>
        <w:t xml:space="preserve">3 </w:t>
      </w:r>
      <w:r w:rsidRPr="00C473B7">
        <w:sym w:font="Symbol" w:char="00BE"/>
      </w:r>
      <w:r w:rsidRPr="00C473B7">
        <w:rPr>
          <w:vertAlign w:val="subscript"/>
        </w:rPr>
        <w:t xml:space="preserve"> </w:t>
      </w:r>
      <w:r w:rsidRPr="00C473B7">
        <w:t>CH</w:t>
      </w:r>
      <w:r w:rsidRPr="00C473B7">
        <w:rPr>
          <w:vertAlign w:val="subscript"/>
        </w:rPr>
        <w:t xml:space="preserve">2 </w:t>
      </w:r>
      <w:r w:rsidRPr="00C473B7">
        <w:sym w:font="Symbol" w:char="00BE"/>
      </w:r>
      <w:r w:rsidRPr="00C473B7">
        <w:rPr>
          <w:vertAlign w:val="subscript"/>
        </w:rPr>
        <w:t xml:space="preserve"> </w:t>
      </w:r>
      <w:r w:rsidRPr="00C473B7">
        <w:t>CH</w:t>
      </w:r>
      <w:r w:rsidRPr="00C473B7">
        <w:rPr>
          <w:vertAlign w:val="subscript"/>
        </w:rPr>
        <w:t xml:space="preserve">2 </w:t>
      </w:r>
      <w:r w:rsidRPr="00C473B7">
        <w:sym w:font="Symbol" w:char="00BE"/>
      </w:r>
      <w:r w:rsidRPr="00C473B7">
        <w:rPr>
          <w:vertAlign w:val="subscript"/>
        </w:rPr>
        <w:t xml:space="preserve"> </w:t>
      </w:r>
      <w:r w:rsidRPr="00C473B7">
        <w:rPr>
          <w:rFonts w:hint="eastAsia"/>
        </w:rPr>
        <w:t>……</w:t>
      </w:r>
      <w:r w:rsidRPr="00C473B7">
        <w:rPr>
          <w:vertAlign w:val="subscript"/>
        </w:rPr>
        <w:t xml:space="preserve"> </w:t>
      </w:r>
      <w:r w:rsidRPr="00C473B7">
        <w:t>CH</w:t>
      </w:r>
      <w:r w:rsidRPr="00C473B7">
        <w:rPr>
          <w:vertAlign w:val="subscript"/>
        </w:rPr>
        <w:t xml:space="preserve">2 </w:t>
      </w:r>
      <w:r w:rsidRPr="00C473B7">
        <w:sym w:font="Symbol" w:char="00BE"/>
      </w:r>
      <w:r w:rsidRPr="00C473B7">
        <w:rPr>
          <w:vertAlign w:val="subscript"/>
        </w:rPr>
        <w:t xml:space="preserve"> </w:t>
      </w:r>
      <w:r w:rsidRPr="00C473B7">
        <w:t>COO</w:t>
      </w:r>
      <w:r w:rsidRPr="00C473B7">
        <w:rPr>
          <w:vertAlign w:val="superscript"/>
        </w:rPr>
        <w:sym w:font="Symbol" w:char="002D"/>
      </w:r>
      <w:r w:rsidRPr="00C473B7">
        <w:t>Na</w:t>
      </w:r>
      <w:r w:rsidRPr="00C473B7">
        <w:rPr>
          <w:vertAlign w:val="superscript"/>
        </w:rPr>
        <w:sym w:font="Symbol" w:char="002B"/>
      </w:r>
      <w:r w:rsidRPr="00C473B7">
        <w:rPr>
          <w:rFonts w:hint="eastAsia"/>
        </w:rPr>
        <w:t>，主要分成兩部分，</w:t>
      </w:r>
      <w:r w:rsidRPr="00C473B7">
        <w:t>(A)</w:t>
      </w:r>
      <w:r w:rsidRPr="00C473B7">
        <w:rPr>
          <w:rFonts w:hint="eastAsia"/>
        </w:rPr>
        <w:t>與</w:t>
      </w:r>
      <w:r w:rsidRPr="00C473B7">
        <w:t>(B)</w:t>
      </w:r>
      <w:r w:rsidRPr="00C473B7">
        <w:rPr>
          <w:rFonts w:hint="eastAsia"/>
        </w:rPr>
        <w:t>，如下圖：</w:t>
      </w:r>
      <w:r w:rsidRPr="00C473B7">
        <w:br/>
      </w:r>
      <w:r w:rsidR="009372F8">
        <w:pict>
          <v:shape id="_x0000_i1046" type="#_x0000_t75" style="width:147.75pt;height:72.75pt" fillcolor="window">
            <v:imagedata r:id="rId37" o:title="1-5-2018"/>
            <o:lock v:ext="edit" aspectratio="f"/>
          </v:shape>
        </w:pict>
      </w:r>
      <w:r w:rsidRPr="00C473B7">
        <w:br/>
        <w:t>(1)(A)</w:t>
      </w:r>
      <w:r w:rsidRPr="00C473B7">
        <w:rPr>
          <w:rFonts w:hint="eastAsia"/>
        </w:rPr>
        <w:t>親什麼性？</w:t>
      </w:r>
      <w:r w:rsidRPr="00C473B7">
        <w:br/>
        <w:t>(2)(B)</w:t>
      </w:r>
      <w:r w:rsidRPr="00C473B7">
        <w:rPr>
          <w:rFonts w:hint="eastAsia"/>
        </w:rPr>
        <w:t>親什麼性？</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rPr>
          <w:rFonts w:hint="eastAsia"/>
        </w:rPr>
        <w:t>親油性</w:t>
      </w:r>
      <w:r w:rsidRPr="00395B5D">
        <w:t>;(2)</w:t>
      </w:r>
      <w:r w:rsidRPr="00395B5D">
        <w:rPr>
          <w:rFonts w:hint="eastAsia"/>
        </w:rPr>
        <w:t>親水性</w:t>
      </w:r>
    </w:p>
    <w:p w:rsidR="00395B5D" w:rsidRPr="001E21C2" w:rsidRDefault="00395B5D" w:rsidP="00395B5D">
      <w:pPr>
        <w:ind w:left="454" w:hanging="454"/>
      </w:pPr>
      <w:r>
        <w:rPr>
          <w:rFonts w:ascii="新細明體" w:eastAsia="新細明體" w:hAnsi="新細明體"/>
          <w:sz w:val="24"/>
        </w:rPr>
        <w:t xml:space="preserve"> 3. </w:t>
      </w:r>
      <w:r w:rsidRPr="001E21C2">
        <w:rPr>
          <w:rFonts w:hint="eastAsia"/>
        </w:rPr>
        <w:t>肥皂的洗滌過程主要可分成四步</w:t>
      </w:r>
      <w:r w:rsidRPr="001E21C2">
        <w:sym w:font="Wingdings" w:char="0081"/>
      </w:r>
      <w:r w:rsidRPr="001E21C2">
        <w:rPr>
          <w:rFonts w:hint="eastAsia"/>
        </w:rPr>
        <w:t>～</w:t>
      </w:r>
      <w:r w:rsidRPr="001E21C2">
        <w:sym w:font="Wingdings" w:char="0084"/>
      </w:r>
      <w:r w:rsidRPr="001E21C2">
        <w:rPr>
          <w:rFonts w:hint="eastAsia"/>
        </w:rPr>
        <w:t>，如下圖：</w:t>
      </w:r>
      <w:r w:rsidRPr="001E21C2">
        <w:br/>
      </w:r>
      <w:r w:rsidR="009372F8">
        <w:pict>
          <v:shape id="_x0000_i1047" type="#_x0000_t75" style="width:417pt;height:96pt" fillcolor="window">
            <v:imagedata r:id="rId38" o:title="1-5-2019"/>
            <o:lock v:ext="edit" aspectratio="f"/>
          </v:shape>
        </w:pict>
      </w:r>
      <w:r w:rsidRPr="001E21C2">
        <w:rPr>
          <w:rFonts w:hint="eastAsia"/>
        </w:rPr>
        <w:br/>
      </w:r>
      <w:r w:rsidRPr="001E21C2">
        <w:rPr>
          <w:rFonts w:hint="eastAsia"/>
        </w:rPr>
        <w:t>肥皂分子與油垢相結合之乳狀粒子，如第</w:t>
      </w:r>
      <w:r w:rsidRPr="001E21C2">
        <w:sym w:font="Wingdings" w:char="0084"/>
      </w:r>
      <w:r w:rsidRPr="001E21C2">
        <w:rPr>
          <w:rFonts w:hint="eastAsia"/>
        </w:rPr>
        <w:t>步之</w:t>
      </w:r>
      <w:r w:rsidRPr="001E21C2">
        <w:t>(C)</w:t>
      </w:r>
      <w:r w:rsidRPr="001E21C2">
        <w:rPr>
          <w:rFonts w:hint="eastAsia"/>
        </w:rPr>
        <w:t>圖，它們是一些膠體粒子，這些膠體粒子均帶正電荷還是均帶負電荷？還是有其他答案？</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負電荷（因為乳化作用）</w:t>
      </w:r>
    </w:p>
    <w:p w:rsidR="00395B5D" w:rsidRPr="00BA5897" w:rsidRDefault="00395B5D" w:rsidP="00395B5D">
      <w:pPr>
        <w:ind w:left="454" w:hanging="454"/>
      </w:pPr>
      <w:r>
        <w:rPr>
          <w:rFonts w:ascii="新細明體" w:eastAsia="新細明體" w:hAnsi="新細明體"/>
          <w:sz w:val="24"/>
        </w:rPr>
        <w:t xml:space="preserve"> 4. </w:t>
      </w:r>
      <w:r w:rsidRPr="00BA5897">
        <w:rPr>
          <w:rFonts w:hint="eastAsia"/>
        </w:rPr>
        <w:t>完成下列各題空格：</w:t>
      </w:r>
      <w:r w:rsidRPr="00BA5897">
        <w:br/>
        <w:t>(1)</w:t>
      </w:r>
      <w:r w:rsidRPr="00BA5897">
        <w:rPr>
          <w:rFonts w:hint="eastAsia"/>
        </w:rPr>
        <w:t>常見的衣服材料纖維可分動物纖維、</w:t>
      </w:r>
      <w:r w:rsidRPr="00BA5897">
        <w:rPr>
          <w:rFonts w:hint="eastAsia"/>
        </w:rPr>
        <w:sym w:font="Wingdings" w:char="F081"/>
      </w:r>
      <w:r w:rsidRPr="00BA5897">
        <w:t>____________</w:t>
      </w:r>
      <w:r w:rsidRPr="00BA5897">
        <w:rPr>
          <w:rFonts w:hint="eastAsia"/>
        </w:rPr>
        <w:t>、合成纖維、</w:t>
      </w:r>
      <w:r w:rsidRPr="00BA5897">
        <w:sym w:font="Wingdings" w:char="0082"/>
      </w:r>
      <w:r w:rsidRPr="00BA5897">
        <w:t>____________</w:t>
      </w:r>
      <w:r w:rsidRPr="00BA5897">
        <w:rPr>
          <w:rFonts w:hint="eastAsia"/>
        </w:rPr>
        <w:t>等四種。</w:t>
      </w:r>
      <w:r w:rsidRPr="00BA5897">
        <w:br/>
        <w:t>(2)</w:t>
      </w:r>
      <w:r w:rsidRPr="00BA5897">
        <w:rPr>
          <w:rFonts w:hint="eastAsia"/>
        </w:rPr>
        <w:t>肥皂與清潔劑由含有離子的種類可分為陽離子型、</w:t>
      </w:r>
      <w:r w:rsidRPr="00BA5897">
        <w:sym w:font="Wingdings" w:char="0081"/>
      </w:r>
      <w:r w:rsidRPr="00BA5897">
        <w:t>____________</w:t>
      </w:r>
      <w:r w:rsidRPr="00BA5897">
        <w:rPr>
          <w:rFonts w:hint="eastAsia"/>
        </w:rPr>
        <w:t>、</w:t>
      </w:r>
      <w:r w:rsidRPr="00BA5897">
        <w:sym w:font="Wingdings" w:char="0082"/>
      </w:r>
      <w:r w:rsidRPr="00BA5897">
        <w:t>____________</w:t>
      </w:r>
      <w:r w:rsidRPr="00BA5897">
        <w:rPr>
          <w:rFonts w:hint="eastAsia"/>
        </w:rPr>
        <w:t>等三種。</w:t>
      </w:r>
      <w:r w:rsidRPr="00BA5897">
        <w:br/>
        <w:t>(3)</w:t>
      </w:r>
      <w:r w:rsidRPr="00BA5897">
        <w:rPr>
          <w:rFonts w:hint="eastAsia"/>
        </w:rPr>
        <w:t>完成下列反應方程式：</w:t>
      </w:r>
      <w:r w:rsidRPr="00BA5897">
        <w:sym w:font="Wingdings" w:char="0081"/>
      </w:r>
      <w:r w:rsidRPr="00BA5897">
        <w:t>____________ RCOONa</w:t>
      </w:r>
      <w:r w:rsidRPr="00BA5897">
        <w:rPr>
          <w:rFonts w:hint="eastAsia"/>
        </w:rPr>
        <w:t>+</w:t>
      </w:r>
      <w:r w:rsidRPr="00BA5897">
        <w:sym w:font="Wingdings" w:char="0082"/>
      </w:r>
      <w:r w:rsidRPr="00BA5897">
        <w:t>____________ Ca</w:t>
      </w:r>
      <w:r w:rsidRPr="00BA5897">
        <w:rPr>
          <w:vertAlign w:val="superscript"/>
        </w:rPr>
        <w:t>2</w:t>
      </w:r>
      <w:r w:rsidRPr="00BA5897">
        <w:rPr>
          <w:vertAlign w:val="superscript"/>
        </w:rPr>
        <w:sym w:font="Symbol" w:char="002B"/>
      </w:r>
      <w:r w:rsidRPr="00BA5897">
        <w:t xml:space="preserve"> </w:t>
      </w:r>
      <w:r w:rsidRPr="00BA5897">
        <w:rPr>
          <w:rFonts w:hint="eastAsia"/>
        </w:rPr>
        <w:t>→</w:t>
      </w:r>
      <w:r w:rsidRPr="00BA5897">
        <w:t xml:space="preserve"> </w:t>
      </w:r>
      <w:r w:rsidRPr="00BA5897">
        <w:sym w:font="Wingdings" w:char="0083"/>
      </w:r>
      <w:r w:rsidRPr="00BA5897">
        <w:t>____________</w:t>
      </w:r>
      <w:r w:rsidRPr="00BA5897">
        <w:rPr>
          <w:rFonts w:hint="eastAsia"/>
        </w:rPr>
        <w:t>（</w:t>
      </w:r>
      <w:r w:rsidRPr="00BA5897">
        <w:t>R</w:t>
      </w:r>
      <w:r w:rsidRPr="00BA5897">
        <w:rPr>
          <w:rFonts w:hint="eastAsia"/>
        </w:rPr>
        <w:t>代表長鏈形的烷基）</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1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rPr>
          <w:vertAlign w:val="superscript"/>
        </w:rPr>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sym w:font="Wingdings" w:char="0081"/>
      </w:r>
      <w:r w:rsidRPr="00395B5D">
        <w:rPr>
          <w:rFonts w:hint="eastAsia"/>
        </w:rPr>
        <w:t>植物性纖維</w:t>
      </w:r>
      <w:r w:rsidRPr="00395B5D">
        <w:rPr>
          <w:rFonts w:hint="eastAsia"/>
        </w:rPr>
        <w:t>;</w:t>
      </w:r>
      <w:r w:rsidRPr="00395B5D">
        <w:sym w:font="Wingdings" w:char="0082"/>
      </w:r>
      <w:r w:rsidRPr="00395B5D">
        <w:rPr>
          <w:rFonts w:hint="eastAsia"/>
        </w:rPr>
        <w:t>再生纖維</w:t>
      </w:r>
      <w:r w:rsidRPr="00395B5D">
        <w:rPr>
          <w:rFonts w:hint="eastAsia"/>
        </w:rPr>
        <w:t>;</w:t>
      </w:r>
      <w:r w:rsidRPr="00395B5D">
        <w:t>(2)</w:t>
      </w:r>
      <w:r w:rsidRPr="00395B5D">
        <w:sym w:font="Wingdings" w:char="0081"/>
      </w:r>
      <w:r w:rsidRPr="00395B5D">
        <w:rPr>
          <w:rFonts w:hint="eastAsia"/>
        </w:rPr>
        <w:t>陰離子型</w:t>
      </w:r>
      <w:r w:rsidRPr="00395B5D">
        <w:rPr>
          <w:rFonts w:hint="eastAsia"/>
        </w:rPr>
        <w:t>;</w:t>
      </w:r>
      <w:r w:rsidRPr="00395B5D">
        <w:sym w:font="Wingdings" w:char="0082"/>
      </w:r>
      <w:r w:rsidRPr="00395B5D">
        <w:rPr>
          <w:rFonts w:hint="eastAsia"/>
        </w:rPr>
        <w:t>非離子型</w:t>
      </w:r>
      <w:r w:rsidRPr="00395B5D">
        <w:rPr>
          <w:rFonts w:hint="eastAsia"/>
        </w:rPr>
        <w:t>;</w:t>
      </w:r>
      <w:r w:rsidRPr="00395B5D">
        <w:t>(3)</w:t>
      </w:r>
      <w:r w:rsidRPr="00395B5D">
        <w:sym w:font="Wingdings" w:char="0081"/>
      </w:r>
      <w:r w:rsidRPr="00395B5D">
        <w:t>2</w:t>
      </w:r>
      <w:r w:rsidRPr="00395B5D">
        <w:rPr>
          <w:rFonts w:hint="eastAsia"/>
        </w:rPr>
        <w:t>;</w:t>
      </w:r>
      <w:r w:rsidRPr="00395B5D">
        <w:sym w:font="Wingdings" w:char="0082"/>
      </w:r>
      <w:r w:rsidRPr="00395B5D">
        <w:t>l</w:t>
      </w:r>
      <w:r w:rsidRPr="00395B5D">
        <w:rPr>
          <w:rFonts w:hint="eastAsia"/>
        </w:rPr>
        <w:t>;</w:t>
      </w:r>
      <w:r w:rsidRPr="00395B5D">
        <w:sym w:font="Wingdings" w:char="0083"/>
      </w:r>
      <w:r w:rsidRPr="00395B5D">
        <w:t>Ca(RCOO)</w:t>
      </w:r>
      <w:r w:rsidRPr="00395B5D">
        <w:rPr>
          <w:vertAlign w:val="subscript"/>
        </w:rPr>
        <w:t>2</w:t>
      </w:r>
      <w:r w:rsidRPr="00395B5D">
        <w:rPr>
          <w:rFonts w:hint="eastAsia"/>
        </w:rPr>
        <w:t xml:space="preserve"> + </w:t>
      </w:r>
      <w:r w:rsidRPr="00395B5D">
        <w:t>2Na</w:t>
      </w:r>
      <w:r w:rsidRPr="00395B5D">
        <w:rPr>
          <w:vertAlign w:val="superscript"/>
        </w:rPr>
        <w:sym w:font="Symbol" w:char="002B"/>
      </w:r>
    </w:p>
    <w:p w:rsidR="00395B5D" w:rsidRPr="00E86119" w:rsidRDefault="00395B5D" w:rsidP="00395B5D">
      <w:pPr>
        <w:ind w:left="454" w:hanging="454"/>
      </w:pPr>
      <w:r>
        <w:rPr>
          <w:rFonts w:ascii="新細明體" w:eastAsia="新細明體" w:hAnsi="新細明體"/>
          <w:sz w:val="24"/>
        </w:rPr>
        <w:t xml:space="preserve"> 5. </w:t>
      </w:r>
      <w:r w:rsidRPr="00E86119">
        <w:rPr>
          <w:rFonts w:hint="eastAsia"/>
        </w:rPr>
        <w:t>不同的紡織品，其清洗方式各為何？試簡述之。</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rPr>
          <w:rFonts w:hint="eastAsia"/>
        </w:rPr>
        <w:t>毛織品或絲織品在鹼性水溶液會使纖維斷裂，因此洗滌條件很特殊，常依標誌說明而清洗之。</w:t>
      </w:r>
      <w:r w:rsidRPr="00395B5D">
        <w:t>(2)</w:t>
      </w:r>
      <w:r w:rsidRPr="00395B5D">
        <w:rPr>
          <w:rFonts w:hint="eastAsia"/>
        </w:rPr>
        <w:t>麻之衣物，遇水會縮緊，必須乾洗。</w:t>
      </w:r>
      <w:r w:rsidRPr="00395B5D">
        <w:t>(3)</w:t>
      </w:r>
      <w:r w:rsidRPr="00395B5D">
        <w:rPr>
          <w:rFonts w:hint="eastAsia"/>
        </w:rPr>
        <w:t>混紡的衣服，大部分可以水洗。</w:t>
      </w:r>
    </w:p>
    <w:p w:rsidR="00395B5D" w:rsidRPr="00477B11" w:rsidRDefault="00395B5D" w:rsidP="00395B5D">
      <w:pPr>
        <w:ind w:left="454" w:hanging="454"/>
      </w:pPr>
      <w:r>
        <w:rPr>
          <w:rFonts w:ascii="新細明體" w:eastAsia="新細明體" w:hAnsi="新細明體"/>
          <w:sz w:val="24"/>
        </w:rPr>
        <w:t xml:space="preserve"> 6. </w:t>
      </w:r>
      <w:r w:rsidRPr="00477B11">
        <w:rPr>
          <w:rFonts w:hint="eastAsia"/>
        </w:rPr>
        <w:t>玻璃化學是</w:t>
      </w:r>
      <w:r w:rsidRPr="00477B11">
        <w:t>(1)</w:t>
      </w:r>
      <w:r w:rsidRPr="00477B11">
        <w:rPr>
          <w:rFonts w:hint="eastAsia"/>
        </w:rPr>
        <w:t>____________</w:t>
      </w:r>
      <w:r w:rsidRPr="00477B11">
        <w:rPr>
          <w:rFonts w:hint="eastAsia"/>
        </w:rPr>
        <w:t>的化學，製造玻璃的主要原料是</w:t>
      </w:r>
      <w:r w:rsidRPr="00477B11">
        <w:t>(2)</w:t>
      </w:r>
      <w:r w:rsidRPr="00477B11">
        <w:rPr>
          <w:rFonts w:hint="eastAsia"/>
        </w:rPr>
        <w:t>____________</w:t>
      </w:r>
      <w:r w:rsidRPr="00477B11">
        <w:rPr>
          <w:rFonts w:hint="eastAsia"/>
        </w:rPr>
        <w:t>、</w:t>
      </w:r>
      <w:r w:rsidRPr="00477B11">
        <w:t>(3)</w:t>
      </w:r>
      <w:r w:rsidRPr="00477B11">
        <w:rPr>
          <w:rFonts w:hint="eastAsia"/>
        </w:rPr>
        <w:t>____________</w:t>
      </w:r>
      <w:r w:rsidRPr="00477B11">
        <w:rPr>
          <w:rFonts w:hint="eastAsia"/>
        </w:rPr>
        <w:t>和</w:t>
      </w:r>
      <w:r w:rsidRPr="00477B11">
        <w:t>(4)</w:t>
      </w:r>
      <w:r w:rsidRPr="00477B11">
        <w:rPr>
          <w:rFonts w:hint="eastAsia"/>
        </w:rPr>
        <w:t>____________</w:t>
      </w:r>
      <w:r w:rsidRPr="00477B11">
        <w:rPr>
          <w:rFonts w:hint="eastAsia"/>
        </w:rPr>
        <w:t>。光學玻璃是玻璃中加入</w:t>
      </w:r>
      <w:r w:rsidRPr="00477B11">
        <w:t>(5)</w:t>
      </w:r>
      <w:r w:rsidRPr="00477B11">
        <w:rPr>
          <w:rFonts w:hint="eastAsia"/>
        </w:rPr>
        <w:t>____________</w:t>
      </w:r>
      <w:r w:rsidRPr="00477B11">
        <w:rPr>
          <w:rFonts w:hint="eastAsia"/>
        </w:rPr>
        <w:t>和</w:t>
      </w:r>
      <w:r w:rsidRPr="00477B11">
        <w:t>(6)</w:t>
      </w:r>
      <w:r w:rsidRPr="00477B11">
        <w:rPr>
          <w:rFonts w:hint="eastAsia"/>
        </w:rPr>
        <w:t>____________</w:t>
      </w:r>
      <w:r w:rsidRPr="00477B11">
        <w:rPr>
          <w:rFonts w:hint="eastAsia"/>
        </w:rPr>
        <w:t>。</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rPr>
          <w:rFonts w:hint="eastAsia"/>
        </w:rPr>
        <w:t>氧化矽</w:t>
      </w:r>
      <w:r w:rsidRPr="00395B5D">
        <w:t>;(2)</w:t>
      </w:r>
      <w:r w:rsidRPr="00395B5D">
        <w:rPr>
          <w:rFonts w:hint="eastAsia"/>
        </w:rPr>
        <w:t>矽砂</w:t>
      </w:r>
      <w:r w:rsidRPr="00395B5D">
        <w:t>;(3)</w:t>
      </w:r>
      <w:r w:rsidRPr="00395B5D">
        <w:rPr>
          <w:rFonts w:hint="eastAsia"/>
        </w:rPr>
        <w:t>白雲母</w:t>
      </w:r>
      <w:r w:rsidRPr="00395B5D">
        <w:t>;(4)</w:t>
      </w:r>
      <w:r w:rsidRPr="00395B5D">
        <w:rPr>
          <w:rFonts w:hint="eastAsia"/>
        </w:rPr>
        <w:t>石灰石</w:t>
      </w:r>
      <w:r w:rsidRPr="00395B5D">
        <w:t>;(5)</w:t>
      </w:r>
      <w:r w:rsidRPr="00395B5D">
        <w:rPr>
          <w:rFonts w:hint="eastAsia"/>
        </w:rPr>
        <w:t>氧化鉛</w:t>
      </w:r>
      <w:r w:rsidRPr="00395B5D">
        <w:t>;(6)</w:t>
      </w:r>
      <w:r w:rsidRPr="00395B5D">
        <w:rPr>
          <w:rFonts w:hint="eastAsia"/>
        </w:rPr>
        <w:t>氧化鎢。</w:t>
      </w:r>
    </w:p>
    <w:p w:rsidR="00395B5D" w:rsidRPr="007C7425" w:rsidRDefault="00395B5D" w:rsidP="00395B5D">
      <w:pPr>
        <w:ind w:left="454" w:hanging="454"/>
      </w:pPr>
      <w:r>
        <w:rPr>
          <w:rFonts w:ascii="新細明體" w:eastAsia="新細明體" w:hAnsi="新細明體"/>
          <w:sz w:val="24"/>
        </w:rPr>
        <w:t xml:space="preserve"> 7. </w:t>
      </w:r>
      <w:r w:rsidRPr="007C7425">
        <w:rPr>
          <w:rFonts w:hint="eastAsia"/>
        </w:rPr>
        <w:t>下列各種特殊玻璃是玻璃中加入何種物質？</w:t>
      </w:r>
      <w:r w:rsidRPr="007C7425">
        <w:br/>
        <w:t>(1)</w:t>
      </w:r>
      <w:r w:rsidRPr="007C7425">
        <w:rPr>
          <w:rFonts w:hint="eastAsia"/>
        </w:rPr>
        <w:t>水晶玻璃：玻璃中加入</w:t>
      </w:r>
      <w:r w:rsidRPr="007C7425">
        <w:t>____________</w:t>
      </w:r>
      <w:r w:rsidRPr="007C7425">
        <w:rPr>
          <w:rFonts w:hint="eastAsia"/>
        </w:rPr>
        <w:t>。</w:t>
      </w:r>
      <w:r w:rsidRPr="007C7425">
        <w:br/>
        <w:t>(2)</w:t>
      </w:r>
      <w:r w:rsidRPr="007C7425">
        <w:rPr>
          <w:rFonts w:hint="eastAsia"/>
        </w:rPr>
        <w:t>光學玻璃：玻璃中加入</w:t>
      </w:r>
      <w:r w:rsidRPr="007C7425">
        <w:t>____________</w:t>
      </w:r>
      <w:r w:rsidRPr="007C7425">
        <w:rPr>
          <w:rFonts w:hint="eastAsia"/>
        </w:rPr>
        <w:t>。</w:t>
      </w:r>
      <w:r w:rsidRPr="007C7425">
        <w:br/>
        <w:t>(3)</w:t>
      </w:r>
      <w:r w:rsidRPr="007C7425">
        <w:rPr>
          <w:rFonts w:hint="eastAsia"/>
        </w:rPr>
        <w:t>加熱用的儀器玻璃：玻璃中加入</w:t>
      </w:r>
      <w:r w:rsidRPr="007C7425">
        <w:t>____________</w:t>
      </w:r>
      <w:r w:rsidRPr="007C7425">
        <w:rPr>
          <w:rFonts w:hint="eastAsia"/>
        </w:rPr>
        <w:t>。</w:t>
      </w:r>
      <w:r w:rsidRPr="007C7425">
        <w:br/>
        <w:t>(4)</w:t>
      </w:r>
      <w:r w:rsidRPr="007C7425">
        <w:rPr>
          <w:rFonts w:hint="eastAsia"/>
        </w:rPr>
        <w:t>深綠色玻璃：玻璃中加入</w:t>
      </w:r>
      <w:r w:rsidRPr="007C7425">
        <w:t>____________</w:t>
      </w:r>
      <w:r w:rsidRPr="007C7425">
        <w:rPr>
          <w:rFonts w:hint="eastAsia"/>
        </w:rPr>
        <w:t>。</w:t>
      </w:r>
      <w:r w:rsidRPr="007C7425">
        <w:br/>
        <w:t>(5)</w:t>
      </w:r>
      <w:r w:rsidRPr="007C7425">
        <w:rPr>
          <w:rFonts w:hint="eastAsia"/>
        </w:rPr>
        <w:t>藍色玻璃：玻璃中加入</w:t>
      </w:r>
      <w:r w:rsidRPr="007C7425">
        <w:t>____________</w:t>
      </w:r>
      <w:r w:rsidRPr="007C7425">
        <w:rPr>
          <w:rFonts w:hint="eastAsia"/>
        </w:rPr>
        <w:t>。</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rPr>
          <w:rFonts w:hint="eastAsia"/>
        </w:rPr>
        <w:t>氧化鉛</w:t>
      </w:r>
      <w:r w:rsidRPr="00395B5D">
        <w:t>;(2)</w:t>
      </w:r>
      <w:r w:rsidRPr="00395B5D">
        <w:rPr>
          <w:rFonts w:hint="eastAsia"/>
        </w:rPr>
        <w:t>氧化鉛和氧化鎢</w:t>
      </w:r>
      <w:r w:rsidRPr="00395B5D">
        <w:t>;(3)</w:t>
      </w:r>
      <w:r w:rsidRPr="00395B5D">
        <w:rPr>
          <w:rFonts w:hint="eastAsia"/>
        </w:rPr>
        <w:t>氧化硼</w:t>
      </w:r>
      <w:r w:rsidRPr="00395B5D">
        <w:t>;(4)</w:t>
      </w:r>
      <w:r w:rsidRPr="00395B5D">
        <w:rPr>
          <w:rFonts w:hint="eastAsia"/>
        </w:rPr>
        <w:t>氧化鉻</w:t>
      </w:r>
      <w:r w:rsidRPr="00395B5D">
        <w:t>;(5)</w:t>
      </w:r>
      <w:r w:rsidRPr="00395B5D">
        <w:rPr>
          <w:rFonts w:hint="eastAsia"/>
        </w:rPr>
        <w:t>氧化亞鈷。</w:t>
      </w:r>
    </w:p>
    <w:p w:rsidR="00395B5D" w:rsidRPr="00456A42" w:rsidRDefault="00395B5D" w:rsidP="00395B5D">
      <w:pPr>
        <w:ind w:left="454" w:hanging="454"/>
      </w:pPr>
      <w:r>
        <w:rPr>
          <w:rFonts w:ascii="新細明體" w:eastAsia="新細明體" w:hAnsi="新細明體"/>
          <w:sz w:val="24"/>
        </w:rPr>
        <w:t xml:space="preserve"> 8. </w:t>
      </w:r>
      <w:r w:rsidRPr="00456A42">
        <w:rPr>
          <w:rFonts w:hint="eastAsia"/>
        </w:rPr>
        <w:t>一般胃藥的主要成分有哪些？</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碳酸鈣、碳酸鎂、碳酸氫鈉、氫氧化鋁、氫氧化鎂或氧化鎂</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碳酸氫鈉是速效性的制酸劑，但會產生二氧化碳氣體，使胃內發生脹氣；氫氧化鋁、氧化鎂為較長效型制酸劑；氧化鎂與胃酸中和後產生氯化鎂與水，不會產生脹氣也不會被消化系統吸收。</w:t>
      </w:r>
    </w:p>
    <w:p w:rsidR="00395B5D" w:rsidRPr="00F54AA3" w:rsidRDefault="00395B5D" w:rsidP="00395B5D">
      <w:pPr>
        <w:ind w:left="454" w:hanging="454"/>
      </w:pPr>
      <w:r>
        <w:rPr>
          <w:rFonts w:ascii="新細明體" w:eastAsia="新細明體" w:hAnsi="新細明體"/>
          <w:sz w:val="24"/>
        </w:rPr>
        <w:t xml:space="preserve"> 9. </w:t>
      </w:r>
      <w:r w:rsidRPr="00F54AA3">
        <w:rPr>
          <w:rFonts w:hint="eastAsia"/>
        </w:rPr>
        <w:t>除了傳統感冒藥外，現今藥房也販售「沖泡式」感冒藥。這類藥劑若經溫水調和，杯中會有氣泡，頗具創意，飲用也稱便利。試從下列</w:t>
      </w:r>
      <w:r w:rsidRPr="00F54AA3">
        <w:t>(A)</w:t>
      </w:r>
      <w:r w:rsidRPr="00F54AA3">
        <w:rPr>
          <w:rFonts w:hint="eastAsia"/>
        </w:rPr>
        <w:t>～</w:t>
      </w:r>
      <w:r w:rsidRPr="00F54AA3">
        <w:t>(J)</w:t>
      </w:r>
      <w:r w:rsidRPr="00F54AA3">
        <w:rPr>
          <w:rFonts w:hint="eastAsia"/>
        </w:rPr>
        <w:t>的物質中挑選出最合適者，作為問題</w:t>
      </w:r>
      <w:r w:rsidRPr="00F54AA3">
        <w:t>(1)</w:t>
      </w:r>
      <w:r w:rsidRPr="00F54AA3">
        <w:rPr>
          <w:rFonts w:hint="eastAsia"/>
        </w:rPr>
        <w:t>～</w:t>
      </w:r>
      <w:r w:rsidRPr="00F54AA3">
        <w:t>(5)</w:t>
      </w:r>
      <w:r w:rsidRPr="00F54AA3">
        <w:rPr>
          <w:rFonts w:hint="eastAsia"/>
        </w:rPr>
        <w:t>的答案。</w:t>
      </w:r>
      <w:r w:rsidRPr="00F54AA3">
        <w:br/>
        <w:t>(A)</w:t>
      </w:r>
      <w:r w:rsidRPr="00F54AA3">
        <w:rPr>
          <w:rFonts w:hint="eastAsia"/>
        </w:rPr>
        <w:t xml:space="preserve">多醣　</w:t>
      </w:r>
      <w:r w:rsidRPr="00F54AA3">
        <w:t>(B)</w:t>
      </w:r>
      <w:r w:rsidRPr="00F54AA3">
        <w:rPr>
          <w:rFonts w:hint="eastAsia"/>
        </w:rPr>
        <w:t xml:space="preserve">嗎啡　</w:t>
      </w:r>
      <w:r w:rsidRPr="00F54AA3">
        <w:t>(C)</w:t>
      </w:r>
      <w:r w:rsidRPr="00F54AA3">
        <w:rPr>
          <w:rFonts w:hint="eastAsia"/>
        </w:rPr>
        <w:t xml:space="preserve">苯甲酸　</w:t>
      </w:r>
      <w:r w:rsidRPr="00F54AA3">
        <w:t>(D)</w:t>
      </w:r>
      <w:r w:rsidRPr="00F54AA3">
        <w:rPr>
          <w:rFonts w:hint="eastAsia"/>
        </w:rPr>
        <w:t xml:space="preserve">咖啡因　</w:t>
      </w:r>
      <w:r w:rsidRPr="00F54AA3">
        <w:t>(E)</w:t>
      </w:r>
      <w:r w:rsidRPr="00F54AA3">
        <w:rPr>
          <w:rFonts w:hint="eastAsia"/>
        </w:rPr>
        <w:t xml:space="preserve">纖維素　</w:t>
      </w:r>
      <w:r w:rsidRPr="00F54AA3">
        <w:t>(F)</w:t>
      </w:r>
      <w:r w:rsidRPr="00F54AA3">
        <w:rPr>
          <w:rFonts w:hint="eastAsia"/>
        </w:rPr>
        <w:t xml:space="preserve">檸檬酸　</w:t>
      </w:r>
      <w:r w:rsidRPr="00F54AA3">
        <w:t>(G)</w:t>
      </w:r>
      <w:r w:rsidRPr="00F54AA3">
        <w:rPr>
          <w:rFonts w:hint="eastAsia"/>
        </w:rPr>
        <w:t xml:space="preserve">氧化鋁　</w:t>
      </w:r>
      <w:r w:rsidRPr="00F54AA3">
        <w:t>(H)</w:t>
      </w:r>
      <w:r w:rsidRPr="00F54AA3">
        <w:rPr>
          <w:rFonts w:hint="eastAsia"/>
        </w:rPr>
        <w:t xml:space="preserve">阿司匹靈　</w:t>
      </w:r>
      <w:r w:rsidRPr="00F54AA3">
        <w:t>(I)</w:t>
      </w:r>
      <w:r w:rsidRPr="00F54AA3">
        <w:rPr>
          <w:rFonts w:hint="eastAsia"/>
        </w:rPr>
        <w:t xml:space="preserve">碳酸氫鈉　</w:t>
      </w:r>
      <w:r w:rsidRPr="00F54AA3">
        <w:t>(J)</w:t>
      </w:r>
      <w:r w:rsidRPr="00F54AA3">
        <w:rPr>
          <w:rFonts w:hint="eastAsia"/>
        </w:rPr>
        <w:t>氫氧化鎂</w:t>
      </w:r>
      <w:r w:rsidRPr="00F54AA3">
        <w:br/>
        <w:t>(1)</w:t>
      </w:r>
      <w:r w:rsidRPr="00F54AA3">
        <w:rPr>
          <w:rFonts w:hint="eastAsia"/>
        </w:rPr>
        <w:t>上述哪一物質可能是傳統感冒藥劑的最主要成分？</w:t>
      </w:r>
      <w:r w:rsidRPr="00F54AA3">
        <w:br/>
        <w:t>(2)</w:t>
      </w:r>
      <w:r w:rsidRPr="00F54AA3">
        <w:rPr>
          <w:rFonts w:hint="eastAsia"/>
        </w:rPr>
        <w:t>沖泡式感冒藥劑之所以會有氣泡，是因其含有檸檬酸以及另一成分。試問這另一成分是哪一物質？</w:t>
      </w:r>
      <w:r w:rsidRPr="00F54AA3">
        <w:br/>
        <w:t>(3)</w:t>
      </w:r>
      <w:r w:rsidRPr="00F54AA3">
        <w:rPr>
          <w:rFonts w:hint="eastAsia"/>
        </w:rPr>
        <w:t>部分感冒藥服用後往往會令人昏昏欲睡，為了減輕此一副作用，有些感冒藥會添加少許合法的興奮劑。試問上述物質中的哪一個，最有可能為此興奮劑？</w:t>
      </w:r>
      <w:r w:rsidRPr="00F54AA3">
        <w:br/>
        <w:t>(4)</w:t>
      </w:r>
      <w:r w:rsidRPr="00F54AA3">
        <w:rPr>
          <w:rFonts w:hint="eastAsia"/>
        </w:rPr>
        <w:t>人類胃中無法分解植物的纖維素，草食性動物卻可以賴以維生，纖維素依其化學特性應屬於哪一類的物質？</w:t>
      </w:r>
      <w:r w:rsidRPr="00F54AA3">
        <w:br/>
        <w:t>(5)</w:t>
      </w:r>
      <w:r w:rsidRPr="00F54AA3">
        <w:rPr>
          <w:rFonts w:hint="eastAsia"/>
        </w:rPr>
        <w:t>因對中樞神經可產生麻醉效果，在醫療上常用作麻醉劑藥物的物質為何？</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學測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H);(2)(I);(3)(D);(4)(A);(5)(B)</w:t>
      </w:r>
    </w:p>
    <w:p w:rsidR="00395B5D" w:rsidRDefault="00395B5D">
      <w:pPr>
        <w:rPr>
          <w:rFonts w:ascii="新細明體" w:eastAsia="新細明體" w:hAnsi="新細明體"/>
          <w:sz w:val="24"/>
        </w:rPr>
      </w:pPr>
    </w:p>
    <w:p w:rsidR="00395B5D" w:rsidRDefault="00395B5D">
      <w:pPr>
        <w:rPr>
          <w:rFonts w:ascii="新細明體" w:eastAsia="新細明體" w:hAnsi="新細明體"/>
          <w:sz w:val="36"/>
        </w:rPr>
      </w:pPr>
      <w:r>
        <w:rPr>
          <w:rFonts w:ascii="新細明體" w:eastAsia="新細明體" w:hAnsi="新細明體" w:hint="eastAsia"/>
          <w:sz w:val="36"/>
        </w:rPr>
        <w:t>【題組單選題】</w:t>
      </w:r>
    </w:p>
    <w:p w:rsidR="00395B5D" w:rsidRPr="00D27B44" w:rsidRDefault="00395B5D" w:rsidP="00395B5D">
      <w:pPr>
        <w:ind w:left="454" w:hanging="454"/>
      </w:pPr>
      <w:r>
        <w:rPr>
          <w:rFonts w:ascii="新細明體" w:eastAsia="新細明體" w:hAnsi="新細明體"/>
          <w:sz w:val="24"/>
        </w:rPr>
        <w:t xml:space="preserve"> 1. </w:t>
      </w:r>
      <w:r w:rsidRPr="00D27B44">
        <w:t>正常人胃酸的</w:t>
      </w:r>
      <w:r w:rsidRPr="00D27B44">
        <w:t>pH</w:t>
      </w:r>
      <w:r w:rsidRPr="00D27B44">
        <w:rPr>
          <w:rFonts w:hint="eastAsia"/>
        </w:rPr>
        <w:t>值</w:t>
      </w:r>
      <w:r w:rsidRPr="00D27B44">
        <w:t>通常為</w:t>
      </w:r>
      <w:r w:rsidRPr="00D27B44">
        <w:t>2.3</w:t>
      </w:r>
      <w:r w:rsidRPr="00D27B44">
        <w:t>，今有一胃痛的病患經診斷後得知引起胃痛的原因是胃酸的酸度過高，檢查後得知此病患的胃酸</w:t>
      </w:r>
      <w:r w:rsidRPr="00D27B44">
        <w:t>pH</w:t>
      </w:r>
      <w:r w:rsidRPr="00D27B44">
        <w:t>值為</w:t>
      </w:r>
      <w:r w:rsidRPr="00D27B44">
        <w:t>2.0</w:t>
      </w:r>
      <w:r w:rsidRPr="00D27B44">
        <w:t>，試回答下列問題：</w:t>
      </w:r>
      <w:r w:rsidRPr="00D27B44">
        <w:br/>
      </w:r>
      <w:r w:rsidRPr="00D27B44">
        <w:rPr>
          <w:rFonts w:hint="eastAsia"/>
        </w:rPr>
        <w:t>(1)</w:t>
      </w:r>
      <w:r w:rsidRPr="00D27B44">
        <w:t>若醫師開出的處方籤為一種緩效型的制酸劑，則此藥品的主要成</w:t>
      </w:r>
      <w:r w:rsidRPr="00D27B44">
        <w:rPr>
          <w:rFonts w:hint="eastAsia"/>
        </w:rPr>
        <w:t>分</w:t>
      </w:r>
      <w:r w:rsidRPr="00D27B44">
        <w:t xml:space="preserve">可能為何？　</w:t>
      </w:r>
      <w:r w:rsidRPr="00D27B44">
        <w:t>(A)</w:t>
      </w:r>
      <w:r w:rsidRPr="00D27B44">
        <w:t>碳酸鈉</w:t>
      </w:r>
      <w:r w:rsidRPr="00D27B44">
        <w:rPr>
          <w:rFonts w:hint="eastAsia"/>
        </w:rPr>
        <w:t xml:space="preserve">　</w:t>
      </w:r>
      <w:r w:rsidRPr="00D27B44">
        <w:t>(B)</w:t>
      </w:r>
      <w:r w:rsidRPr="00D27B44">
        <w:t>碳酸氫鈉</w:t>
      </w:r>
      <w:r w:rsidRPr="00D27B44">
        <w:rPr>
          <w:rFonts w:hint="eastAsia"/>
        </w:rPr>
        <w:t xml:space="preserve">　</w:t>
      </w:r>
      <w:r w:rsidRPr="00D27B44">
        <w:t>(C)</w:t>
      </w:r>
      <w:r w:rsidRPr="00D27B44">
        <w:t>氫氧化鋁</w:t>
      </w:r>
      <w:r w:rsidRPr="00D27B44">
        <w:rPr>
          <w:rFonts w:hint="eastAsia"/>
        </w:rPr>
        <w:t xml:space="preserve">　</w:t>
      </w:r>
      <w:r w:rsidRPr="00D27B44">
        <w:t>(D)</w:t>
      </w:r>
      <w:r w:rsidRPr="00D27B44">
        <w:t>氫氧化鉀</w:t>
      </w:r>
      <w:r w:rsidRPr="00D27B44">
        <w:rPr>
          <w:rFonts w:hint="eastAsia"/>
        </w:rPr>
        <w:t>。</w:t>
      </w:r>
      <w:r w:rsidRPr="00D27B44">
        <w:rPr>
          <w:rFonts w:hint="eastAsia"/>
        </w:rPr>
        <w:br/>
        <w:t>(2)</w:t>
      </w:r>
      <w:r w:rsidRPr="00D27B44">
        <w:t>承上題，已知此制酸劑每</w:t>
      </w:r>
      <w:smartTag w:uri="urn:schemas-microsoft-com:office:smarttags" w:element="chmetcnv">
        <w:smartTagPr>
          <w:attr w:name="UnitName" w:val="g"/>
          <w:attr w:name="SourceValue" w:val="1"/>
          <w:attr w:name="HasSpace" w:val="True"/>
          <w:attr w:name="Negative" w:val="False"/>
          <w:attr w:name="NumberType" w:val="1"/>
          <w:attr w:name="TCSC" w:val="0"/>
        </w:smartTagPr>
        <w:r w:rsidRPr="00D27B44">
          <w:t>1</w:t>
        </w:r>
        <w:r w:rsidRPr="00D27B44">
          <w:rPr>
            <w:rFonts w:hint="eastAsia"/>
          </w:rPr>
          <w:t xml:space="preserve"> </w:t>
        </w:r>
        <w:r w:rsidRPr="00D27B44">
          <w:t>g</w:t>
        </w:r>
      </w:smartTag>
      <w:r w:rsidRPr="00D27B44">
        <w:t>中含上述物質</w:t>
      </w:r>
      <w:smartTag w:uri="urn:schemas-microsoft-com:office:smarttags" w:element="chmetcnv">
        <w:smartTagPr>
          <w:attr w:name="UnitName" w:val="g"/>
          <w:attr w:name="SourceValue" w:val="0.1"/>
          <w:attr w:name="HasSpace" w:val="True"/>
          <w:attr w:name="Negative" w:val="False"/>
          <w:attr w:name="NumberType" w:val="1"/>
          <w:attr w:name="TCSC" w:val="0"/>
        </w:smartTagPr>
        <w:r w:rsidRPr="00D27B44">
          <w:t>0.1</w:t>
        </w:r>
        <w:r w:rsidRPr="00D27B44">
          <w:rPr>
            <w:rFonts w:hint="eastAsia"/>
          </w:rPr>
          <w:t xml:space="preserve"> </w:t>
        </w:r>
        <w:r w:rsidRPr="00D27B44">
          <w:t>g</w:t>
        </w:r>
      </w:smartTag>
      <w:r w:rsidRPr="00D27B44">
        <w:t>，則若病患分泌出</w:t>
      </w:r>
      <w:smartTag w:uri="urn:schemas-microsoft-com:office:smarttags" w:element="chmetcnv">
        <w:smartTagPr>
          <w:attr w:name="UnitName" w:val="升"/>
          <w:attr w:name="SourceValue" w:val="1"/>
          <w:attr w:name="HasSpace" w:val="False"/>
          <w:attr w:name="Negative" w:val="False"/>
          <w:attr w:name="NumberType" w:val="1"/>
          <w:attr w:name="TCSC" w:val="0"/>
        </w:smartTagPr>
        <w:r w:rsidRPr="00D27B44">
          <w:rPr>
            <w:rFonts w:hint="eastAsia"/>
          </w:rPr>
          <w:t>1</w:t>
        </w:r>
        <w:r w:rsidRPr="00D27B44">
          <w:t>升</w:t>
        </w:r>
      </w:smartTag>
      <w:r w:rsidRPr="00D27B44">
        <w:t>的胃酸，須服用多少克的胃藥？</w:t>
      </w:r>
      <w:r w:rsidRPr="00D27B44">
        <w:rPr>
          <w:rFonts w:hint="eastAsia"/>
        </w:rPr>
        <w:t>（</w:t>
      </w:r>
      <w:r w:rsidRPr="00D27B44">
        <w:t>原子量：</w:t>
      </w:r>
      <w:r w:rsidRPr="00D27B44">
        <w:t>H =1</w:t>
      </w:r>
      <w:r w:rsidRPr="00D27B44">
        <w:t>，</w:t>
      </w:r>
      <w:r w:rsidRPr="00D27B44">
        <w:t>C = 12</w:t>
      </w:r>
      <w:r w:rsidRPr="00D27B44">
        <w:t>，</w:t>
      </w:r>
      <w:r w:rsidRPr="00D27B44">
        <w:t>O = 16</w:t>
      </w:r>
      <w:r w:rsidRPr="00D27B44">
        <w:t>，</w:t>
      </w:r>
      <w:r w:rsidRPr="00D27B44">
        <w:t>Na = 23</w:t>
      </w:r>
      <w:r w:rsidRPr="00D27B44">
        <w:t>，</w:t>
      </w:r>
      <w:r w:rsidRPr="00D27B44">
        <w:t>Al = 27</w:t>
      </w:r>
      <w:r w:rsidRPr="00D27B44">
        <w:t>，</w:t>
      </w:r>
      <w:r w:rsidRPr="00D27B44">
        <w:t>K = 39</w:t>
      </w:r>
      <w:r w:rsidRPr="00D27B44">
        <w:rPr>
          <w:rFonts w:hint="eastAsia"/>
        </w:rPr>
        <w:t xml:space="preserve">）　</w:t>
      </w:r>
      <w:r w:rsidRPr="00D27B44">
        <w:rPr>
          <w:lang w:val="pt-BR"/>
        </w:rPr>
        <w:t>(A)</w:t>
      </w:r>
      <w:r w:rsidRPr="00D27B44">
        <w:rPr>
          <w:rFonts w:hint="eastAsia"/>
          <w:lang w:val="pt-BR"/>
        </w:rPr>
        <w:t xml:space="preserve"> </w:t>
      </w:r>
      <w:r w:rsidRPr="00D27B44">
        <w:rPr>
          <w:lang w:val="pt-BR"/>
        </w:rPr>
        <w:t>5.0</w:t>
      </w:r>
      <w:r w:rsidRPr="00D27B44">
        <w:rPr>
          <w:rFonts w:hint="eastAsia"/>
        </w:rPr>
        <w:t xml:space="preserve">　</w:t>
      </w:r>
      <w:r w:rsidRPr="00D27B44">
        <w:rPr>
          <w:lang w:val="pt-BR"/>
        </w:rPr>
        <w:t>(B)</w:t>
      </w:r>
      <w:r w:rsidRPr="00D27B44">
        <w:rPr>
          <w:rFonts w:hint="eastAsia"/>
          <w:lang w:val="pt-BR"/>
        </w:rPr>
        <w:t xml:space="preserve"> </w:t>
      </w:r>
      <w:r w:rsidRPr="00D27B44">
        <w:rPr>
          <w:lang w:val="pt-BR"/>
        </w:rPr>
        <w:t>3.2</w:t>
      </w:r>
      <w:r w:rsidRPr="00D27B44">
        <w:rPr>
          <w:rFonts w:hint="eastAsia"/>
        </w:rPr>
        <w:t xml:space="preserve">　</w:t>
      </w:r>
      <w:r w:rsidRPr="00D27B44">
        <w:rPr>
          <w:lang w:val="pt-BR"/>
        </w:rPr>
        <w:t>(C)</w:t>
      </w:r>
      <w:r w:rsidRPr="00D27B44">
        <w:rPr>
          <w:rFonts w:hint="eastAsia"/>
          <w:lang w:val="pt-BR"/>
        </w:rPr>
        <w:t xml:space="preserve"> </w:t>
      </w:r>
      <w:r w:rsidRPr="00D27B44">
        <w:rPr>
          <w:lang w:val="pt-BR"/>
        </w:rPr>
        <w:t>2.1</w:t>
      </w:r>
      <w:r w:rsidRPr="00D27B44">
        <w:rPr>
          <w:rFonts w:hint="eastAsia"/>
        </w:rPr>
        <w:t xml:space="preserve">　</w:t>
      </w:r>
      <w:r w:rsidRPr="00D27B44">
        <w:rPr>
          <w:lang w:val="pt-BR"/>
        </w:rPr>
        <w:t>(D)</w:t>
      </w:r>
      <w:r w:rsidRPr="00D27B44">
        <w:rPr>
          <w:rFonts w:hint="eastAsia"/>
          <w:lang w:val="pt-BR"/>
        </w:rPr>
        <w:t xml:space="preserve"> </w:t>
      </w:r>
      <w:r w:rsidRPr="00D27B44">
        <w:rPr>
          <w:lang w:val="pt-BR"/>
        </w:rPr>
        <w:t>1.3</w:t>
      </w:r>
      <w:r w:rsidRPr="00D27B44">
        <w:rPr>
          <w:rFonts w:hint="eastAsia"/>
        </w:rPr>
        <w:t>。</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1)</w:t>
      </w:r>
      <w:r w:rsidRPr="00395B5D">
        <w:t>C</w:t>
      </w:r>
      <w:r w:rsidRPr="00395B5D">
        <w:rPr>
          <w:rFonts w:hint="eastAsia"/>
        </w:rPr>
        <w:t>;(2)D</w:t>
      </w:r>
    </w:p>
    <w:p w:rsidR="00395B5D" w:rsidRPr="00395B5D" w:rsidRDefault="00395B5D" w:rsidP="00395B5D">
      <w:pPr>
        <w:ind w:left="1378" w:hanging="981"/>
        <w:rPr>
          <w:lang w:val="fr-FR"/>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1)</w:t>
      </w:r>
      <w:r w:rsidRPr="00395B5D">
        <w:t>(A)(B)</w:t>
      </w:r>
      <w:r w:rsidRPr="00395B5D">
        <w:t>為速效型制酸劑</w:t>
      </w:r>
      <w:r w:rsidRPr="00395B5D">
        <w:rPr>
          <w:rFonts w:hint="eastAsia"/>
        </w:rPr>
        <w:t xml:space="preserve">　</w:t>
      </w:r>
      <w:r w:rsidRPr="00395B5D">
        <w:t>(D)</w:t>
      </w:r>
      <w:r w:rsidRPr="00395B5D">
        <w:t>為強鹼不可</w:t>
      </w:r>
      <w:r w:rsidRPr="00395B5D">
        <w:rPr>
          <w:rFonts w:hint="eastAsia"/>
        </w:rPr>
        <w:t>作</w:t>
      </w:r>
      <w:r w:rsidRPr="00395B5D">
        <w:t>為制酸劑</w:t>
      </w:r>
      <w:r w:rsidRPr="00395B5D">
        <w:rPr>
          <w:rFonts w:hint="eastAsia"/>
        </w:rPr>
        <w:t>。</w:t>
      </w:r>
      <w:r w:rsidRPr="00395B5D">
        <w:rPr>
          <w:rFonts w:hint="eastAsia"/>
        </w:rPr>
        <w:br/>
        <w:t>(2)</w:t>
      </w:r>
      <w:r w:rsidRPr="00395B5D">
        <w:t>設服用</w:t>
      </w:r>
      <w:r w:rsidRPr="00395B5D">
        <w:rPr>
          <w:rFonts w:hint="eastAsia"/>
          <w:i/>
        </w:rPr>
        <w:t>y</w:t>
      </w:r>
      <w:r w:rsidRPr="00395B5D">
        <w:rPr>
          <w:rFonts w:hint="eastAsia"/>
        </w:rPr>
        <w:t xml:space="preserve"> </w:t>
      </w:r>
      <w:r w:rsidRPr="00395B5D">
        <w:t>g</w:t>
      </w:r>
      <w:r w:rsidRPr="00395B5D">
        <w:t>的制酸劑，其中含</w:t>
      </w:r>
      <w:r w:rsidRPr="00395B5D">
        <w:rPr>
          <w:rFonts w:hint="eastAsia"/>
          <w:i/>
        </w:rPr>
        <w:t>x</w:t>
      </w:r>
      <w:r w:rsidRPr="00395B5D">
        <w:rPr>
          <w:rFonts w:hint="eastAsia"/>
        </w:rPr>
        <w:t xml:space="preserve"> </w:t>
      </w:r>
      <w:r w:rsidRPr="00395B5D">
        <w:t>g</w:t>
      </w:r>
      <w:r w:rsidRPr="00395B5D">
        <w:t>的氫氧化鋁</w:t>
      </w:r>
      <w:r w:rsidRPr="00395B5D">
        <w:br/>
      </w:r>
      <w:r w:rsidRPr="00395B5D">
        <w:rPr>
          <w:rFonts w:hint="eastAsia"/>
        </w:rPr>
        <w:t xml:space="preserve">　</w:t>
      </w:r>
      <w:r w:rsidRPr="00395B5D">
        <w:t xml:space="preserve">pH = 2.3 </w:t>
      </w:r>
      <w:r w:rsidRPr="00395B5D">
        <w:rPr>
          <w:lang w:val="pt-BR"/>
        </w:rPr>
        <w:sym w:font="Symbol" w:char="F0DE"/>
      </w:r>
      <w:r w:rsidRPr="00395B5D">
        <w:t xml:space="preserve"> [H</w:t>
      </w:r>
      <w:r w:rsidRPr="00395B5D">
        <w:rPr>
          <w:vertAlign w:val="superscript"/>
        </w:rPr>
        <w:t>+</w:t>
      </w:r>
      <w:r w:rsidRPr="00395B5D">
        <w:t xml:space="preserve">] = </w:t>
      </w:r>
      <w:smartTag w:uri="urn:schemas-microsoft-com:office:smarttags" w:element="chmetcnv">
        <w:smartTagPr>
          <w:attr w:name="TCSC" w:val="0"/>
          <w:attr w:name="NumberType" w:val="1"/>
          <w:attr w:name="Negative" w:val="False"/>
          <w:attr w:name="HasSpace" w:val="True"/>
          <w:attr w:name="SourceValue" w:val="0.005"/>
          <w:attr w:name="UnitName" w:val="m"/>
        </w:smartTagPr>
        <w:smartTag w:uri="urn:schemas-microsoft-com:office:smarttags" w:element="chmetcnv">
          <w:smartTagPr>
            <w:attr w:name="TCSC" w:val="0"/>
            <w:attr w:name="NumberType" w:val="1"/>
            <w:attr w:name="Negative" w:val="False"/>
            <w:attr w:name="HasSpace" w:val="False"/>
            <w:attr w:name="SourceValue" w:val="0.005"/>
            <w:attr w:name="UnitName" w:val="m"/>
          </w:smartTagPr>
          <w:r w:rsidRPr="00395B5D">
            <w:t>0.005</w:t>
          </w:r>
          <w:r w:rsidRPr="00395B5D">
            <w:rPr>
              <w:rFonts w:hint="eastAsia"/>
            </w:rPr>
            <w:t xml:space="preserve"> </w:t>
          </w:r>
        </w:smartTag>
        <w:r w:rsidRPr="00395B5D">
          <w:t>M</w:t>
        </w:r>
      </w:smartTag>
      <w:r w:rsidRPr="00395B5D">
        <w:t>；</w:t>
      </w:r>
      <w:r w:rsidRPr="00395B5D">
        <w:t xml:space="preserve">pH = 2.0 </w:t>
      </w:r>
      <w:r w:rsidRPr="00395B5D">
        <w:rPr>
          <w:lang w:val="pt-BR"/>
        </w:rPr>
        <w:sym w:font="Symbol" w:char="F0DE"/>
      </w:r>
      <w:r w:rsidRPr="00395B5D">
        <w:t xml:space="preserve"> [H</w:t>
      </w:r>
      <w:r w:rsidRPr="00395B5D">
        <w:rPr>
          <w:vertAlign w:val="superscript"/>
        </w:rPr>
        <w:t>+</w:t>
      </w:r>
      <w:r w:rsidRPr="00395B5D">
        <w:t xml:space="preserve">] = </w:t>
      </w:r>
      <w:smartTag w:uri="urn:schemas-microsoft-com:office:smarttags" w:element="chmetcnv">
        <w:smartTagPr>
          <w:attr w:name="TCSC" w:val="0"/>
          <w:attr w:name="NumberType" w:val="1"/>
          <w:attr w:name="Negative" w:val="False"/>
          <w:attr w:name="HasSpace" w:val="True"/>
          <w:attr w:name="SourceValue" w:val="0.01"/>
          <w:attr w:name="UnitName" w:val="m"/>
        </w:smartTagPr>
        <w:smartTag w:uri="urn:schemas-microsoft-com:office:smarttags" w:element="chmetcnv">
          <w:smartTagPr>
            <w:attr w:name="TCSC" w:val="0"/>
            <w:attr w:name="NumberType" w:val="1"/>
            <w:attr w:name="Negative" w:val="False"/>
            <w:attr w:name="HasSpace" w:val="False"/>
            <w:attr w:name="SourceValue" w:val="0.01"/>
            <w:attr w:name="UnitName" w:val="m"/>
          </w:smartTagPr>
          <w:r w:rsidRPr="00395B5D">
            <w:t>0.01</w:t>
          </w:r>
          <w:r w:rsidRPr="00395B5D">
            <w:rPr>
              <w:rFonts w:hint="eastAsia"/>
            </w:rPr>
            <w:t xml:space="preserve"> </w:t>
          </w:r>
        </w:smartTag>
        <w:r w:rsidRPr="00395B5D">
          <w:t>M</w:t>
        </w:r>
      </w:smartTag>
      <w:r w:rsidRPr="00395B5D">
        <w:br/>
      </w:r>
      <w:r w:rsidRPr="00395B5D">
        <w:rPr>
          <w:rFonts w:hint="eastAsia"/>
          <w:lang w:val="pt-BR"/>
        </w:rPr>
        <w:t xml:space="preserve">　</w:t>
      </w:r>
      <w:r w:rsidRPr="00395B5D">
        <w:rPr>
          <w:lang w:val="fr-FR"/>
        </w:rPr>
        <w:t>3</w:t>
      </w:r>
      <w:r w:rsidRPr="00395B5D">
        <w:rPr>
          <w:rFonts w:hint="eastAsia"/>
          <w:lang w:val="fr-FR"/>
        </w:rPr>
        <w:t xml:space="preserve"> </w:t>
      </w:r>
      <w:r w:rsidRPr="00395B5D">
        <w:rPr>
          <w:lang w:val="fr-FR"/>
        </w:rPr>
        <w:sym w:font="Symbol" w:char="F0B4"/>
      </w:r>
      <w:r w:rsidRPr="00395B5D">
        <w:rPr>
          <w:position w:val="-22"/>
          <w:lang w:val="pt-BR"/>
        </w:rPr>
        <w:object w:dxaOrig="320" w:dyaOrig="580">
          <v:shape id="_x0000_i1048" type="#_x0000_t75" style="width:15.75pt;height:29.25pt" o:ole="">
            <v:imagedata r:id="rId39" o:title=""/>
          </v:shape>
          <o:OLEObject Type="Embed" ProgID="Equation.DSMT4" ShapeID="_x0000_i1048" DrawAspect="Content" ObjectID="_1523946978" r:id="rId40"/>
        </w:object>
      </w:r>
      <w:r w:rsidRPr="00395B5D">
        <w:rPr>
          <w:lang w:val="fr-FR"/>
        </w:rPr>
        <w:t>= (0.01</w:t>
      </w:r>
      <w:r w:rsidRPr="00395B5D">
        <w:rPr>
          <w:rFonts w:hint="eastAsia"/>
        </w:rPr>
        <w:t xml:space="preserve"> </w:t>
      </w:r>
      <w:r w:rsidRPr="00395B5D">
        <w:rPr>
          <w:rFonts w:hint="eastAsia"/>
          <w:lang w:val="pt-BR"/>
        </w:rPr>
        <w:sym w:font="Symbol" w:char="F02D"/>
      </w:r>
      <w:r w:rsidRPr="00395B5D">
        <w:rPr>
          <w:rFonts w:hint="eastAsia"/>
        </w:rPr>
        <w:t xml:space="preserve"> </w:t>
      </w:r>
      <w:r w:rsidRPr="00395B5D">
        <w:rPr>
          <w:lang w:val="fr-FR"/>
        </w:rPr>
        <w:t>0.005)</w:t>
      </w:r>
      <w:r w:rsidRPr="00395B5D">
        <w:rPr>
          <w:rFonts w:hint="eastAsia"/>
          <w:lang w:val="fr-FR"/>
        </w:rPr>
        <w:t xml:space="preserve"> </w:t>
      </w:r>
      <w:r w:rsidRPr="00395B5D">
        <w:rPr>
          <w:rFonts w:hint="eastAsia"/>
          <w:lang w:val="fr-FR"/>
        </w:rPr>
        <w:sym w:font="Symbol" w:char="F0B4"/>
      </w:r>
      <w:r w:rsidRPr="00395B5D">
        <w:rPr>
          <w:rFonts w:hint="eastAsia"/>
          <w:lang w:val="fr-FR"/>
        </w:rPr>
        <w:t xml:space="preserve"> </w:t>
      </w:r>
      <w:r w:rsidRPr="00395B5D">
        <w:rPr>
          <w:lang w:val="fr-FR"/>
        </w:rPr>
        <w:t xml:space="preserve">1 </w:t>
      </w:r>
      <w:r w:rsidRPr="00395B5D">
        <w:rPr>
          <w:lang w:val="pt-BR"/>
        </w:rPr>
        <w:sym w:font="Symbol" w:char="F0DE"/>
      </w:r>
      <w:r w:rsidRPr="00395B5D">
        <w:rPr>
          <w:lang w:val="fr-FR"/>
        </w:rPr>
        <w:t xml:space="preserve"> </w:t>
      </w:r>
      <w:r w:rsidRPr="00395B5D">
        <w:rPr>
          <w:rFonts w:hint="eastAsia"/>
          <w:i/>
          <w:lang w:val="fr-FR"/>
        </w:rPr>
        <w:t>x</w:t>
      </w:r>
      <w:r w:rsidRPr="00395B5D">
        <w:rPr>
          <w:lang w:val="fr-FR"/>
        </w:rPr>
        <w:t xml:space="preserve"> = 0.13</w:t>
      </w:r>
      <w:r w:rsidRPr="00395B5D">
        <w:rPr>
          <w:rFonts w:hint="eastAsia"/>
          <w:lang w:val="fr-FR"/>
        </w:rPr>
        <w:t>（</w:t>
      </w:r>
      <w:r w:rsidRPr="00395B5D">
        <w:rPr>
          <w:lang w:val="fr-FR"/>
        </w:rPr>
        <w:t>g</w:t>
      </w:r>
      <w:r w:rsidRPr="00395B5D">
        <w:rPr>
          <w:rFonts w:hint="eastAsia"/>
          <w:lang w:val="fr-FR"/>
        </w:rPr>
        <w:t>）</w:t>
      </w:r>
      <w:r w:rsidRPr="00395B5D">
        <w:rPr>
          <w:lang w:val="fr-FR"/>
        </w:rPr>
        <w:t xml:space="preserve"> </w:t>
      </w:r>
      <w:r w:rsidRPr="00395B5D">
        <w:rPr>
          <w:lang w:val="fr-FR"/>
        </w:rPr>
        <w:br/>
      </w:r>
      <w:r w:rsidRPr="00395B5D">
        <w:rPr>
          <w:rFonts w:hint="eastAsia"/>
          <w:lang w:val="fr-FR"/>
        </w:rPr>
        <w:t xml:space="preserve">　</w:t>
      </w:r>
      <w:r w:rsidRPr="00395B5D">
        <w:rPr>
          <w:lang w:val="fr-FR"/>
        </w:rPr>
        <w:t>0.13 = 0.1</w:t>
      </w:r>
      <w:r w:rsidRPr="00395B5D">
        <w:rPr>
          <w:rFonts w:hint="eastAsia"/>
          <w:lang w:val="fr-FR"/>
        </w:rPr>
        <w:t xml:space="preserve"> </w:t>
      </w:r>
      <w:r w:rsidRPr="00395B5D">
        <w:rPr>
          <w:lang w:val="fr-FR"/>
        </w:rPr>
        <w:t>×</w:t>
      </w:r>
      <w:r w:rsidRPr="00395B5D">
        <w:rPr>
          <w:rFonts w:hint="eastAsia"/>
          <w:lang w:val="fr-FR"/>
        </w:rPr>
        <w:t xml:space="preserve"> </w:t>
      </w:r>
      <w:r w:rsidRPr="00395B5D">
        <w:rPr>
          <w:rFonts w:hint="eastAsia"/>
          <w:i/>
          <w:lang w:val="fr-FR"/>
        </w:rPr>
        <w:t>y</w:t>
      </w:r>
      <w:r w:rsidRPr="00395B5D">
        <w:rPr>
          <w:lang w:val="fr-FR"/>
        </w:rPr>
        <w:t xml:space="preserve"> </w:t>
      </w:r>
      <w:r w:rsidRPr="00395B5D">
        <w:rPr>
          <w:lang w:val="fr-FR"/>
        </w:rPr>
        <w:sym w:font="Symbol" w:char="F0DE"/>
      </w:r>
      <w:r w:rsidRPr="00395B5D">
        <w:rPr>
          <w:lang w:val="fr-FR"/>
        </w:rPr>
        <w:t xml:space="preserve"> </w:t>
      </w:r>
      <w:r w:rsidRPr="00395B5D">
        <w:rPr>
          <w:rFonts w:hint="eastAsia"/>
          <w:i/>
          <w:lang w:val="fr-FR"/>
        </w:rPr>
        <w:t>y</w:t>
      </w:r>
      <w:r w:rsidRPr="00395B5D">
        <w:rPr>
          <w:rFonts w:hint="eastAsia"/>
          <w:lang w:val="fr-FR"/>
        </w:rPr>
        <w:t xml:space="preserve"> </w:t>
      </w:r>
      <w:r w:rsidRPr="00395B5D">
        <w:rPr>
          <w:lang w:val="fr-FR"/>
        </w:rPr>
        <w:t>= 1.3</w:t>
      </w:r>
      <w:r w:rsidRPr="00395B5D">
        <w:rPr>
          <w:rFonts w:hint="eastAsia"/>
          <w:lang w:val="fr-FR"/>
        </w:rPr>
        <w:t>（</w:t>
      </w:r>
      <w:r w:rsidRPr="00395B5D">
        <w:rPr>
          <w:lang w:val="fr-FR"/>
        </w:rPr>
        <w:t>g</w:t>
      </w:r>
      <w:r w:rsidRPr="00395B5D">
        <w:rPr>
          <w:rFonts w:hint="eastAsia"/>
          <w:lang w:val="fr-FR"/>
        </w:rPr>
        <w:t>）。</w:t>
      </w:r>
    </w:p>
    <w:p w:rsidR="00395B5D" w:rsidRPr="0087278A" w:rsidRDefault="00395B5D" w:rsidP="00395B5D">
      <w:pPr>
        <w:ind w:left="454" w:hanging="454"/>
      </w:pPr>
      <w:r>
        <w:rPr>
          <w:rFonts w:ascii="新細明體" w:eastAsia="新細明體" w:hAnsi="新細明體"/>
          <w:sz w:val="24"/>
        </w:rPr>
        <w:t xml:space="preserve"> 2. </w:t>
      </w:r>
      <w:r w:rsidRPr="0087278A">
        <w:t>(1)</w:t>
      </w:r>
      <w:r w:rsidRPr="0087278A">
        <w:rPr>
          <w:rFonts w:hint="eastAsia"/>
        </w:rPr>
        <w:t>以下是三種常見清潔劑的結構，何者是以油脂做為原料製造出來的清潔劑？</w:t>
      </w:r>
      <w:r w:rsidRPr="0087278A">
        <w:br/>
      </w:r>
      <w:bookmarkStart w:id="12" w:name="_MON_1367844173"/>
      <w:bookmarkStart w:id="13" w:name="_MON_1367844197"/>
      <w:bookmarkStart w:id="14" w:name="_MON_1367844199"/>
      <w:bookmarkEnd w:id="12"/>
      <w:bookmarkEnd w:id="13"/>
      <w:bookmarkEnd w:id="14"/>
      <w:bookmarkStart w:id="15" w:name="_MON_1367844153"/>
      <w:bookmarkEnd w:id="15"/>
      <w:r w:rsidRPr="0087278A">
        <w:object w:dxaOrig="7617" w:dyaOrig="4279">
          <v:shape id="_x0000_i1049" type="#_x0000_t75" style="width:381pt;height:213.75pt" o:ole="">
            <v:imagedata r:id="rId41" o:title=""/>
          </v:shape>
          <o:OLEObject Type="Embed" ProgID="Word.Picture.8" ShapeID="_x0000_i1049" DrawAspect="Content" ObjectID="_1523946979" r:id="rId42"/>
        </w:object>
      </w:r>
      <w:r w:rsidRPr="0087278A">
        <w:rPr>
          <w:rFonts w:hint="eastAsia"/>
        </w:rPr>
        <w:br/>
      </w:r>
      <w:r w:rsidRPr="0087278A">
        <w:t>(A)</w:t>
      </w:r>
      <w:r w:rsidRPr="0087278A">
        <w:rPr>
          <w:rFonts w:hint="eastAsia"/>
        </w:rPr>
        <w:t xml:space="preserve">甲　</w:t>
      </w:r>
      <w:r w:rsidRPr="0087278A">
        <w:t>(B)</w:t>
      </w:r>
      <w:r w:rsidRPr="0087278A">
        <w:rPr>
          <w:rFonts w:hint="eastAsia"/>
        </w:rPr>
        <w:t xml:space="preserve">乙　</w:t>
      </w:r>
      <w:r w:rsidRPr="0087278A">
        <w:t>(C)</w:t>
      </w:r>
      <w:r w:rsidRPr="0087278A">
        <w:rPr>
          <w:rFonts w:hint="eastAsia"/>
        </w:rPr>
        <w:t xml:space="preserve">丙　</w:t>
      </w:r>
      <w:r w:rsidRPr="0087278A">
        <w:t>(D)</w:t>
      </w:r>
      <w:r w:rsidRPr="0087278A">
        <w:rPr>
          <w:rFonts w:hint="eastAsia"/>
        </w:rPr>
        <w:t>以上均是。</w:t>
      </w:r>
      <w:r w:rsidRPr="0087278A">
        <w:br/>
        <w:t>(2)</w:t>
      </w:r>
      <w:r w:rsidRPr="0087278A">
        <w:rPr>
          <w:rFonts w:hint="eastAsia"/>
        </w:rPr>
        <w:t xml:space="preserve">承上題，以上的清潔劑何者無法被細菌分解，易造成汙染？　</w:t>
      </w:r>
      <w:r w:rsidRPr="0087278A">
        <w:t>(A)</w:t>
      </w:r>
      <w:r w:rsidRPr="0087278A">
        <w:rPr>
          <w:rFonts w:hint="eastAsia"/>
        </w:rPr>
        <w:t xml:space="preserve">甲　</w:t>
      </w:r>
      <w:r w:rsidRPr="0087278A">
        <w:t>(B)</w:t>
      </w:r>
      <w:r w:rsidRPr="0087278A">
        <w:rPr>
          <w:rFonts w:hint="eastAsia"/>
        </w:rPr>
        <w:t xml:space="preserve">乙　</w:t>
      </w:r>
      <w:r w:rsidRPr="0087278A">
        <w:t>(C)</w:t>
      </w:r>
      <w:r w:rsidRPr="0087278A">
        <w:rPr>
          <w:rFonts w:hint="eastAsia"/>
        </w:rPr>
        <w:t xml:space="preserve">丙　</w:t>
      </w:r>
      <w:r w:rsidRPr="0087278A">
        <w:t>(D)</w:t>
      </w:r>
      <w:r w:rsidRPr="0087278A">
        <w:rPr>
          <w:rFonts w:hint="eastAsia"/>
        </w:rPr>
        <w:t>以上均是。</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A;(2)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1)</w:t>
      </w:r>
      <w:r w:rsidRPr="00395B5D">
        <w:rPr>
          <w:rFonts w:hint="eastAsia"/>
        </w:rPr>
        <w:t>以油脂做為原料製造出來的清潔劑為肥皂，通式為</w:t>
      </w:r>
      <w:r w:rsidRPr="00395B5D">
        <w:rPr>
          <w:rFonts w:hint="eastAsia"/>
        </w:rPr>
        <w:t>RCOO</w:t>
      </w:r>
      <w:r w:rsidRPr="00395B5D">
        <w:rPr>
          <w:rFonts w:hint="eastAsia"/>
          <w:vertAlign w:val="superscript"/>
        </w:rPr>
        <w:sym w:font="Symbol" w:char="F02D"/>
      </w:r>
      <w:r w:rsidRPr="00395B5D">
        <w:rPr>
          <w:rFonts w:hint="eastAsia"/>
        </w:rPr>
        <w:t>Na</w:t>
      </w:r>
      <w:r w:rsidRPr="00395B5D">
        <w:rPr>
          <w:rFonts w:hint="eastAsia"/>
          <w:vertAlign w:val="superscript"/>
        </w:rPr>
        <w:t>+</w:t>
      </w:r>
      <w:r w:rsidRPr="00395B5D">
        <w:rPr>
          <w:rFonts w:hint="eastAsia"/>
        </w:rPr>
        <w:t>。</w:t>
      </w:r>
      <w:r w:rsidRPr="00395B5D">
        <w:br/>
      </w:r>
      <w:r w:rsidRPr="00395B5D">
        <w:rPr>
          <w:rFonts w:hint="eastAsia"/>
        </w:rPr>
        <w:t>(2)</w:t>
      </w:r>
      <w:r w:rsidRPr="00395B5D">
        <w:rPr>
          <w:rFonts w:hint="eastAsia"/>
        </w:rPr>
        <w:t>丙支鏈多，不易被細菌分解。</w:t>
      </w:r>
    </w:p>
    <w:p w:rsidR="00395B5D" w:rsidRDefault="00395B5D" w:rsidP="00604BBF">
      <w:pPr>
        <w:rPr>
          <w:rFonts w:eastAsia="細明體"/>
          <w:sz w:val="40"/>
        </w:rPr>
      </w:pPr>
      <w:r>
        <w:rPr>
          <w:rFonts w:eastAsia="細明體" w:hint="eastAsia"/>
          <w:sz w:val="40"/>
        </w:rPr>
        <w:t>4-2</w:t>
      </w:r>
      <w:r>
        <w:rPr>
          <w:rFonts w:eastAsia="細明體" w:hint="eastAsia"/>
          <w:sz w:val="40"/>
        </w:rPr>
        <w:t>化學與永續發展</w:t>
      </w:r>
    </w:p>
    <w:p w:rsidR="00395B5D" w:rsidRDefault="009372F8">
      <w:pPr>
        <w:rPr>
          <w:rFonts w:ascii="新細明體" w:eastAsia="新細明體" w:hAnsi="新細明體"/>
          <w:sz w:val="36"/>
        </w:rPr>
      </w:pPr>
      <w:r>
        <w:rPr>
          <w:rFonts w:eastAsia="細明體"/>
          <w:noProof/>
          <w:sz w:val="40"/>
        </w:rPr>
        <w:pict>
          <v:line id="_x0000_s1028" style="position:absolute;z-index:251663360" from="0,0" to="482pt,0" strokeweight="3pt"/>
        </w:pict>
      </w:r>
      <w:r w:rsidR="00395B5D">
        <w:rPr>
          <w:rFonts w:ascii="新細明體" w:eastAsia="新細明體" w:hAnsi="新細明體" w:hint="eastAsia"/>
          <w:sz w:val="36"/>
        </w:rPr>
        <w:t>【單選題】</w:t>
      </w:r>
    </w:p>
    <w:p w:rsidR="00395B5D" w:rsidRPr="00EA2014" w:rsidRDefault="00395B5D" w:rsidP="00395B5D">
      <w:pPr>
        <w:tabs>
          <w:tab w:val="left" w:pos="1170"/>
          <w:tab w:val="left" w:pos="4050"/>
        </w:tabs>
        <w:ind w:left="454" w:hanging="454"/>
      </w:pPr>
      <w:r>
        <w:rPr>
          <w:rFonts w:ascii="新細明體" w:eastAsia="新細明體" w:hAnsi="新細明體"/>
          <w:sz w:val="24"/>
        </w:rPr>
        <w:t xml:space="preserve"> 1. </w:t>
      </w:r>
      <w:r w:rsidRPr="00EA2014">
        <w:rPr>
          <w:rFonts w:hAnsi="新細明體" w:hint="eastAsia"/>
        </w:rPr>
        <w:t>一汙水中含有</w:t>
      </w:r>
      <w:r w:rsidRPr="00EA2014">
        <w:rPr>
          <w:rFonts w:hint="eastAsia"/>
        </w:rPr>
        <w:t>12 ppm</w:t>
      </w:r>
      <w:r w:rsidRPr="00EA2014">
        <w:rPr>
          <w:rFonts w:hAnsi="新細明體" w:hint="eastAsia"/>
        </w:rPr>
        <w:t>之有機廢料</w:t>
      </w:r>
      <w:r w:rsidRPr="00EA2014">
        <w:rPr>
          <w:rFonts w:hint="eastAsia"/>
        </w:rPr>
        <w:t>C</w:t>
      </w:r>
      <w:r w:rsidRPr="00EA2014">
        <w:rPr>
          <w:rFonts w:hint="eastAsia"/>
          <w:vertAlign w:val="subscript"/>
        </w:rPr>
        <w:t>6</w:t>
      </w:r>
      <w:r w:rsidRPr="00EA2014">
        <w:rPr>
          <w:rFonts w:hint="eastAsia"/>
        </w:rPr>
        <w:t>H</w:t>
      </w:r>
      <w:r w:rsidRPr="00EA2014">
        <w:rPr>
          <w:rFonts w:hint="eastAsia"/>
          <w:vertAlign w:val="subscript"/>
        </w:rPr>
        <w:t>10</w:t>
      </w:r>
      <w:r w:rsidRPr="00EA2014">
        <w:rPr>
          <w:rFonts w:hint="eastAsia"/>
        </w:rPr>
        <w:t>O</w:t>
      </w:r>
      <w:r w:rsidRPr="00EA2014">
        <w:rPr>
          <w:rFonts w:hint="eastAsia"/>
          <w:vertAlign w:val="subscript"/>
        </w:rPr>
        <w:t>5</w:t>
      </w:r>
      <w:r w:rsidRPr="00EA2014">
        <w:rPr>
          <w:rFonts w:hAnsi="新細明體" w:hint="eastAsia"/>
        </w:rPr>
        <w:t>，則此汙水之</w:t>
      </w:r>
      <w:r w:rsidRPr="00EA2014">
        <w:rPr>
          <w:rFonts w:hint="eastAsia"/>
        </w:rPr>
        <w:t>COD</w:t>
      </w:r>
      <w:r w:rsidRPr="00EA2014">
        <w:rPr>
          <w:rFonts w:hAnsi="新細明體" w:hint="eastAsia"/>
        </w:rPr>
        <w:t>為多少</w:t>
      </w:r>
      <w:r w:rsidRPr="00EA2014">
        <w:rPr>
          <w:rFonts w:hint="eastAsia"/>
        </w:rPr>
        <w:t>ppm</w:t>
      </w:r>
      <w:r w:rsidRPr="00EA2014">
        <w:rPr>
          <w:rFonts w:hAnsi="新細明體" w:hint="eastAsia"/>
        </w:rPr>
        <w:t xml:space="preserve">？　</w:t>
      </w:r>
      <w:r w:rsidRPr="00EA2014">
        <w:rPr>
          <w:rFonts w:hint="eastAsia"/>
        </w:rPr>
        <w:t>(A) 3.76</w:t>
      </w:r>
      <w:r w:rsidRPr="00EA2014">
        <w:rPr>
          <w:rFonts w:hAnsi="新細明體" w:hint="eastAsia"/>
        </w:rPr>
        <w:t xml:space="preserve">　</w:t>
      </w:r>
      <w:r w:rsidRPr="00EA2014">
        <w:rPr>
          <w:rFonts w:hint="eastAsia"/>
        </w:rPr>
        <w:t>(B) 8.65</w:t>
      </w:r>
      <w:r w:rsidRPr="00EA2014">
        <w:rPr>
          <w:rFonts w:hAnsi="新細明體" w:hint="eastAsia"/>
        </w:rPr>
        <w:t xml:space="preserve">　</w:t>
      </w:r>
      <w:r w:rsidRPr="00EA2014">
        <w:rPr>
          <w:rFonts w:hint="eastAsia"/>
        </w:rPr>
        <w:t>(C) 14.2</w:t>
      </w:r>
      <w:r w:rsidRPr="00EA2014">
        <w:rPr>
          <w:rFonts w:hAnsi="新細明體" w:hint="eastAsia"/>
        </w:rPr>
        <w:t xml:space="preserve">　</w:t>
      </w:r>
      <w:r w:rsidRPr="00EA2014">
        <w:rPr>
          <w:rFonts w:hint="eastAsia"/>
        </w:rPr>
        <w:t>(D) 21.9</w:t>
      </w:r>
      <w:r w:rsidRPr="00EA201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w:t>
      </w:r>
      <w:r w:rsidRPr="00395B5D">
        <w:rPr>
          <w:rFonts w:hint="eastAsia"/>
          <w:vertAlign w:val="subscript"/>
        </w:rPr>
        <w:t>6</w:t>
      </w:r>
      <w:r w:rsidRPr="00395B5D">
        <w:rPr>
          <w:rFonts w:hint="eastAsia"/>
        </w:rPr>
        <w:t>H</w:t>
      </w:r>
      <w:r w:rsidRPr="00395B5D">
        <w:rPr>
          <w:rFonts w:hint="eastAsia"/>
          <w:vertAlign w:val="subscript"/>
        </w:rPr>
        <w:t>10</w:t>
      </w:r>
      <w:r w:rsidRPr="00395B5D">
        <w:rPr>
          <w:rFonts w:hint="eastAsia"/>
        </w:rPr>
        <w:t>O</w:t>
      </w:r>
      <w:r w:rsidRPr="00395B5D">
        <w:rPr>
          <w:rFonts w:hint="eastAsia"/>
          <w:vertAlign w:val="subscript"/>
        </w:rPr>
        <w:t>5</w:t>
      </w:r>
      <w:r w:rsidRPr="00395B5D">
        <w:rPr>
          <w:rFonts w:hint="eastAsia"/>
        </w:rPr>
        <w:t xml:space="preserve"> + 6O</w:t>
      </w:r>
      <w:r w:rsidRPr="00395B5D">
        <w:rPr>
          <w:rFonts w:hint="eastAsia"/>
          <w:vertAlign w:val="subscript"/>
        </w:rPr>
        <w:t>2</w:t>
      </w:r>
      <w:r w:rsidRPr="00395B5D">
        <w:rPr>
          <w:rFonts w:hint="eastAsia"/>
        </w:rPr>
        <w:t xml:space="preserve"> </w:t>
      </w:r>
      <w:r w:rsidRPr="00395B5D">
        <w:rPr>
          <w:rFonts w:hint="eastAsia"/>
        </w:rPr>
        <w:t>→</w:t>
      </w:r>
      <w:r w:rsidRPr="00395B5D">
        <w:rPr>
          <w:rFonts w:hint="eastAsia"/>
        </w:rPr>
        <w:t xml:space="preserve"> 6CO</w:t>
      </w:r>
      <w:r w:rsidRPr="00395B5D">
        <w:rPr>
          <w:rFonts w:hint="eastAsia"/>
          <w:vertAlign w:val="subscript"/>
        </w:rPr>
        <w:t>2</w:t>
      </w:r>
      <w:r w:rsidRPr="00395B5D">
        <w:rPr>
          <w:rFonts w:hint="eastAsia"/>
        </w:rPr>
        <w:t xml:space="preserve"> + 5H</w:t>
      </w:r>
      <w:r w:rsidRPr="00395B5D">
        <w:rPr>
          <w:rFonts w:hint="eastAsia"/>
          <w:vertAlign w:val="subscript"/>
        </w:rPr>
        <w:t>2</w:t>
      </w:r>
      <w:r w:rsidRPr="00395B5D">
        <w:rPr>
          <w:rFonts w:hint="eastAsia"/>
        </w:rPr>
        <w:t>O</w:t>
      </w:r>
      <w:r w:rsidRPr="00395B5D">
        <w:rPr>
          <w:rFonts w:hint="eastAsia"/>
        </w:rPr>
        <w:br/>
      </w:r>
      <w:r w:rsidRPr="00395B5D">
        <w:rPr>
          <w:position w:val="-22"/>
        </w:rPr>
        <w:object w:dxaOrig="3200" w:dyaOrig="620">
          <v:shape id="_x0000_i1050" type="#_x0000_t75" style="width:159.75pt;height:30.75pt" o:ole="">
            <v:imagedata r:id="rId43" o:title=""/>
          </v:shape>
          <o:OLEObject Type="Embed" ProgID="Equation.DSMT4" ShapeID="_x0000_i1050" DrawAspect="Content" ObjectID="_1523946980" r:id="rId44"/>
        </w:object>
      </w:r>
      <w:r w:rsidRPr="00395B5D">
        <w:rPr>
          <w:rFonts w:hint="eastAsia"/>
        </w:rPr>
        <w:br/>
      </w:r>
      <w:r w:rsidRPr="00395B5D">
        <w:rPr>
          <w:position w:val="-14"/>
        </w:rPr>
        <w:object w:dxaOrig="2720" w:dyaOrig="400">
          <v:shape id="_x0000_i1051" type="#_x0000_t75" style="width:135.75pt;height:20.25pt" o:ole="">
            <v:imagedata r:id="rId45" o:title=""/>
          </v:shape>
          <o:OLEObject Type="Embed" ProgID="Equation.DSMT4" ShapeID="_x0000_i1051" DrawAspect="Content" ObjectID="_1523946981" r:id="rId46"/>
        </w:object>
      </w:r>
    </w:p>
    <w:p w:rsidR="00395B5D" w:rsidRPr="00977613" w:rsidRDefault="00395B5D" w:rsidP="00395B5D">
      <w:pPr>
        <w:ind w:left="454" w:hanging="454"/>
      </w:pPr>
      <w:r>
        <w:rPr>
          <w:rFonts w:ascii="新細明體" w:eastAsia="新細明體" w:hAnsi="新細明體"/>
          <w:sz w:val="24"/>
        </w:rPr>
        <w:t xml:space="preserve"> 2. </w:t>
      </w:r>
      <w:r w:rsidRPr="00977613">
        <w:rPr>
          <w:rFonts w:hAnsi="新細明體" w:hint="eastAsia"/>
        </w:rPr>
        <w:t>所謂</w:t>
      </w:r>
      <w:r w:rsidRPr="00977613">
        <w:rPr>
          <w:rFonts w:hint="eastAsia"/>
        </w:rPr>
        <w:t>BOD</w:t>
      </w:r>
      <w:r w:rsidRPr="00977613">
        <w:rPr>
          <w:rFonts w:hAnsi="新細明體" w:hint="eastAsia"/>
        </w:rPr>
        <w:t>值代表的意義為何？</w:t>
      </w:r>
      <w:r w:rsidRPr="00977613">
        <w:rPr>
          <w:rFonts w:hint="eastAsia"/>
        </w:rPr>
        <w:t xml:space="preserve">　</w:t>
      </w:r>
      <w:r w:rsidRPr="00977613">
        <w:rPr>
          <w:rFonts w:hint="eastAsia"/>
        </w:rPr>
        <w:t>(A)</w:t>
      </w:r>
      <w:r w:rsidRPr="00977613">
        <w:rPr>
          <w:rFonts w:hAnsi="新細明體" w:hint="eastAsia"/>
        </w:rPr>
        <w:t>水中溶氧的總量</w:t>
      </w:r>
      <w:r w:rsidRPr="00977613">
        <w:rPr>
          <w:rFonts w:hint="eastAsia"/>
        </w:rPr>
        <w:t xml:space="preserve">　</w:t>
      </w:r>
      <w:r w:rsidRPr="00977613">
        <w:rPr>
          <w:rFonts w:hint="eastAsia"/>
        </w:rPr>
        <w:t>(B)</w:t>
      </w:r>
      <w:r w:rsidRPr="00977613">
        <w:rPr>
          <w:rFonts w:hAnsi="新細明體" w:hint="eastAsia"/>
        </w:rPr>
        <w:t>有機廢料被細菌分解時所放出的氧量</w:t>
      </w:r>
      <w:r w:rsidRPr="00977613">
        <w:rPr>
          <w:rFonts w:hint="eastAsia"/>
        </w:rPr>
        <w:t xml:space="preserve">　</w:t>
      </w:r>
      <w:r w:rsidRPr="00977613">
        <w:rPr>
          <w:rFonts w:hint="eastAsia"/>
        </w:rPr>
        <w:t>(C)</w:t>
      </w:r>
      <w:r w:rsidRPr="00977613">
        <w:rPr>
          <w:rFonts w:hAnsi="新細明體" w:hint="eastAsia"/>
        </w:rPr>
        <w:t>有機廢料被細菌分解時所放出的氮量</w:t>
      </w:r>
      <w:r w:rsidRPr="00977613">
        <w:rPr>
          <w:rFonts w:hint="eastAsia"/>
        </w:rPr>
        <w:t xml:space="preserve">　</w:t>
      </w:r>
      <w:r w:rsidRPr="00977613">
        <w:rPr>
          <w:rFonts w:hint="eastAsia"/>
        </w:rPr>
        <w:t>(D)</w:t>
      </w:r>
      <w:r w:rsidRPr="00977613">
        <w:rPr>
          <w:rFonts w:hAnsi="新細明體" w:hint="eastAsia"/>
        </w:rPr>
        <w:t>有機廢料被細菌分解時所消耗的氧量</w:t>
      </w:r>
      <w:r w:rsidRPr="00977613">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OD</w:t>
      </w:r>
      <w:r w:rsidRPr="00395B5D">
        <w:rPr>
          <w:rFonts w:hint="eastAsia"/>
        </w:rPr>
        <w:t>為生化需氧量，</w:t>
      </w:r>
      <w:r w:rsidRPr="00395B5D">
        <w:rPr>
          <w:rFonts w:hint="eastAsia"/>
        </w:rPr>
        <w:t>COD</w:t>
      </w:r>
      <w:r w:rsidRPr="00395B5D">
        <w:rPr>
          <w:rFonts w:hint="eastAsia"/>
        </w:rPr>
        <w:t>為化學需氧量</w:t>
      </w:r>
    </w:p>
    <w:p w:rsidR="00395B5D" w:rsidRPr="00FA3B1E" w:rsidRDefault="00395B5D" w:rsidP="00395B5D">
      <w:pPr>
        <w:ind w:left="454" w:hanging="454"/>
      </w:pPr>
      <w:r>
        <w:rPr>
          <w:rFonts w:ascii="新細明體" w:eastAsia="新細明體" w:hAnsi="新細明體"/>
          <w:sz w:val="24"/>
        </w:rPr>
        <w:t xml:space="preserve"> 3. </w:t>
      </w:r>
      <w:r w:rsidRPr="00FA3B1E">
        <w:rPr>
          <w:rFonts w:hAnsi="新細明體" w:hint="eastAsia"/>
        </w:rPr>
        <w:t>一汙水中含有</w:t>
      </w:r>
      <w:r w:rsidRPr="00FA3B1E">
        <w:rPr>
          <w:rFonts w:hint="eastAsia"/>
        </w:rPr>
        <w:t>34.2 ppm</w:t>
      </w:r>
      <w:r w:rsidRPr="00FA3B1E">
        <w:rPr>
          <w:rFonts w:hAnsi="新細明體" w:hint="eastAsia"/>
        </w:rPr>
        <w:t>之有機廢料</w:t>
      </w:r>
      <w:r w:rsidRPr="00FA3B1E">
        <w:rPr>
          <w:rFonts w:hint="eastAsia"/>
        </w:rPr>
        <w:t>C</w:t>
      </w:r>
      <w:r w:rsidRPr="00FA3B1E">
        <w:rPr>
          <w:rFonts w:hint="eastAsia"/>
          <w:vertAlign w:val="subscript"/>
        </w:rPr>
        <w:t>12</w:t>
      </w:r>
      <w:r w:rsidRPr="00FA3B1E">
        <w:rPr>
          <w:rFonts w:hint="eastAsia"/>
        </w:rPr>
        <w:t>H</w:t>
      </w:r>
      <w:r w:rsidRPr="00FA3B1E">
        <w:rPr>
          <w:rFonts w:hint="eastAsia"/>
          <w:vertAlign w:val="subscript"/>
        </w:rPr>
        <w:t>22</w:t>
      </w:r>
      <w:r w:rsidRPr="00FA3B1E">
        <w:rPr>
          <w:rFonts w:hint="eastAsia"/>
        </w:rPr>
        <w:t>O</w:t>
      </w:r>
      <w:r w:rsidRPr="00FA3B1E">
        <w:rPr>
          <w:rFonts w:hint="eastAsia"/>
          <w:vertAlign w:val="subscript"/>
        </w:rPr>
        <w:t>11</w:t>
      </w:r>
      <w:r w:rsidRPr="00FA3B1E">
        <w:rPr>
          <w:rFonts w:hAnsi="新細明體" w:hint="eastAsia"/>
        </w:rPr>
        <w:t>，則此汙水之</w:t>
      </w:r>
      <w:r w:rsidRPr="00FA3B1E">
        <w:rPr>
          <w:rFonts w:hint="eastAsia"/>
        </w:rPr>
        <w:t>COD</w:t>
      </w:r>
      <w:r w:rsidRPr="00FA3B1E">
        <w:rPr>
          <w:rFonts w:hAnsi="新細明體" w:hint="eastAsia"/>
        </w:rPr>
        <w:t>為多少</w:t>
      </w:r>
      <w:r w:rsidRPr="00FA3B1E">
        <w:rPr>
          <w:rFonts w:hint="eastAsia"/>
        </w:rPr>
        <w:t>ppm</w:t>
      </w:r>
      <w:r w:rsidRPr="00FA3B1E">
        <w:rPr>
          <w:rFonts w:hAnsi="新細明體" w:hint="eastAsia"/>
        </w:rPr>
        <w:t>？（</w:t>
      </w:r>
      <w:r w:rsidRPr="00FA3B1E">
        <w:rPr>
          <w:rFonts w:hint="eastAsia"/>
        </w:rPr>
        <w:t>C = 12</w:t>
      </w:r>
      <w:r w:rsidRPr="00FA3B1E">
        <w:rPr>
          <w:rFonts w:hAnsi="新細明體" w:hint="eastAsia"/>
        </w:rPr>
        <w:t>，</w:t>
      </w:r>
      <w:r w:rsidRPr="00FA3B1E">
        <w:rPr>
          <w:rFonts w:hint="eastAsia"/>
        </w:rPr>
        <w:t>H = 1</w:t>
      </w:r>
      <w:r w:rsidRPr="00FA3B1E">
        <w:rPr>
          <w:rFonts w:hAnsi="新細明體" w:hint="eastAsia"/>
        </w:rPr>
        <w:t>，</w:t>
      </w:r>
      <w:r w:rsidRPr="00FA3B1E">
        <w:rPr>
          <w:rFonts w:hint="eastAsia"/>
        </w:rPr>
        <w:t>O = 16</w:t>
      </w:r>
      <w:r w:rsidRPr="00FA3B1E">
        <w:rPr>
          <w:rFonts w:hAnsi="新細明體" w:hint="eastAsia"/>
        </w:rPr>
        <w:t>）</w:t>
      </w:r>
      <w:r w:rsidRPr="00FA3B1E">
        <w:rPr>
          <w:rFonts w:hint="eastAsia"/>
        </w:rPr>
        <w:t xml:space="preserve">　</w:t>
      </w:r>
      <w:r w:rsidRPr="00FA3B1E">
        <w:rPr>
          <w:rFonts w:hint="eastAsia"/>
        </w:rPr>
        <w:t>(A) 19.2</w:t>
      </w:r>
      <w:r w:rsidRPr="00FA3B1E">
        <w:rPr>
          <w:rFonts w:hint="eastAsia"/>
        </w:rPr>
        <w:t xml:space="preserve">　</w:t>
      </w:r>
      <w:r w:rsidRPr="00FA3B1E">
        <w:rPr>
          <w:rFonts w:hint="eastAsia"/>
        </w:rPr>
        <w:t>(B) 26.4</w:t>
      </w:r>
      <w:r w:rsidRPr="00FA3B1E">
        <w:rPr>
          <w:rFonts w:hint="eastAsia"/>
        </w:rPr>
        <w:t xml:space="preserve">　</w:t>
      </w:r>
      <w:r w:rsidRPr="00FA3B1E">
        <w:rPr>
          <w:rFonts w:hint="eastAsia"/>
        </w:rPr>
        <w:t>(C) 34.2</w:t>
      </w:r>
      <w:r w:rsidRPr="00FA3B1E">
        <w:rPr>
          <w:rFonts w:hint="eastAsia"/>
        </w:rPr>
        <w:t xml:space="preserve">　</w:t>
      </w:r>
      <w:r w:rsidRPr="00FA3B1E">
        <w:rPr>
          <w:rFonts w:hint="eastAsia"/>
        </w:rPr>
        <w:t>(D) 38.4</w:t>
      </w:r>
      <w:r w:rsidRPr="00FA3B1E">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D</w:t>
      </w:r>
    </w:p>
    <w:p w:rsidR="00395B5D" w:rsidRPr="00395B5D" w:rsidRDefault="00395B5D" w:rsidP="00395B5D">
      <w:pPr>
        <w:ind w:left="1378" w:hanging="981"/>
        <w:rPr>
          <w:lang w:val="pt-BR"/>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lang w:val="pt-BR"/>
        </w:rPr>
        <w:t>C</w:t>
      </w:r>
      <w:r w:rsidRPr="00395B5D">
        <w:rPr>
          <w:rFonts w:hint="eastAsia"/>
          <w:vertAlign w:val="subscript"/>
          <w:lang w:val="pt-BR"/>
        </w:rPr>
        <w:t>12</w:t>
      </w:r>
      <w:r w:rsidRPr="00395B5D">
        <w:rPr>
          <w:rFonts w:hint="eastAsia"/>
          <w:lang w:val="pt-BR"/>
        </w:rPr>
        <w:t>H</w:t>
      </w:r>
      <w:r w:rsidRPr="00395B5D">
        <w:rPr>
          <w:rFonts w:hint="eastAsia"/>
          <w:vertAlign w:val="subscript"/>
          <w:lang w:val="pt-BR"/>
        </w:rPr>
        <w:t>22</w:t>
      </w:r>
      <w:r w:rsidRPr="00395B5D">
        <w:rPr>
          <w:rFonts w:hint="eastAsia"/>
          <w:lang w:val="pt-BR"/>
        </w:rPr>
        <w:t>O</w:t>
      </w:r>
      <w:r w:rsidRPr="00395B5D">
        <w:rPr>
          <w:rFonts w:hint="eastAsia"/>
          <w:vertAlign w:val="subscript"/>
          <w:lang w:val="pt-BR"/>
        </w:rPr>
        <w:t>11</w:t>
      </w:r>
      <w:r w:rsidRPr="00395B5D">
        <w:rPr>
          <w:rFonts w:hint="eastAsia"/>
          <w:lang w:val="pt-BR"/>
        </w:rPr>
        <w:t xml:space="preserve"> + 12O</w:t>
      </w:r>
      <w:r w:rsidRPr="00395B5D">
        <w:rPr>
          <w:rFonts w:hint="eastAsia"/>
          <w:vertAlign w:val="subscript"/>
          <w:lang w:val="pt-BR"/>
        </w:rPr>
        <w:t>2</w:t>
      </w:r>
      <w:r w:rsidRPr="00395B5D">
        <w:rPr>
          <w:rFonts w:hint="eastAsia"/>
          <w:lang w:val="pt-BR"/>
        </w:rPr>
        <w:t xml:space="preserve"> </w:t>
      </w:r>
      <w:r w:rsidRPr="00395B5D">
        <w:rPr>
          <w:rFonts w:hint="eastAsia"/>
          <w:lang w:val="pt-BR"/>
        </w:rPr>
        <w:t>→</w:t>
      </w:r>
      <w:r w:rsidRPr="00395B5D">
        <w:rPr>
          <w:rFonts w:hint="eastAsia"/>
          <w:lang w:val="pt-BR"/>
        </w:rPr>
        <w:t xml:space="preserve"> 12CO</w:t>
      </w:r>
      <w:r w:rsidRPr="00395B5D">
        <w:rPr>
          <w:rFonts w:hint="eastAsia"/>
          <w:vertAlign w:val="subscript"/>
          <w:lang w:val="pt-BR"/>
        </w:rPr>
        <w:t>2</w:t>
      </w:r>
      <w:r w:rsidRPr="00395B5D">
        <w:rPr>
          <w:rFonts w:hint="eastAsia"/>
          <w:lang w:val="pt-BR"/>
        </w:rPr>
        <w:t xml:space="preserve"> + 11H</w:t>
      </w:r>
      <w:r w:rsidRPr="00395B5D">
        <w:rPr>
          <w:rFonts w:hint="eastAsia"/>
          <w:vertAlign w:val="subscript"/>
          <w:lang w:val="pt-BR"/>
        </w:rPr>
        <w:t>2</w:t>
      </w:r>
      <w:r w:rsidRPr="00395B5D">
        <w:rPr>
          <w:rFonts w:hint="eastAsia"/>
          <w:lang w:val="pt-BR"/>
        </w:rPr>
        <w:t xml:space="preserve">O </w:t>
      </w:r>
      <w:r w:rsidRPr="00395B5D">
        <w:rPr>
          <w:rFonts w:hint="eastAsia"/>
        </w:rPr>
        <w:sym w:font="Symbol" w:char="F0DE"/>
      </w:r>
      <w:r w:rsidRPr="00395B5D">
        <w:rPr>
          <w:position w:val="-22"/>
        </w:rPr>
        <w:object w:dxaOrig="920" w:dyaOrig="580">
          <v:shape id="_x0000_i1052" type="#_x0000_t75" style="width:45.75pt;height:29.25pt" o:ole="">
            <v:imagedata r:id="rId47" o:title=""/>
          </v:shape>
          <o:OLEObject Type="Embed" ProgID="Equation.DSMT4" ShapeID="_x0000_i1052" DrawAspect="Content" ObjectID="_1523946982" r:id="rId48"/>
        </w:object>
      </w:r>
      <w:r w:rsidRPr="00395B5D">
        <w:sym w:font="Symbol" w:char="F0B4"/>
      </w:r>
      <w:r w:rsidRPr="00395B5D">
        <w:rPr>
          <w:rFonts w:hint="eastAsia"/>
          <w:lang w:val="pt-BR"/>
        </w:rPr>
        <w:t xml:space="preserve"> 32 = 38.4</w:t>
      </w:r>
      <w:r w:rsidRPr="00395B5D">
        <w:rPr>
          <w:rFonts w:hint="eastAsia"/>
          <w:lang w:val="pt-BR"/>
        </w:rPr>
        <w:t>（</w:t>
      </w:r>
      <w:r w:rsidRPr="00395B5D">
        <w:rPr>
          <w:rFonts w:hint="eastAsia"/>
          <w:lang w:val="pt-BR"/>
        </w:rPr>
        <w:t>ppm</w:t>
      </w:r>
      <w:r w:rsidRPr="00395B5D">
        <w:rPr>
          <w:rFonts w:hint="eastAsia"/>
          <w:lang w:val="pt-BR"/>
        </w:rPr>
        <w:t>）</w:t>
      </w:r>
    </w:p>
    <w:p w:rsidR="00395B5D" w:rsidRPr="006B4FFF" w:rsidRDefault="00395B5D" w:rsidP="00395B5D">
      <w:pPr>
        <w:ind w:left="454" w:hanging="454"/>
      </w:pPr>
      <w:r>
        <w:rPr>
          <w:rFonts w:ascii="新細明體" w:eastAsia="新細明體" w:hAnsi="新細明體"/>
          <w:sz w:val="24"/>
        </w:rPr>
        <w:t xml:space="preserve"> 4. </w:t>
      </w:r>
      <w:r w:rsidRPr="006B4FFF">
        <w:rPr>
          <w:rFonts w:hAnsi="新細明體" w:hint="eastAsia"/>
        </w:rPr>
        <w:t>工業上製造酒精常以乙烯在催化劑下水合反應生成：</w:t>
      </w:r>
      <w:r w:rsidRPr="006B4FFF">
        <w:rPr>
          <w:rFonts w:hint="eastAsia"/>
        </w:rPr>
        <w:t>CH</w:t>
      </w:r>
      <w:r w:rsidRPr="006B4FFF">
        <w:rPr>
          <w:rFonts w:hint="eastAsia"/>
          <w:vertAlign w:val="subscript"/>
        </w:rPr>
        <w:t>2</w:t>
      </w:r>
      <w:r w:rsidRPr="006B4FFF">
        <w:rPr>
          <w:rFonts w:hAnsi="新細明體" w:hint="eastAsia"/>
        </w:rPr>
        <w:t xml:space="preserve"> = </w:t>
      </w:r>
      <w:r w:rsidRPr="006B4FFF">
        <w:rPr>
          <w:rFonts w:hint="eastAsia"/>
        </w:rPr>
        <w:t>CH</w:t>
      </w:r>
      <w:r w:rsidRPr="006B4FFF">
        <w:rPr>
          <w:rFonts w:hint="eastAsia"/>
          <w:vertAlign w:val="subscript"/>
        </w:rPr>
        <w:t>2</w:t>
      </w:r>
      <w:r w:rsidRPr="006B4FFF">
        <w:rPr>
          <w:rFonts w:hAnsi="新細明體" w:hint="eastAsia"/>
        </w:rPr>
        <w:t xml:space="preserve"> + </w:t>
      </w:r>
      <w:r w:rsidRPr="006B4FFF">
        <w:rPr>
          <w:rFonts w:hint="eastAsia"/>
        </w:rPr>
        <w:t>H</w:t>
      </w:r>
      <w:r w:rsidRPr="006B4FFF">
        <w:rPr>
          <w:rFonts w:hint="eastAsia"/>
          <w:vertAlign w:val="subscript"/>
        </w:rPr>
        <w:t>2</w:t>
      </w:r>
      <w:r w:rsidRPr="006B4FFF">
        <w:rPr>
          <w:rFonts w:hint="eastAsia"/>
        </w:rPr>
        <w:t xml:space="preserve">O </w:t>
      </w:r>
      <w:r w:rsidRPr="006B4FFF">
        <w:rPr>
          <w:rFonts w:hint="eastAsia"/>
        </w:rPr>
        <w:t>→</w:t>
      </w:r>
      <w:r w:rsidRPr="006B4FFF">
        <w:rPr>
          <w:rFonts w:hint="eastAsia"/>
        </w:rPr>
        <w:t xml:space="preserve"> CH</w:t>
      </w:r>
      <w:r w:rsidRPr="006B4FFF">
        <w:rPr>
          <w:rFonts w:hint="eastAsia"/>
          <w:vertAlign w:val="subscript"/>
        </w:rPr>
        <w:t>3</w:t>
      </w:r>
      <w:r w:rsidRPr="006B4FFF">
        <w:rPr>
          <w:rFonts w:hint="eastAsia"/>
        </w:rPr>
        <w:t>CH</w:t>
      </w:r>
      <w:r w:rsidRPr="006B4FFF">
        <w:rPr>
          <w:rFonts w:hint="eastAsia"/>
          <w:vertAlign w:val="subscript"/>
        </w:rPr>
        <w:t>2</w:t>
      </w:r>
      <w:r w:rsidRPr="006B4FFF">
        <w:rPr>
          <w:rFonts w:hint="eastAsia"/>
        </w:rPr>
        <w:t>OH</w:t>
      </w:r>
      <w:r w:rsidRPr="006B4FFF">
        <w:rPr>
          <w:rFonts w:hAnsi="新細明體" w:hint="eastAsia"/>
        </w:rPr>
        <w:t>。此反應的原子使用效率為</w:t>
      </w:r>
      <w:r w:rsidRPr="006B4FFF">
        <w:rPr>
          <w:rFonts w:hint="eastAsia"/>
        </w:rPr>
        <w:t>100%</w:t>
      </w:r>
      <w:r w:rsidRPr="006B4FFF">
        <w:rPr>
          <w:rFonts w:hAnsi="新細明體" w:hint="eastAsia"/>
        </w:rPr>
        <w:t>，另外酒精亦可由葡萄糖酒精發酵生成，則此反應的原子使用效率為何？</w:t>
      </w:r>
      <w:r w:rsidRPr="006B4FFF">
        <w:rPr>
          <w:rFonts w:hint="eastAsia"/>
        </w:rPr>
        <w:t xml:space="preserve">　</w:t>
      </w:r>
      <w:r w:rsidRPr="006B4FFF">
        <w:rPr>
          <w:rFonts w:hint="eastAsia"/>
        </w:rPr>
        <w:t>(A) 34%</w:t>
      </w:r>
      <w:r w:rsidRPr="006B4FFF">
        <w:rPr>
          <w:rFonts w:hint="eastAsia"/>
        </w:rPr>
        <w:t xml:space="preserve">　</w:t>
      </w:r>
      <w:r w:rsidRPr="006B4FFF">
        <w:rPr>
          <w:rFonts w:hint="eastAsia"/>
        </w:rPr>
        <w:t>(B) 42%</w:t>
      </w:r>
      <w:r w:rsidRPr="006B4FFF">
        <w:rPr>
          <w:rFonts w:hint="eastAsia"/>
        </w:rPr>
        <w:t xml:space="preserve">　</w:t>
      </w:r>
      <w:r w:rsidRPr="006B4FFF">
        <w:rPr>
          <w:rFonts w:hint="eastAsia"/>
        </w:rPr>
        <w:t>(C) 51%</w:t>
      </w:r>
      <w:r w:rsidRPr="006B4FFF">
        <w:rPr>
          <w:rFonts w:hint="eastAsia"/>
        </w:rPr>
        <w:t xml:space="preserve">　</w:t>
      </w:r>
      <w:r w:rsidRPr="006B4FFF">
        <w:rPr>
          <w:rFonts w:hint="eastAsia"/>
        </w:rPr>
        <w:t>(D) 58%</w:t>
      </w:r>
      <w:r w:rsidRPr="006B4FF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rPr>
          <w:lang w:val="pt-BR"/>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lang w:val="pt-BR"/>
        </w:rPr>
        <w:t>C</w:t>
      </w:r>
      <w:r w:rsidRPr="00395B5D">
        <w:rPr>
          <w:rFonts w:hint="eastAsia"/>
          <w:vertAlign w:val="subscript"/>
          <w:lang w:val="pt-BR"/>
        </w:rPr>
        <w:t>6</w:t>
      </w:r>
      <w:r w:rsidRPr="00395B5D">
        <w:rPr>
          <w:rFonts w:hint="eastAsia"/>
          <w:lang w:val="pt-BR"/>
        </w:rPr>
        <w:t>H</w:t>
      </w:r>
      <w:r w:rsidRPr="00395B5D">
        <w:rPr>
          <w:rFonts w:hint="eastAsia"/>
          <w:vertAlign w:val="subscript"/>
          <w:lang w:val="pt-BR"/>
        </w:rPr>
        <w:t>12</w:t>
      </w:r>
      <w:r w:rsidRPr="00395B5D">
        <w:rPr>
          <w:rFonts w:hint="eastAsia"/>
          <w:lang w:val="pt-BR"/>
        </w:rPr>
        <w:t>O</w:t>
      </w:r>
      <w:r w:rsidRPr="00395B5D">
        <w:rPr>
          <w:rFonts w:hint="eastAsia"/>
          <w:vertAlign w:val="subscript"/>
          <w:lang w:val="pt-BR"/>
        </w:rPr>
        <w:t>6</w:t>
      </w:r>
      <w:r w:rsidRPr="00395B5D">
        <w:rPr>
          <w:rFonts w:hint="eastAsia"/>
          <w:lang w:val="pt-BR"/>
        </w:rPr>
        <w:t xml:space="preserve"> </w:t>
      </w:r>
      <w:r w:rsidRPr="00395B5D">
        <w:rPr>
          <w:rFonts w:hint="eastAsia"/>
          <w:lang w:val="pt-BR"/>
        </w:rPr>
        <w:t>→</w:t>
      </w:r>
      <w:r w:rsidRPr="00395B5D">
        <w:rPr>
          <w:rFonts w:hint="eastAsia"/>
          <w:lang w:val="pt-BR"/>
        </w:rPr>
        <w:t xml:space="preserve"> 2C</w:t>
      </w:r>
      <w:r w:rsidRPr="00395B5D">
        <w:rPr>
          <w:rFonts w:hint="eastAsia"/>
          <w:vertAlign w:val="subscript"/>
          <w:lang w:val="pt-BR"/>
        </w:rPr>
        <w:t>2</w:t>
      </w:r>
      <w:r w:rsidRPr="00395B5D">
        <w:rPr>
          <w:rFonts w:hint="eastAsia"/>
          <w:lang w:val="pt-BR"/>
        </w:rPr>
        <w:t>H</w:t>
      </w:r>
      <w:r w:rsidRPr="00395B5D">
        <w:rPr>
          <w:rFonts w:hint="eastAsia"/>
          <w:vertAlign w:val="subscript"/>
          <w:lang w:val="pt-BR"/>
        </w:rPr>
        <w:t>5</w:t>
      </w:r>
      <w:r w:rsidRPr="00395B5D">
        <w:rPr>
          <w:rFonts w:hint="eastAsia"/>
          <w:lang w:val="pt-BR"/>
        </w:rPr>
        <w:t>OH + 2CO</w:t>
      </w:r>
      <w:r w:rsidRPr="00395B5D">
        <w:rPr>
          <w:rFonts w:hint="eastAsia"/>
          <w:vertAlign w:val="subscript"/>
          <w:lang w:val="pt-BR"/>
        </w:rPr>
        <w:t>2</w:t>
      </w:r>
      <w:r w:rsidRPr="00395B5D">
        <w:rPr>
          <w:lang w:val="pt-BR"/>
        </w:rPr>
        <w:br/>
      </w:r>
      <w:r w:rsidRPr="00395B5D">
        <w:rPr>
          <w:rFonts w:hint="eastAsia"/>
          <w:lang w:val="pt-BR"/>
        </w:rPr>
        <w:t>AE</w:t>
      </w:r>
      <w:r w:rsidRPr="00395B5D">
        <w:rPr>
          <w:rFonts w:hint="eastAsia"/>
          <w:lang w:val="pt-BR"/>
        </w:rPr>
        <w:t>（</w:t>
      </w:r>
      <w:r w:rsidRPr="00395B5D">
        <w:rPr>
          <w:rFonts w:hint="eastAsia"/>
          <w:lang w:val="pt-BR"/>
        </w:rPr>
        <w:t>%</w:t>
      </w:r>
      <w:r w:rsidRPr="00395B5D">
        <w:rPr>
          <w:rFonts w:hint="eastAsia"/>
          <w:lang w:val="pt-BR"/>
        </w:rPr>
        <w:t>）</w:t>
      </w:r>
      <w:r w:rsidRPr="00395B5D">
        <w:rPr>
          <w:rFonts w:hint="eastAsia"/>
          <w:lang w:val="pt-BR"/>
        </w:rPr>
        <w:t>=</w:t>
      </w:r>
      <w:r w:rsidRPr="00395B5D">
        <w:rPr>
          <w:position w:val="-22"/>
        </w:rPr>
        <w:object w:dxaOrig="620" w:dyaOrig="580">
          <v:shape id="_x0000_i1053" type="#_x0000_t75" style="width:30.75pt;height:29.25pt" o:ole="">
            <v:imagedata r:id="rId49" o:title=""/>
          </v:shape>
          <o:OLEObject Type="Embed" ProgID="Equation.DSMT4" ShapeID="_x0000_i1053" DrawAspect="Content" ObjectID="_1523946983" r:id="rId50"/>
        </w:object>
      </w:r>
      <w:r w:rsidRPr="00395B5D">
        <w:sym w:font="Symbol" w:char="F0B4"/>
      </w:r>
      <w:r w:rsidRPr="00395B5D">
        <w:rPr>
          <w:rFonts w:hint="eastAsia"/>
          <w:lang w:val="pt-BR"/>
        </w:rPr>
        <w:t xml:space="preserve"> 100% = 51.1</w:t>
      </w:r>
      <w:r w:rsidRPr="00395B5D">
        <w:rPr>
          <w:rFonts w:hint="eastAsia"/>
          <w:lang w:val="pt-BR"/>
        </w:rPr>
        <w:t>（</w:t>
      </w:r>
      <w:r w:rsidRPr="00395B5D">
        <w:rPr>
          <w:rFonts w:hint="eastAsia"/>
          <w:lang w:val="pt-BR"/>
        </w:rPr>
        <w:t>%</w:t>
      </w:r>
      <w:r w:rsidRPr="00395B5D">
        <w:rPr>
          <w:rFonts w:hint="eastAsia"/>
          <w:lang w:val="pt-BR"/>
        </w:rPr>
        <w:t>）</w:t>
      </w:r>
    </w:p>
    <w:p w:rsidR="00395B5D" w:rsidRPr="00786F02" w:rsidRDefault="00395B5D" w:rsidP="00395B5D">
      <w:pPr>
        <w:ind w:left="454" w:hanging="454"/>
      </w:pPr>
      <w:r>
        <w:rPr>
          <w:rFonts w:ascii="新細明體" w:eastAsia="新細明體" w:hAnsi="新細明體"/>
          <w:sz w:val="24"/>
        </w:rPr>
        <w:t xml:space="preserve"> 5. </w:t>
      </w:r>
      <w:r w:rsidRPr="00786F02">
        <w:rPr>
          <w:rFonts w:hAnsi="新細明體" w:hint="eastAsia"/>
        </w:rPr>
        <w:t>綠色化學的概念強調化學製程中原子的使用效率，若製程中使用很多原子，最後這些原子卻成為廢棄物，就不符合綠色化學的原則。若原子的使用效率定義為：化學反應式中想要獲得的產物的莫耳質量（分子量）除以所有生成物的莫耳質量。已知製備順丁烯二酸酐（</w:t>
      </w:r>
      <w:r w:rsidRPr="00786F02">
        <w:rPr>
          <w:rFonts w:hint="eastAsia"/>
        </w:rPr>
        <w:t>C</w:t>
      </w:r>
      <w:r w:rsidRPr="00786F02">
        <w:rPr>
          <w:rFonts w:hint="eastAsia"/>
          <w:vertAlign w:val="subscript"/>
        </w:rPr>
        <w:t>4</w:t>
      </w:r>
      <w:r w:rsidRPr="00786F02">
        <w:rPr>
          <w:rFonts w:hint="eastAsia"/>
        </w:rPr>
        <w:t>H</w:t>
      </w:r>
      <w:r w:rsidRPr="00786F02">
        <w:rPr>
          <w:rFonts w:hint="eastAsia"/>
          <w:vertAlign w:val="subscript"/>
        </w:rPr>
        <w:t>2</w:t>
      </w:r>
      <w:r w:rsidRPr="00786F02">
        <w:rPr>
          <w:rFonts w:hint="eastAsia"/>
        </w:rPr>
        <w:t>O</w:t>
      </w:r>
      <w:r w:rsidRPr="00786F02">
        <w:rPr>
          <w:rFonts w:hint="eastAsia"/>
          <w:vertAlign w:val="subscript"/>
        </w:rPr>
        <w:t>3</w:t>
      </w:r>
      <w:r w:rsidRPr="00786F02">
        <w:rPr>
          <w:rFonts w:hAnsi="新細明體" w:hint="eastAsia"/>
        </w:rPr>
        <w:t>）有下列二種不同的製程：</w:t>
      </w:r>
      <w:r w:rsidRPr="00786F02">
        <w:br/>
      </w:r>
      <w:r w:rsidRPr="00786F02">
        <w:rPr>
          <w:rFonts w:hint="eastAsia"/>
        </w:rPr>
        <w:t>2C</w:t>
      </w:r>
      <w:r w:rsidRPr="00786F02">
        <w:rPr>
          <w:rFonts w:hint="eastAsia"/>
          <w:vertAlign w:val="subscript"/>
        </w:rPr>
        <w:t>6</w:t>
      </w:r>
      <w:r w:rsidRPr="00786F02">
        <w:rPr>
          <w:rFonts w:hint="eastAsia"/>
        </w:rPr>
        <w:t>H</w:t>
      </w:r>
      <w:r w:rsidRPr="00786F02">
        <w:rPr>
          <w:rFonts w:hint="eastAsia"/>
          <w:vertAlign w:val="subscript"/>
        </w:rPr>
        <w:t>6(</w:t>
      </w:r>
      <w:r w:rsidRPr="00786F02">
        <w:rPr>
          <w:rFonts w:hint="eastAsia"/>
          <w:iCs/>
          <w:vertAlign w:val="subscript"/>
        </w:rPr>
        <w:t>l</w:t>
      </w:r>
      <w:r w:rsidRPr="00786F02">
        <w:rPr>
          <w:rFonts w:hint="eastAsia"/>
          <w:vertAlign w:val="subscript"/>
        </w:rPr>
        <w:t>)</w:t>
      </w:r>
      <w:r w:rsidRPr="00786F02">
        <w:rPr>
          <w:rFonts w:hAnsi="新細明體" w:hint="eastAsia"/>
        </w:rPr>
        <w:t xml:space="preserve"> + </w:t>
      </w:r>
      <w:r w:rsidRPr="00786F02">
        <w:rPr>
          <w:rFonts w:hint="eastAsia"/>
        </w:rPr>
        <w:t>9O</w:t>
      </w:r>
      <w:r w:rsidRPr="00786F02">
        <w:rPr>
          <w:rFonts w:hint="eastAsia"/>
          <w:vertAlign w:val="subscript"/>
        </w:rPr>
        <w:t>2(</w:t>
      </w:r>
      <w:r w:rsidRPr="00786F02">
        <w:rPr>
          <w:rFonts w:hint="eastAsia"/>
          <w:iCs/>
          <w:vertAlign w:val="subscript"/>
        </w:rPr>
        <w:t>g</w:t>
      </w:r>
      <w:r w:rsidRPr="00786F02">
        <w:rPr>
          <w:rFonts w:hint="eastAsia"/>
          <w:vertAlign w:val="subscript"/>
        </w:rPr>
        <w:t>)</w:t>
      </w:r>
      <w:r w:rsidRPr="00786F02">
        <w:rPr>
          <w:rFonts w:hint="eastAsia"/>
        </w:rPr>
        <w:t xml:space="preserve"> </w:t>
      </w:r>
      <w:r w:rsidRPr="00786F02">
        <w:rPr>
          <w:rFonts w:hint="eastAsia"/>
        </w:rPr>
        <w:t>→</w:t>
      </w:r>
      <w:r w:rsidRPr="00786F02">
        <w:rPr>
          <w:rFonts w:hint="eastAsia"/>
        </w:rPr>
        <w:t xml:space="preserve"> 2C</w:t>
      </w:r>
      <w:r w:rsidRPr="00786F02">
        <w:rPr>
          <w:rFonts w:hint="eastAsia"/>
          <w:vertAlign w:val="subscript"/>
        </w:rPr>
        <w:t>4</w:t>
      </w:r>
      <w:r w:rsidRPr="00786F02">
        <w:rPr>
          <w:rFonts w:hint="eastAsia"/>
        </w:rPr>
        <w:t>H</w:t>
      </w:r>
      <w:r w:rsidRPr="00786F02">
        <w:rPr>
          <w:rFonts w:hint="eastAsia"/>
          <w:vertAlign w:val="subscript"/>
        </w:rPr>
        <w:t>2</w:t>
      </w:r>
      <w:r w:rsidRPr="00786F02">
        <w:rPr>
          <w:rFonts w:hint="eastAsia"/>
        </w:rPr>
        <w:t>O</w:t>
      </w:r>
      <w:r w:rsidRPr="00786F02">
        <w:rPr>
          <w:rFonts w:hint="eastAsia"/>
          <w:vertAlign w:val="subscript"/>
        </w:rPr>
        <w:t>3(</w:t>
      </w:r>
      <w:r w:rsidRPr="00786F02">
        <w:rPr>
          <w:rFonts w:hint="eastAsia"/>
          <w:iCs/>
          <w:vertAlign w:val="subscript"/>
        </w:rPr>
        <w:t>s</w:t>
      </w:r>
      <w:r w:rsidRPr="00786F02">
        <w:rPr>
          <w:rFonts w:hint="eastAsia"/>
          <w:vertAlign w:val="subscript"/>
        </w:rPr>
        <w:t>)</w:t>
      </w:r>
      <w:r w:rsidRPr="00786F02">
        <w:rPr>
          <w:rFonts w:hAnsi="新細明體" w:hint="eastAsia"/>
        </w:rPr>
        <w:t xml:space="preserve"> + </w:t>
      </w:r>
      <w:r w:rsidRPr="00786F02">
        <w:rPr>
          <w:rFonts w:hint="eastAsia"/>
        </w:rPr>
        <w:t>4H</w:t>
      </w:r>
      <w:r w:rsidRPr="00786F02">
        <w:rPr>
          <w:rFonts w:hint="eastAsia"/>
          <w:vertAlign w:val="subscript"/>
        </w:rPr>
        <w:t>2</w:t>
      </w:r>
      <w:r w:rsidRPr="00786F02">
        <w:rPr>
          <w:rFonts w:hint="eastAsia"/>
        </w:rPr>
        <w:t>O</w:t>
      </w:r>
      <w:r w:rsidRPr="00786F02">
        <w:rPr>
          <w:rFonts w:hint="eastAsia"/>
          <w:vertAlign w:val="subscript"/>
        </w:rPr>
        <w:t>(</w:t>
      </w:r>
      <w:r w:rsidRPr="00786F02">
        <w:rPr>
          <w:rFonts w:hint="eastAsia"/>
          <w:iCs/>
          <w:vertAlign w:val="subscript"/>
        </w:rPr>
        <w:t>l</w:t>
      </w:r>
      <w:r w:rsidRPr="00786F02">
        <w:rPr>
          <w:rFonts w:hint="eastAsia"/>
          <w:vertAlign w:val="subscript"/>
        </w:rPr>
        <w:t>)</w:t>
      </w:r>
      <w:r w:rsidRPr="00786F02">
        <w:rPr>
          <w:rFonts w:hAnsi="新細明體" w:hint="eastAsia"/>
        </w:rPr>
        <w:t xml:space="preserve"> + </w:t>
      </w:r>
      <w:r w:rsidRPr="00786F02">
        <w:rPr>
          <w:rFonts w:hint="eastAsia"/>
        </w:rPr>
        <w:t>4CO</w:t>
      </w:r>
      <w:r w:rsidRPr="00786F02">
        <w:rPr>
          <w:rFonts w:hint="eastAsia"/>
          <w:vertAlign w:val="subscript"/>
        </w:rPr>
        <w:t>2(</w:t>
      </w:r>
      <w:r w:rsidRPr="00786F02">
        <w:rPr>
          <w:rFonts w:hint="eastAsia"/>
          <w:iCs/>
          <w:vertAlign w:val="subscript"/>
        </w:rPr>
        <w:t>s</w:t>
      </w:r>
      <w:r w:rsidRPr="00786F02">
        <w:rPr>
          <w:rFonts w:hint="eastAsia"/>
          <w:vertAlign w:val="subscript"/>
        </w:rPr>
        <w:t>)</w:t>
      </w:r>
      <w:r w:rsidRPr="00786F02">
        <w:rPr>
          <w:rFonts w:hAnsi="新細明體" w:hint="eastAsia"/>
        </w:rPr>
        <w:t>（式</w:t>
      </w:r>
      <w:r w:rsidRPr="00786F02">
        <w:rPr>
          <w:rFonts w:hint="eastAsia"/>
        </w:rPr>
        <w:t>A</w:t>
      </w:r>
      <w:r w:rsidRPr="00786F02">
        <w:rPr>
          <w:rFonts w:hAnsi="新細明體" w:hint="eastAsia"/>
        </w:rPr>
        <w:t>）</w:t>
      </w:r>
      <w:r w:rsidRPr="00786F02">
        <w:br/>
      </w:r>
      <w:r w:rsidRPr="00786F02">
        <w:rPr>
          <w:rFonts w:hint="eastAsia"/>
        </w:rPr>
        <w:t>2C</w:t>
      </w:r>
      <w:r w:rsidRPr="00786F02">
        <w:rPr>
          <w:rFonts w:hint="eastAsia"/>
          <w:vertAlign w:val="subscript"/>
        </w:rPr>
        <w:t>4</w:t>
      </w:r>
      <w:r w:rsidRPr="00786F02">
        <w:rPr>
          <w:rFonts w:hint="eastAsia"/>
        </w:rPr>
        <w:t>H</w:t>
      </w:r>
      <w:r w:rsidRPr="00786F02">
        <w:rPr>
          <w:rFonts w:hint="eastAsia"/>
          <w:vertAlign w:val="subscript"/>
        </w:rPr>
        <w:t>10(</w:t>
      </w:r>
      <w:r w:rsidRPr="00786F02">
        <w:rPr>
          <w:rFonts w:hint="eastAsia"/>
          <w:iCs/>
          <w:vertAlign w:val="subscript"/>
        </w:rPr>
        <w:t>g</w:t>
      </w:r>
      <w:r w:rsidRPr="00786F02">
        <w:rPr>
          <w:rFonts w:hint="eastAsia"/>
          <w:vertAlign w:val="subscript"/>
        </w:rPr>
        <w:t>)</w:t>
      </w:r>
      <w:r w:rsidRPr="00786F02">
        <w:rPr>
          <w:rFonts w:hAnsi="新細明體" w:hint="eastAsia"/>
        </w:rPr>
        <w:t xml:space="preserve"> + </w:t>
      </w:r>
      <w:r w:rsidRPr="00786F02">
        <w:rPr>
          <w:rFonts w:hint="eastAsia"/>
        </w:rPr>
        <w:t>7O</w:t>
      </w:r>
      <w:r w:rsidRPr="00786F02">
        <w:rPr>
          <w:rFonts w:hint="eastAsia"/>
          <w:vertAlign w:val="subscript"/>
        </w:rPr>
        <w:t>2(</w:t>
      </w:r>
      <w:r w:rsidRPr="00786F02">
        <w:rPr>
          <w:rFonts w:hint="eastAsia"/>
          <w:iCs/>
          <w:vertAlign w:val="subscript"/>
        </w:rPr>
        <w:t>g</w:t>
      </w:r>
      <w:r w:rsidRPr="00786F02">
        <w:rPr>
          <w:rFonts w:hint="eastAsia"/>
          <w:vertAlign w:val="subscript"/>
        </w:rPr>
        <w:t>)</w:t>
      </w:r>
      <w:r w:rsidRPr="00786F02">
        <w:rPr>
          <w:rFonts w:hint="eastAsia"/>
        </w:rPr>
        <w:t xml:space="preserve"> </w:t>
      </w:r>
      <w:r w:rsidRPr="00786F02">
        <w:rPr>
          <w:rFonts w:hint="eastAsia"/>
        </w:rPr>
        <w:t>→</w:t>
      </w:r>
      <w:r w:rsidRPr="00786F02">
        <w:rPr>
          <w:rFonts w:hint="eastAsia"/>
        </w:rPr>
        <w:t xml:space="preserve"> 2C</w:t>
      </w:r>
      <w:r w:rsidRPr="00786F02">
        <w:rPr>
          <w:rFonts w:hint="eastAsia"/>
          <w:vertAlign w:val="subscript"/>
        </w:rPr>
        <w:t>4</w:t>
      </w:r>
      <w:r w:rsidRPr="00786F02">
        <w:rPr>
          <w:rFonts w:hint="eastAsia"/>
        </w:rPr>
        <w:t>H</w:t>
      </w:r>
      <w:r w:rsidRPr="00786F02">
        <w:rPr>
          <w:rFonts w:hint="eastAsia"/>
          <w:vertAlign w:val="subscript"/>
        </w:rPr>
        <w:t>2</w:t>
      </w:r>
      <w:r w:rsidRPr="00786F02">
        <w:rPr>
          <w:rFonts w:hint="eastAsia"/>
        </w:rPr>
        <w:t>O</w:t>
      </w:r>
      <w:r w:rsidRPr="00786F02">
        <w:rPr>
          <w:rFonts w:hint="eastAsia"/>
          <w:vertAlign w:val="subscript"/>
        </w:rPr>
        <w:t>3(</w:t>
      </w:r>
      <w:r w:rsidRPr="00786F02">
        <w:rPr>
          <w:rFonts w:hint="eastAsia"/>
          <w:iCs/>
          <w:vertAlign w:val="subscript"/>
        </w:rPr>
        <w:t>s</w:t>
      </w:r>
      <w:r w:rsidRPr="00786F02">
        <w:rPr>
          <w:rFonts w:hint="eastAsia"/>
          <w:vertAlign w:val="subscript"/>
        </w:rPr>
        <w:t>)</w:t>
      </w:r>
      <w:r w:rsidRPr="00786F02">
        <w:rPr>
          <w:rFonts w:hAnsi="新細明體" w:hint="eastAsia"/>
        </w:rPr>
        <w:t xml:space="preserve"> + </w:t>
      </w:r>
      <w:r w:rsidRPr="00786F02">
        <w:rPr>
          <w:rFonts w:hint="eastAsia"/>
        </w:rPr>
        <w:t>8H</w:t>
      </w:r>
      <w:r w:rsidRPr="00786F02">
        <w:rPr>
          <w:rFonts w:hint="eastAsia"/>
          <w:vertAlign w:val="subscript"/>
        </w:rPr>
        <w:t>2</w:t>
      </w:r>
      <w:r w:rsidRPr="00786F02">
        <w:rPr>
          <w:rFonts w:hint="eastAsia"/>
        </w:rPr>
        <w:t>O</w:t>
      </w:r>
      <w:r w:rsidRPr="00786F02">
        <w:rPr>
          <w:rFonts w:hint="eastAsia"/>
          <w:vertAlign w:val="subscript"/>
        </w:rPr>
        <w:t>(</w:t>
      </w:r>
      <w:r w:rsidRPr="00786F02">
        <w:rPr>
          <w:rFonts w:hint="eastAsia"/>
          <w:iCs/>
          <w:vertAlign w:val="subscript"/>
        </w:rPr>
        <w:t>l</w:t>
      </w:r>
      <w:r w:rsidRPr="00786F02">
        <w:rPr>
          <w:rFonts w:hint="eastAsia"/>
          <w:vertAlign w:val="subscript"/>
        </w:rPr>
        <w:t>)</w:t>
      </w:r>
      <w:r w:rsidRPr="00786F02">
        <w:rPr>
          <w:rFonts w:hAnsi="新細明體" w:hint="eastAsia"/>
        </w:rPr>
        <w:t>（式</w:t>
      </w:r>
      <w:r w:rsidRPr="00786F02">
        <w:rPr>
          <w:rFonts w:hint="eastAsia"/>
        </w:rPr>
        <w:t>B</w:t>
      </w:r>
      <w:r w:rsidRPr="00786F02">
        <w:rPr>
          <w:rFonts w:hAnsi="新細明體" w:hint="eastAsia"/>
        </w:rPr>
        <w:t>）</w:t>
      </w:r>
      <w:r w:rsidRPr="00786F02">
        <w:br/>
      </w:r>
      <w:r w:rsidRPr="00786F02">
        <w:rPr>
          <w:rFonts w:hAnsi="新細明體" w:hint="eastAsia"/>
        </w:rPr>
        <w:t>若反應物均完全反應完畢，式</w:t>
      </w:r>
      <w:r w:rsidRPr="00786F02">
        <w:rPr>
          <w:rFonts w:hint="eastAsia"/>
        </w:rPr>
        <w:t>A</w:t>
      </w:r>
      <w:r w:rsidRPr="00786F02">
        <w:rPr>
          <w:rFonts w:hAnsi="新細明體" w:hint="eastAsia"/>
        </w:rPr>
        <w:t>原子的使用效率為</w:t>
      </w:r>
      <w:r w:rsidRPr="00786F02">
        <w:rPr>
          <w:rFonts w:hint="eastAsia"/>
          <w:i/>
        </w:rPr>
        <w:t>a</w:t>
      </w:r>
      <w:r w:rsidRPr="00786F02">
        <w:rPr>
          <w:rFonts w:hint="eastAsia"/>
        </w:rPr>
        <w:t>%</w:t>
      </w:r>
      <w:r w:rsidRPr="00786F02">
        <w:rPr>
          <w:rFonts w:hAnsi="新細明體" w:hint="eastAsia"/>
        </w:rPr>
        <w:t>，式</w:t>
      </w:r>
      <w:r w:rsidRPr="00786F02">
        <w:rPr>
          <w:rFonts w:hint="eastAsia"/>
        </w:rPr>
        <w:t>B</w:t>
      </w:r>
      <w:r w:rsidRPr="00786F02">
        <w:rPr>
          <w:rFonts w:hAnsi="新細明體" w:hint="eastAsia"/>
        </w:rPr>
        <w:t>原子的使用效率為</w:t>
      </w:r>
      <w:r w:rsidRPr="00786F02">
        <w:rPr>
          <w:rFonts w:hint="eastAsia"/>
          <w:i/>
        </w:rPr>
        <w:t>b</w:t>
      </w:r>
      <w:r w:rsidRPr="00786F02">
        <w:rPr>
          <w:rFonts w:hint="eastAsia"/>
        </w:rPr>
        <w:t>%</w:t>
      </w:r>
      <w:r w:rsidRPr="00786F02">
        <w:rPr>
          <w:rFonts w:hAnsi="新細明體" w:hint="eastAsia"/>
        </w:rPr>
        <w:t>，則</w:t>
      </w:r>
      <w:r w:rsidRPr="00786F02">
        <w:rPr>
          <w:rFonts w:hint="eastAsia"/>
          <w:i/>
        </w:rPr>
        <w:t>a</w:t>
      </w:r>
      <w:r w:rsidRPr="00786F02">
        <w:rPr>
          <w:rFonts w:hAnsi="新細明體" w:hint="eastAsia"/>
        </w:rPr>
        <w:t xml:space="preserve"> + </w:t>
      </w:r>
      <w:r w:rsidRPr="00786F02">
        <w:rPr>
          <w:rFonts w:hint="eastAsia"/>
          <w:i/>
        </w:rPr>
        <w:t>b</w:t>
      </w:r>
      <w:r w:rsidRPr="00786F02">
        <w:rPr>
          <w:rFonts w:hAnsi="新細明體" w:hint="eastAsia"/>
        </w:rPr>
        <w:t>的值約為何？</w:t>
      </w:r>
      <w:r w:rsidRPr="00786F02">
        <w:rPr>
          <w:rFonts w:hint="eastAsia"/>
        </w:rPr>
        <w:t xml:space="preserve">　</w:t>
      </w:r>
      <w:r w:rsidRPr="00786F02">
        <w:rPr>
          <w:rFonts w:hint="eastAsia"/>
        </w:rPr>
        <w:t>(A) 18</w:t>
      </w:r>
      <w:r w:rsidRPr="00786F02">
        <w:rPr>
          <w:rFonts w:hint="eastAsia"/>
        </w:rPr>
        <w:t xml:space="preserve">　</w:t>
      </w:r>
      <w:r w:rsidRPr="00786F02">
        <w:rPr>
          <w:rFonts w:hint="eastAsia"/>
        </w:rPr>
        <w:t>(B) 39</w:t>
      </w:r>
      <w:r w:rsidRPr="00786F02">
        <w:rPr>
          <w:rFonts w:hint="eastAsia"/>
        </w:rPr>
        <w:t xml:space="preserve">　</w:t>
      </w:r>
      <w:r w:rsidRPr="00786F02">
        <w:rPr>
          <w:rFonts w:hint="eastAsia"/>
        </w:rPr>
        <w:t>(C) 57</w:t>
      </w:r>
      <w:r w:rsidRPr="00786F02">
        <w:rPr>
          <w:rFonts w:hint="eastAsia"/>
        </w:rPr>
        <w:t xml:space="preserve">　</w:t>
      </w:r>
      <w:r w:rsidRPr="00786F02">
        <w:rPr>
          <w:rFonts w:hint="eastAsia"/>
        </w:rPr>
        <w:t>(D) 75</w:t>
      </w:r>
      <w:r w:rsidRPr="00786F02">
        <w:rPr>
          <w:rFonts w:hint="eastAsia"/>
        </w:rPr>
        <w:t xml:space="preserve">　</w:t>
      </w:r>
      <w:r w:rsidRPr="00786F02">
        <w:rPr>
          <w:rFonts w:hint="eastAsia"/>
        </w:rPr>
        <w:t>(E) 100</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E</w:t>
      </w:r>
      <w:r w:rsidRPr="00395B5D">
        <w:rPr>
          <w:rFonts w:hint="eastAsia"/>
        </w:rPr>
        <w:t>（</w:t>
      </w:r>
      <w:r w:rsidRPr="00395B5D">
        <w:rPr>
          <w:rFonts w:hint="eastAsia"/>
          <w:i/>
        </w:rPr>
        <w:t>a</w:t>
      </w:r>
      <w:r w:rsidRPr="00395B5D">
        <w:rPr>
          <w:rFonts w:hint="eastAsia"/>
        </w:rPr>
        <w:t>）</w:t>
      </w:r>
      <w:r w:rsidRPr="00395B5D">
        <w:rPr>
          <w:rFonts w:hint="eastAsia"/>
        </w:rPr>
        <w:t>% =</w:t>
      </w:r>
      <w:r w:rsidRPr="00395B5D">
        <w:rPr>
          <w:position w:val="-22"/>
        </w:rPr>
        <w:object w:dxaOrig="2020" w:dyaOrig="580">
          <v:shape id="_x0000_i1054" type="#_x0000_t75" style="width:101.25pt;height:29.25pt" o:ole="">
            <v:imagedata r:id="rId51" o:title=""/>
          </v:shape>
          <o:OLEObject Type="Embed" ProgID="Equation.DSMT4" ShapeID="_x0000_i1054" DrawAspect="Content" ObjectID="_1523946984" r:id="rId52"/>
        </w:object>
      </w:r>
      <w:r w:rsidRPr="00395B5D">
        <w:sym w:font="Symbol" w:char="F0B4"/>
      </w:r>
      <w:r w:rsidRPr="00395B5D">
        <w:rPr>
          <w:rFonts w:hint="eastAsia"/>
        </w:rPr>
        <w:t xml:space="preserve"> 100% = 44.1%</w:t>
      </w:r>
      <w:r w:rsidRPr="00395B5D">
        <w:rPr>
          <w:rFonts w:hint="eastAsia"/>
        </w:rPr>
        <w:br/>
        <w:t>AE</w:t>
      </w:r>
      <w:r w:rsidRPr="00395B5D">
        <w:rPr>
          <w:rFonts w:hint="eastAsia"/>
        </w:rPr>
        <w:t>（</w:t>
      </w:r>
      <w:r w:rsidRPr="00395B5D">
        <w:rPr>
          <w:rFonts w:hint="eastAsia"/>
          <w:i/>
        </w:rPr>
        <w:t>b</w:t>
      </w:r>
      <w:r w:rsidRPr="00395B5D">
        <w:rPr>
          <w:rFonts w:hint="eastAsia"/>
        </w:rPr>
        <w:t>）</w:t>
      </w:r>
      <w:r w:rsidRPr="00395B5D">
        <w:rPr>
          <w:rFonts w:hint="eastAsia"/>
        </w:rPr>
        <w:t>% =</w:t>
      </w:r>
      <w:r w:rsidRPr="00395B5D">
        <w:rPr>
          <w:position w:val="-22"/>
        </w:rPr>
        <w:object w:dxaOrig="1300" w:dyaOrig="580">
          <v:shape id="_x0000_i1055" type="#_x0000_t75" style="width:65.25pt;height:29.25pt" o:ole="">
            <v:imagedata r:id="rId53" o:title=""/>
          </v:shape>
          <o:OLEObject Type="Embed" ProgID="Equation.DSMT4" ShapeID="_x0000_i1055" DrawAspect="Content" ObjectID="_1523946985" r:id="rId54"/>
        </w:object>
      </w:r>
      <w:r w:rsidRPr="00395B5D">
        <w:sym w:font="Symbol" w:char="F0B4"/>
      </w:r>
      <w:r w:rsidRPr="00395B5D">
        <w:rPr>
          <w:rFonts w:hint="eastAsia"/>
        </w:rPr>
        <w:t xml:space="preserve"> 100% = 57.6%</w:t>
      </w:r>
    </w:p>
    <w:p w:rsidR="00395B5D" w:rsidRPr="0031681C" w:rsidRDefault="00395B5D" w:rsidP="00395B5D">
      <w:pPr>
        <w:ind w:left="454" w:hanging="454"/>
      </w:pPr>
      <w:r>
        <w:rPr>
          <w:rFonts w:ascii="新細明體" w:eastAsia="新細明體" w:hAnsi="新細明體"/>
          <w:sz w:val="24"/>
        </w:rPr>
        <w:t xml:space="preserve"> 6. </w:t>
      </w:r>
      <w:r w:rsidRPr="0031681C">
        <w:rPr>
          <w:rFonts w:hAnsi="新細明體" w:hint="eastAsia"/>
        </w:rPr>
        <w:t>「綠色化學」是指設計較安全的化學品，或設計另一種製造過程來取代危險物質的使用，或是盡可能減少或消除這些危險物質對環境的衝擊。下列哪一選項和綠色化學</w:t>
      </w:r>
      <w:r w:rsidRPr="0031681C">
        <w:rPr>
          <w:rFonts w:hAnsi="新細明體" w:hint="eastAsia"/>
          <w:u w:val="wave"/>
        </w:rPr>
        <w:t>無關</w:t>
      </w:r>
      <w:r w:rsidRPr="0031681C">
        <w:rPr>
          <w:rFonts w:hAnsi="新細明體" w:hint="eastAsia"/>
        </w:rPr>
        <w:t>？</w:t>
      </w:r>
      <w:r w:rsidRPr="0031681C">
        <w:rPr>
          <w:rFonts w:hint="eastAsia"/>
        </w:rPr>
        <w:t xml:space="preserve">　</w:t>
      </w:r>
      <w:r w:rsidRPr="0031681C">
        <w:rPr>
          <w:rFonts w:hint="eastAsia"/>
        </w:rPr>
        <w:t>(A)</w:t>
      </w:r>
      <w:r w:rsidRPr="0031681C">
        <w:rPr>
          <w:rFonts w:hAnsi="新細明體" w:hint="eastAsia"/>
        </w:rPr>
        <w:t>使用</w:t>
      </w:r>
      <w:r w:rsidRPr="0031681C">
        <w:rPr>
          <w:rFonts w:hint="eastAsia"/>
        </w:rPr>
        <w:t>98</w:t>
      </w:r>
      <w:r w:rsidRPr="0031681C">
        <w:rPr>
          <w:rFonts w:hAnsi="新細明體" w:hint="eastAsia"/>
        </w:rPr>
        <w:t>無鉛汽油，以取代</w:t>
      </w:r>
      <w:r w:rsidRPr="0031681C">
        <w:rPr>
          <w:rFonts w:hint="eastAsia"/>
        </w:rPr>
        <w:t>95</w:t>
      </w:r>
      <w:r w:rsidRPr="0031681C">
        <w:rPr>
          <w:rFonts w:hAnsi="新細明體" w:hint="eastAsia"/>
        </w:rPr>
        <w:t>無鉛汽油</w:t>
      </w:r>
      <w:r w:rsidRPr="0031681C">
        <w:rPr>
          <w:rFonts w:hint="eastAsia"/>
        </w:rPr>
        <w:t xml:space="preserve">　</w:t>
      </w:r>
      <w:r w:rsidRPr="0031681C">
        <w:rPr>
          <w:rFonts w:hint="eastAsia"/>
        </w:rPr>
        <w:t>(B)</w:t>
      </w:r>
      <w:r w:rsidRPr="0031681C">
        <w:rPr>
          <w:rFonts w:hAnsi="新細明體" w:hint="eastAsia"/>
        </w:rPr>
        <w:t>使用氫氟碳化合物，以取代氟氯碳化合物</w:t>
      </w:r>
      <w:r w:rsidRPr="0031681C">
        <w:rPr>
          <w:rFonts w:hint="eastAsia"/>
        </w:rPr>
        <w:t xml:space="preserve">　</w:t>
      </w:r>
      <w:r w:rsidRPr="0031681C">
        <w:rPr>
          <w:rFonts w:hint="eastAsia"/>
        </w:rPr>
        <w:t>(C)</w:t>
      </w:r>
      <w:r w:rsidRPr="0031681C">
        <w:rPr>
          <w:rFonts w:hAnsi="新細明體" w:hint="eastAsia"/>
        </w:rPr>
        <w:t>使用直鏈結構的清潔劑，以取代具分支結構的清潔劑</w:t>
      </w:r>
      <w:r w:rsidRPr="0031681C">
        <w:rPr>
          <w:rFonts w:hint="eastAsia"/>
        </w:rPr>
        <w:t xml:space="preserve">　</w:t>
      </w:r>
      <w:r w:rsidRPr="0031681C">
        <w:rPr>
          <w:rFonts w:hint="eastAsia"/>
        </w:rPr>
        <w:t>(D)</w:t>
      </w:r>
      <w:r w:rsidRPr="0031681C">
        <w:rPr>
          <w:rFonts w:hAnsi="新細明體" w:hint="eastAsia"/>
        </w:rPr>
        <w:t>使用玉米環保袋，以取代聚乙烯塑膠袋</w:t>
      </w:r>
      <w:r w:rsidRPr="0031681C">
        <w:rPr>
          <w:rFonts w:hint="eastAsia"/>
        </w:rPr>
        <w:t xml:space="preserve">　</w:t>
      </w:r>
      <w:r w:rsidRPr="0031681C">
        <w:rPr>
          <w:rFonts w:hint="eastAsia"/>
        </w:rPr>
        <w:t>(E)</w:t>
      </w:r>
      <w:r w:rsidRPr="0031681C">
        <w:rPr>
          <w:rFonts w:hAnsi="新細明體" w:hint="eastAsia"/>
        </w:rPr>
        <w:t>使用氫氧燃料電池車，以取代傳統汽油車</w:t>
      </w:r>
      <w:r w:rsidRPr="0031681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兩者僅辛烷值不同</w:t>
      </w:r>
    </w:p>
    <w:p w:rsidR="00395B5D" w:rsidRPr="00930E81" w:rsidRDefault="00395B5D" w:rsidP="00395B5D">
      <w:pPr>
        <w:ind w:left="454" w:hanging="454"/>
      </w:pPr>
      <w:r>
        <w:rPr>
          <w:rFonts w:ascii="新細明體" w:eastAsia="新細明體" w:hAnsi="新細明體"/>
          <w:sz w:val="24"/>
        </w:rPr>
        <w:t xml:space="preserve"> 7. </w:t>
      </w:r>
      <w:r w:rsidRPr="00930E81">
        <w:rPr>
          <w:rFonts w:hAnsi="新細明體" w:hint="eastAsia"/>
        </w:rPr>
        <w:t>下列有關日常生活中化學物質的敘述，何者</w:t>
      </w:r>
      <w:r w:rsidRPr="00930E81">
        <w:rPr>
          <w:rFonts w:hAnsi="新細明體" w:hint="eastAsia"/>
          <w:u w:val="wave"/>
        </w:rPr>
        <w:t>錯誤</w:t>
      </w:r>
      <w:r w:rsidRPr="00930E81">
        <w:rPr>
          <w:rFonts w:hAnsi="新細明體" w:hint="eastAsia"/>
        </w:rPr>
        <w:t>？</w:t>
      </w:r>
      <w:r w:rsidRPr="00930E81">
        <w:rPr>
          <w:rFonts w:hint="eastAsia"/>
        </w:rPr>
        <w:t xml:space="preserve">　</w:t>
      </w:r>
      <w:r w:rsidRPr="00930E81">
        <w:rPr>
          <w:rFonts w:hint="eastAsia"/>
        </w:rPr>
        <w:t>(A)</w:t>
      </w:r>
      <w:r w:rsidRPr="00930E81">
        <w:rPr>
          <w:rFonts w:hAnsi="新細明體" w:hint="eastAsia"/>
        </w:rPr>
        <w:t>日常所見罐裝飲料的包裝大都是由鋁所製成，其回收後可製成鋁箔</w:t>
      </w:r>
      <w:r w:rsidRPr="00930E81">
        <w:rPr>
          <w:rFonts w:hint="eastAsia"/>
        </w:rPr>
        <w:t xml:space="preserve">　</w:t>
      </w:r>
      <w:r w:rsidRPr="00930E81">
        <w:rPr>
          <w:rFonts w:hint="eastAsia"/>
        </w:rPr>
        <w:t>(B)</w:t>
      </w:r>
      <w:r w:rsidRPr="00930E81">
        <w:rPr>
          <w:rFonts w:hAnsi="新細明體" w:hint="eastAsia"/>
        </w:rPr>
        <w:t>報紙可回收製成再生紙</w:t>
      </w:r>
      <w:r w:rsidRPr="00930E81">
        <w:rPr>
          <w:rFonts w:hint="eastAsia"/>
        </w:rPr>
        <w:t xml:space="preserve">　</w:t>
      </w:r>
      <w:r w:rsidRPr="00930E81">
        <w:rPr>
          <w:rFonts w:hint="eastAsia"/>
        </w:rPr>
        <w:t>(C)</w:t>
      </w:r>
      <w:r w:rsidRPr="00930E81">
        <w:rPr>
          <w:rFonts w:hAnsi="新細明體" w:hint="eastAsia"/>
        </w:rPr>
        <w:t>天然橡膠是製造汽車輪胎的材料之一</w:t>
      </w:r>
      <w:r w:rsidRPr="00930E81">
        <w:rPr>
          <w:rFonts w:hint="eastAsia"/>
        </w:rPr>
        <w:t xml:space="preserve">　</w:t>
      </w:r>
      <w:r w:rsidRPr="00930E81">
        <w:rPr>
          <w:rFonts w:hint="eastAsia"/>
        </w:rPr>
        <w:t>(D)</w:t>
      </w:r>
      <w:r w:rsidRPr="00930E81">
        <w:rPr>
          <w:rFonts w:hAnsi="新細明體" w:hint="eastAsia"/>
        </w:rPr>
        <w:t>以目前的科技而言，尚不能製造生物可以分解的塑膠袋</w:t>
      </w:r>
      <w:r w:rsidRPr="00930E8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D)</w:t>
      </w:r>
      <w:r w:rsidRPr="00395B5D">
        <w:rPr>
          <w:rFonts w:hint="eastAsia"/>
        </w:rPr>
        <w:t>目前已可利用澱粉製成生物可分解塑膠</w:t>
      </w:r>
    </w:p>
    <w:p w:rsidR="00395B5D" w:rsidRPr="00B67110" w:rsidRDefault="00395B5D" w:rsidP="00395B5D">
      <w:pPr>
        <w:ind w:left="454" w:hanging="454"/>
      </w:pPr>
      <w:r>
        <w:rPr>
          <w:rFonts w:ascii="新細明體" w:eastAsia="新細明體" w:hAnsi="新細明體"/>
          <w:sz w:val="24"/>
        </w:rPr>
        <w:t xml:space="preserve"> 8. </w:t>
      </w:r>
      <w:r w:rsidRPr="00B67110">
        <w:rPr>
          <w:rFonts w:hAnsi="新細明體" w:hint="eastAsia"/>
        </w:rPr>
        <w:t>下列何種作法</w:t>
      </w:r>
      <w:r w:rsidRPr="00B67110">
        <w:rPr>
          <w:rFonts w:hAnsi="新細明體" w:hint="eastAsia"/>
          <w:u w:val="wave"/>
        </w:rPr>
        <w:t>不符合</w:t>
      </w:r>
      <w:r w:rsidRPr="00B67110">
        <w:rPr>
          <w:rFonts w:hAnsi="新細明體" w:hint="eastAsia"/>
        </w:rPr>
        <w:t>綠色化學的觀念？</w:t>
      </w:r>
      <w:r w:rsidRPr="00B67110">
        <w:rPr>
          <w:rFonts w:hAnsi="新細明體"/>
        </w:rPr>
        <w:t xml:space="preserve">　</w:t>
      </w:r>
      <w:r w:rsidRPr="00B67110">
        <w:t>(A)</w:t>
      </w:r>
      <w:r w:rsidRPr="00B67110">
        <w:rPr>
          <w:rFonts w:hAnsi="新細明體" w:hint="eastAsia"/>
        </w:rPr>
        <w:t>以無毒物質為反應物</w:t>
      </w:r>
      <w:r w:rsidRPr="00B67110">
        <w:rPr>
          <w:rFonts w:hAnsi="新細明體"/>
        </w:rPr>
        <w:t xml:space="preserve">　</w:t>
      </w:r>
      <w:r w:rsidRPr="00B67110">
        <w:t>(B)</w:t>
      </w:r>
      <w:r w:rsidRPr="00B67110">
        <w:rPr>
          <w:rFonts w:hAnsi="新細明體" w:hint="eastAsia"/>
        </w:rPr>
        <w:t>使用大量的揮發性有機溶劑讓產物快乾</w:t>
      </w:r>
      <w:r w:rsidRPr="00B67110">
        <w:rPr>
          <w:rFonts w:hAnsi="新細明體"/>
        </w:rPr>
        <w:t xml:space="preserve">　</w:t>
      </w:r>
      <w:r w:rsidRPr="00B67110">
        <w:t>(C)</w:t>
      </w:r>
      <w:r w:rsidRPr="00B67110">
        <w:rPr>
          <w:rFonts w:hAnsi="新細明體" w:hint="eastAsia"/>
        </w:rPr>
        <w:t>減少廢棄物的產生</w:t>
      </w:r>
      <w:r w:rsidRPr="00B67110">
        <w:rPr>
          <w:rFonts w:hAnsi="新細明體"/>
        </w:rPr>
        <w:t xml:space="preserve">　</w:t>
      </w:r>
      <w:r w:rsidRPr="00B67110">
        <w:t>(D)</w:t>
      </w:r>
      <w:r w:rsidRPr="00B67110">
        <w:rPr>
          <w:rFonts w:hAnsi="新細明體" w:hint="eastAsia"/>
        </w:rPr>
        <w:t>用</w:t>
      </w:r>
      <w:r w:rsidRPr="00B67110">
        <w:rPr>
          <w:rFonts w:hint="eastAsia"/>
        </w:rPr>
        <w:t>CO</w:t>
      </w:r>
      <w:r w:rsidRPr="00B67110">
        <w:rPr>
          <w:rFonts w:hint="eastAsia"/>
          <w:vertAlign w:val="subscript"/>
        </w:rPr>
        <w:t>2</w:t>
      </w:r>
      <w:r w:rsidRPr="00B67110">
        <w:rPr>
          <w:rFonts w:hAnsi="新細明體" w:hint="eastAsia"/>
        </w:rPr>
        <w:t xml:space="preserve">超臨界流體清洗半導體表面　</w:t>
      </w:r>
      <w:r w:rsidRPr="00B67110">
        <w:rPr>
          <w:rFonts w:hint="eastAsia"/>
        </w:rPr>
        <w:t>(E)</w:t>
      </w:r>
      <w:r w:rsidRPr="00B67110">
        <w:rPr>
          <w:rFonts w:hAnsi="新細明體" w:hint="eastAsia"/>
        </w:rPr>
        <w:t>以生物可分解的玉米環保袋取代傳統塑膠袋</w:t>
      </w:r>
      <w:r w:rsidRPr="00B67110">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綠色化學強調使用無毒溶劑，如水或超臨界流體</w:t>
      </w:r>
    </w:p>
    <w:p w:rsidR="00395B5D" w:rsidRPr="00A812EE" w:rsidRDefault="00395B5D" w:rsidP="00395B5D">
      <w:pPr>
        <w:ind w:left="454" w:hanging="454"/>
      </w:pPr>
      <w:r>
        <w:rPr>
          <w:rFonts w:ascii="新細明體" w:eastAsia="新細明體" w:hAnsi="新細明體"/>
          <w:sz w:val="24"/>
        </w:rPr>
        <w:t xml:space="preserve"> 9. </w:t>
      </w:r>
      <w:r w:rsidRPr="00A812EE">
        <w:rPr>
          <w:rFonts w:hAnsi="新細明體" w:hint="eastAsia"/>
        </w:rPr>
        <w:t>氟氯碳化合物會破壞臭氧層，替代物為氫氟碳化合物，以</w:t>
      </w:r>
      <w:r w:rsidRPr="00A812EE">
        <w:rPr>
          <w:rFonts w:hint="eastAsia"/>
        </w:rPr>
        <w:t>HFC-</w:t>
      </w:r>
      <w:r w:rsidRPr="00A812EE">
        <w:rPr>
          <w:rFonts w:hint="eastAsia"/>
          <w:i/>
        </w:rPr>
        <w:t>nmp</w:t>
      </w:r>
      <w:r w:rsidRPr="00A812EE">
        <w:rPr>
          <w:rFonts w:hAnsi="新細明體" w:hint="eastAsia"/>
        </w:rPr>
        <w:t>代表其分子式。其中</w:t>
      </w:r>
      <w:r w:rsidRPr="00A812EE">
        <w:rPr>
          <w:rFonts w:hint="eastAsia"/>
          <w:i/>
        </w:rPr>
        <w:t>n</w:t>
      </w:r>
      <w:r w:rsidRPr="00A812EE">
        <w:rPr>
          <w:rFonts w:hAnsi="新細明體" w:hint="eastAsia"/>
        </w:rPr>
        <w:t>代表分子式中碳的數目減</w:t>
      </w:r>
      <w:r w:rsidRPr="00A812EE">
        <w:rPr>
          <w:rFonts w:hint="eastAsia"/>
        </w:rPr>
        <w:t>1</w:t>
      </w:r>
      <w:r w:rsidRPr="00A812EE">
        <w:rPr>
          <w:rFonts w:hAnsi="新細明體" w:hint="eastAsia"/>
        </w:rPr>
        <w:t>，例：</w:t>
      </w:r>
      <w:r w:rsidRPr="00A812EE">
        <w:rPr>
          <w:rFonts w:hint="eastAsia"/>
        </w:rPr>
        <w:t>CHF</w:t>
      </w:r>
      <w:r w:rsidRPr="00A812EE">
        <w:rPr>
          <w:rFonts w:hint="eastAsia"/>
          <w:vertAlign w:val="subscript"/>
        </w:rPr>
        <w:t>2</w:t>
      </w:r>
      <w:r w:rsidRPr="00A812EE">
        <w:rPr>
          <w:rFonts w:hint="eastAsia"/>
        </w:rPr>
        <w:t>CF</w:t>
      </w:r>
      <w:r w:rsidRPr="00A812EE">
        <w:rPr>
          <w:rFonts w:hint="eastAsia"/>
          <w:vertAlign w:val="subscript"/>
        </w:rPr>
        <w:t>3</w:t>
      </w:r>
      <w:r w:rsidRPr="00A812EE">
        <w:rPr>
          <w:rFonts w:hAnsi="新細明體" w:hint="eastAsia"/>
        </w:rPr>
        <w:t>為</w:t>
      </w:r>
      <w:r w:rsidRPr="00A812EE">
        <w:rPr>
          <w:rFonts w:hint="eastAsia"/>
        </w:rPr>
        <w:t>HFC-125</w:t>
      </w:r>
      <w:r w:rsidRPr="00A812EE">
        <w:rPr>
          <w:rFonts w:hAnsi="新細明體" w:hint="eastAsia"/>
        </w:rPr>
        <w:t>，</w:t>
      </w:r>
      <w:r w:rsidRPr="00A812EE">
        <w:rPr>
          <w:rFonts w:hint="eastAsia"/>
        </w:rPr>
        <w:t>CF</w:t>
      </w:r>
      <w:r w:rsidRPr="00A812EE">
        <w:rPr>
          <w:rFonts w:hint="eastAsia"/>
          <w:vertAlign w:val="subscript"/>
        </w:rPr>
        <w:t>3</w:t>
      </w:r>
      <w:r w:rsidRPr="00A812EE">
        <w:rPr>
          <w:rFonts w:hint="eastAsia"/>
        </w:rPr>
        <w:t>CHFCF</w:t>
      </w:r>
      <w:r w:rsidRPr="00A812EE">
        <w:rPr>
          <w:rFonts w:hint="eastAsia"/>
          <w:vertAlign w:val="subscript"/>
        </w:rPr>
        <w:t>3</w:t>
      </w:r>
      <w:r w:rsidRPr="00A812EE">
        <w:rPr>
          <w:rFonts w:hAnsi="新細明體" w:hint="eastAsia"/>
        </w:rPr>
        <w:t>為</w:t>
      </w:r>
      <w:r w:rsidRPr="00A812EE">
        <w:rPr>
          <w:rFonts w:hint="eastAsia"/>
        </w:rPr>
        <w:t>HFC-227</w:t>
      </w:r>
      <w:r w:rsidRPr="00A812EE">
        <w:rPr>
          <w:rFonts w:hAnsi="新細明體" w:hint="eastAsia"/>
        </w:rPr>
        <w:t>。試推論下列敘述，何者</w:t>
      </w:r>
      <w:r w:rsidRPr="00A812EE">
        <w:rPr>
          <w:rFonts w:hAnsi="新細明體" w:hint="eastAsia"/>
          <w:u w:val="wave"/>
        </w:rPr>
        <w:t>錯誤</w:t>
      </w:r>
      <w:r w:rsidRPr="00A812EE">
        <w:rPr>
          <w:rFonts w:hAnsi="新細明體" w:hint="eastAsia"/>
        </w:rPr>
        <w:t>？</w:t>
      </w:r>
      <w:r w:rsidRPr="00A812EE">
        <w:rPr>
          <w:rFonts w:hAnsi="新細明體"/>
        </w:rPr>
        <w:t xml:space="preserve">　</w:t>
      </w:r>
      <w:r w:rsidRPr="00A812EE">
        <w:t>(A)</w:t>
      </w:r>
      <w:r w:rsidRPr="00A812EE">
        <w:rPr>
          <w:rFonts w:hint="eastAsia"/>
        </w:rPr>
        <w:t xml:space="preserve"> </w:t>
      </w:r>
      <w:r w:rsidRPr="00A812EE">
        <w:rPr>
          <w:rFonts w:hint="eastAsia"/>
          <w:i/>
        </w:rPr>
        <w:t>m</w:t>
      </w:r>
      <w:r w:rsidRPr="00A812EE">
        <w:rPr>
          <w:rFonts w:hAnsi="新細明體" w:hint="eastAsia"/>
        </w:rPr>
        <w:t>代表分子式中氫的數目加</w:t>
      </w:r>
      <w:r w:rsidRPr="00A812EE">
        <w:rPr>
          <w:rFonts w:hint="eastAsia"/>
        </w:rPr>
        <w:t>1</w:t>
      </w:r>
      <w:r w:rsidRPr="00A812EE">
        <w:rPr>
          <w:rFonts w:hAnsi="新細明體"/>
        </w:rPr>
        <w:t xml:space="preserve">　</w:t>
      </w:r>
      <w:r w:rsidRPr="00A812EE">
        <w:t>(B)</w:t>
      </w:r>
      <w:r w:rsidRPr="00A812EE">
        <w:rPr>
          <w:rFonts w:hint="eastAsia"/>
        </w:rPr>
        <w:t xml:space="preserve"> </w:t>
      </w:r>
      <w:r w:rsidRPr="00A812EE">
        <w:rPr>
          <w:rFonts w:hint="eastAsia"/>
          <w:i/>
        </w:rPr>
        <w:t>p</w:t>
      </w:r>
      <w:r w:rsidRPr="00A812EE">
        <w:rPr>
          <w:rFonts w:hAnsi="新細明體" w:hint="eastAsia"/>
        </w:rPr>
        <w:t>代表分子式中氟的數目</w:t>
      </w:r>
      <w:r w:rsidRPr="00A812EE">
        <w:rPr>
          <w:rFonts w:hAnsi="新細明體"/>
        </w:rPr>
        <w:t xml:space="preserve">　</w:t>
      </w:r>
      <w:r w:rsidRPr="00A812EE">
        <w:t>(C)</w:t>
      </w:r>
      <w:r w:rsidRPr="00A812EE">
        <w:rPr>
          <w:rFonts w:hint="eastAsia"/>
        </w:rPr>
        <w:t xml:space="preserve"> CH</w:t>
      </w:r>
      <w:r w:rsidRPr="00A812EE">
        <w:rPr>
          <w:rFonts w:hint="eastAsia"/>
          <w:vertAlign w:val="subscript"/>
        </w:rPr>
        <w:t>2</w:t>
      </w:r>
      <w:r w:rsidRPr="00A812EE">
        <w:rPr>
          <w:rFonts w:hint="eastAsia"/>
        </w:rPr>
        <w:t>FCHF</w:t>
      </w:r>
      <w:r w:rsidRPr="00A812EE">
        <w:rPr>
          <w:rFonts w:hint="eastAsia"/>
          <w:vertAlign w:val="subscript"/>
        </w:rPr>
        <w:t>2</w:t>
      </w:r>
      <w:r w:rsidRPr="00A812EE">
        <w:rPr>
          <w:rFonts w:hAnsi="新細明體" w:hint="eastAsia"/>
        </w:rPr>
        <w:t>為</w:t>
      </w:r>
      <w:r w:rsidRPr="00A812EE">
        <w:rPr>
          <w:rFonts w:hint="eastAsia"/>
        </w:rPr>
        <w:t>HFC-143</w:t>
      </w:r>
      <w:r w:rsidRPr="00A812EE">
        <w:rPr>
          <w:rFonts w:hAnsi="新細明體"/>
        </w:rPr>
        <w:t xml:space="preserve">　</w:t>
      </w:r>
      <w:r w:rsidRPr="00A812EE">
        <w:t>(D)</w:t>
      </w:r>
      <w:r w:rsidRPr="00A812EE">
        <w:rPr>
          <w:rFonts w:hint="eastAsia"/>
        </w:rPr>
        <w:t xml:space="preserve"> CH</w:t>
      </w:r>
      <w:r w:rsidRPr="00A812EE">
        <w:rPr>
          <w:rFonts w:hint="eastAsia"/>
          <w:vertAlign w:val="subscript"/>
        </w:rPr>
        <w:t>2</w:t>
      </w:r>
      <w:r w:rsidRPr="00A812EE">
        <w:rPr>
          <w:rFonts w:hint="eastAsia"/>
        </w:rPr>
        <w:t>FCF</w:t>
      </w:r>
      <w:r w:rsidRPr="00A812EE">
        <w:rPr>
          <w:rFonts w:hint="eastAsia"/>
          <w:vertAlign w:val="subscript"/>
        </w:rPr>
        <w:t>3</w:t>
      </w:r>
      <w:r w:rsidRPr="00A812EE">
        <w:rPr>
          <w:rFonts w:hAnsi="新細明體" w:hint="eastAsia"/>
        </w:rPr>
        <w:t>為</w:t>
      </w:r>
      <w:r w:rsidRPr="00A812EE">
        <w:rPr>
          <w:rFonts w:hint="eastAsia"/>
        </w:rPr>
        <w:t>HFC-134</w:t>
      </w:r>
      <w:r w:rsidRPr="00A812EE">
        <w:rPr>
          <w:rFonts w:hAnsi="新細明體" w:hint="eastAsia"/>
        </w:rPr>
        <w:t xml:space="preserve">　</w:t>
      </w:r>
      <w:r w:rsidRPr="00A812EE">
        <w:rPr>
          <w:rFonts w:hint="eastAsia"/>
        </w:rPr>
        <w:t>(E) CF</w:t>
      </w:r>
      <w:r w:rsidRPr="00A812EE">
        <w:rPr>
          <w:rFonts w:hint="eastAsia"/>
          <w:vertAlign w:val="subscript"/>
        </w:rPr>
        <w:t>3</w:t>
      </w:r>
      <w:r w:rsidRPr="00A812EE">
        <w:rPr>
          <w:rFonts w:hint="eastAsia"/>
        </w:rPr>
        <w:t>CF</w:t>
      </w:r>
      <w:r w:rsidRPr="00A812EE">
        <w:rPr>
          <w:rFonts w:hint="eastAsia"/>
          <w:vertAlign w:val="subscript"/>
        </w:rPr>
        <w:t>2</w:t>
      </w:r>
      <w:r w:rsidRPr="00A812EE">
        <w:rPr>
          <w:rFonts w:hint="eastAsia"/>
        </w:rPr>
        <w:t>CF</w:t>
      </w:r>
      <w:r w:rsidRPr="00A812EE">
        <w:rPr>
          <w:rFonts w:hint="eastAsia"/>
          <w:vertAlign w:val="subscript"/>
        </w:rPr>
        <w:t>3</w:t>
      </w:r>
      <w:r w:rsidRPr="00A812EE">
        <w:rPr>
          <w:rFonts w:hAnsi="新細明體" w:hint="eastAsia"/>
        </w:rPr>
        <w:t>為</w:t>
      </w:r>
      <w:r w:rsidRPr="00A812EE">
        <w:rPr>
          <w:rFonts w:hint="eastAsia"/>
        </w:rPr>
        <w:t>HFC-208</w:t>
      </w:r>
      <w:r w:rsidRPr="00A812EE">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E) CF</w:t>
      </w:r>
      <w:r w:rsidRPr="00395B5D">
        <w:rPr>
          <w:rFonts w:hint="eastAsia"/>
          <w:vertAlign w:val="subscript"/>
        </w:rPr>
        <w:t>3</w:t>
      </w:r>
      <w:r w:rsidRPr="00395B5D">
        <w:rPr>
          <w:rFonts w:hint="eastAsia"/>
        </w:rPr>
        <w:t>CF</w:t>
      </w:r>
      <w:r w:rsidRPr="00395B5D">
        <w:rPr>
          <w:rFonts w:hint="eastAsia"/>
          <w:vertAlign w:val="subscript"/>
        </w:rPr>
        <w:t>2</w:t>
      </w:r>
      <w:r w:rsidRPr="00395B5D">
        <w:rPr>
          <w:rFonts w:hint="eastAsia"/>
        </w:rPr>
        <w:t>CF</w:t>
      </w:r>
      <w:r w:rsidRPr="00395B5D">
        <w:rPr>
          <w:rFonts w:hint="eastAsia"/>
          <w:vertAlign w:val="subscript"/>
        </w:rPr>
        <w:t>3</w:t>
      </w:r>
      <w:r w:rsidRPr="00395B5D">
        <w:rPr>
          <w:rFonts w:hint="eastAsia"/>
        </w:rPr>
        <w:t>應為</w:t>
      </w:r>
      <w:r w:rsidRPr="00395B5D">
        <w:rPr>
          <w:rFonts w:hint="eastAsia"/>
        </w:rPr>
        <w:t>HFC-218</w:t>
      </w:r>
    </w:p>
    <w:p w:rsidR="00395B5D" w:rsidRPr="00724797" w:rsidRDefault="00395B5D" w:rsidP="00395B5D">
      <w:pPr>
        <w:ind w:left="454" w:hanging="454"/>
      </w:pPr>
      <w:r>
        <w:rPr>
          <w:rFonts w:ascii="新細明體" w:eastAsia="新細明體" w:hAnsi="新細明體"/>
          <w:sz w:val="24"/>
        </w:rPr>
        <w:t xml:space="preserve">10. </w:t>
      </w:r>
      <w:r w:rsidRPr="00724797">
        <w:rPr>
          <w:rFonts w:hAnsi="新細明體"/>
        </w:rPr>
        <w:t>所謂</w:t>
      </w:r>
      <w:r w:rsidRPr="00724797">
        <w:rPr>
          <w:rFonts w:hAnsi="新細明體" w:hint="eastAsia"/>
        </w:rPr>
        <w:t>「</w:t>
      </w:r>
      <w:r w:rsidRPr="00724797">
        <w:rPr>
          <w:rFonts w:hAnsi="新細明體"/>
        </w:rPr>
        <w:t>綠色化學</w:t>
      </w:r>
      <w:r w:rsidRPr="00724797">
        <w:rPr>
          <w:rFonts w:hAnsi="新細明體" w:hint="eastAsia"/>
        </w:rPr>
        <w:t>」</w:t>
      </w:r>
      <w:r w:rsidRPr="00724797">
        <w:rPr>
          <w:rFonts w:hAnsi="新細明體"/>
        </w:rPr>
        <w:t>是一種環保新觀念，當利用化學方法製備物質時，強調原子經濟。下列四個反應，對製造氫氣而言的原子經濟大小比較何者正確？（反應式未平衡）</w:t>
      </w:r>
      <w:r w:rsidRPr="00724797">
        <w:rPr>
          <w:rFonts w:hAnsi="新細明體" w:hint="eastAsia"/>
        </w:rPr>
        <w:t xml:space="preserve">　</w:t>
      </w:r>
      <w:r w:rsidRPr="00724797">
        <w:rPr>
          <w:rFonts w:hAnsi="新細明體"/>
        </w:rPr>
        <w:t>甲：</w:t>
      </w:r>
      <w:r w:rsidRPr="00724797">
        <w:t>H</w:t>
      </w:r>
      <w:r w:rsidRPr="00724797">
        <w:rPr>
          <w:vertAlign w:val="subscript"/>
        </w:rPr>
        <w:t>2</w:t>
      </w:r>
      <w:r w:rsidRPr="00724797">
        <w:t>O</w:t>
      </w:r>
      <w:r w:rsidRPr="00724797">
        <w:rPr>
          <w:rFonts w:hint="eastAsia"/>
        </w:rPr>
        <w:t xml:space="preserve"> </w:t>
      </w:r>
      <w:r w:rsidRPr="00724797">
        <w:rPr>
          <w:rFonts w:hint="eastAsia"/>
        </w:rPr>
        <w:t>→</w:t>
      </w:r>
      <w:r w:rsidRPr="00724797">
        <w:rPr>
          <w:rFonts w:hint="eastAsia"/>
        </w:rPr>
        <w:t xml:space="preserve"> </w:t>
      </w:r>
      <w:r w:rsidRPr="00724797">
        <w:t>H</w:t>
      </w:r>
      <w:r w:rsidRPr="00724797">
        <w:rPr>
          <w:vertAlign w:val="subscript"/>
        </w:rPr>
        <w:t>2</w:t>
      </w:r>
      <w:r w:rsidRPr="00724797">
        <w:rPr>
          <w:rFonts w:hint="eastAsia"/>
        </w:rPr>
        <w:t xml:space="preserve"> + </w:t>
      </w:r>
      <w:r w:rsidRPr="00724797">
        <w:t>O</w:t>
      </w:r>
      <w:r w:rsidRPr="00724797">
        <w:rPr>
          <w:vertAlign w:val="subscript"/>
        </w:rPr>
        <w:t>2</w:t>
      </w:r>
      <w:r w:rsidRPr="00724797">
        <w:rPr>
          <w:rFonts w:hint="eastAsia"/>
        </w:rPr>
        <w:t xml:space="preserve">　</w:t>
      </w:r>
      <w:r w:rsidRPr="00724797">
        <w:rPr>
          <w:rFonts w:hAnsi="新細明體"/>
        </w:rPr>
        <w:t>乙：</w:t>
      </w:r>
      <w:r w:rsidRPr="00724797">
        <w:t>C + H</w:t>
      </w:r>
      <w:r w:rsidRPr="00724797">
        <w:rPr>
          <w:vertAlign w:val="subscript"/>
        </w:rPr>
        <w:t>2</w:t>
      </w:r>
      <w:r w:rsidRPr="00724797">
        <w:t>O</w:t>
      </w:r>
      <w:r w:rsidRPr="00724797">
        <w:rPr>
          <w:rFonts w:hint="eastAsia"/>
        </w:rPr>
        <w:t xml:space="preserve"> </w:t>
      </w:r>
      <w:r w:rsidRPr="00724797">
        <w:rPr>
          <w:rFonts w:hint="eastAsia"/>
        </w:rPr>
        <w:t>→</w:t>
      </w:r>
      <w:r w:rsidRPr="00724797">
        <w:rPr>
          <w:rFonts w:hint="eastAsia"/>
        </w:rPr>
        <w:t xml:space="preserve"> </w:t>
      </w:r>
      <w:r w:rsidRPr="00724797">
        <w:t>CO + H</w:t>
      </w:r>
      <w:r w:rsidRPr="00724797">
        <w:rPr>
          <w:vertAlign w:val="subscript"/>
        </w:rPr>
        <w:t>2</w:t>
      </w:r>
      <w:r w:rsidRPr="00724797">
        <w:rPr>
          <w:rFonts w:hint="eastAsia"/>
        </w:rPr>
        <w:t xml:space="preserve">　</w:t>
      </w:r>
      <w:r w:rsidRPr="00724797">
        <w:rPr>
          <w:rFonts w:hAnsi="新細明體"/>
        </w:rPr>
        <w:t>丙：</w:t>
      </w:r>
      <w:r w:rsidRPr="00724797">
        <w:t>CH</w:t>
      </w:r>
      <w:r w:rsidRPr="00724797">
        <w:rPr>
          <w:vertAlign w:val="subscript"/>
        </w:rPr>
        <w:t>4</w:t>
      </w:r>
      <w:r w:rsidRPr="00724797">
        <w:t xml:space="preserve"> + H</w:t>
      </w:r>
      <w:r w:rsidRPr="00724797">
        <w:rPr>
          <w:vertAlign w:val="subscript"/>
        </w:rPr>
        <w:t>2</w:t>
      </w:r>
      <w:r w:rsidRPr="00724797">
        <w:t>O</w:t>
      </w:r>
      <w:r w:rsidRPr="00724797">
        <w:rPr>
          <w:rFonts w:hint="eastAsia"/>
        </w:rPr>
        <w:t xml:space="preserve"> </w:t>
      </w:r>
      <w:r w:rsidRPr="00724797">
        <w:rPr>
          <w:rFonts w:hint="eastAsia"/>
        </w:rPr>
        <w:t>→</w:t>
      </w:r>
      <w:r w:rsidRPr="00724797">
        <w:rPr>
          <w:rFonts w:hint="eastAsia"/>
        </w:rPr>
        <w:t xml:space="preserve"> </w:t>
      </w:r>
      <w:r w:rsidRPr="00724797">
        <w:t>CO</w:t>
      </w:r>
      <w:r w:rsidRPr="00724797">
        <w:rPr>
          <w:vertAlign w:val="subscript"/>
        </w:rPr>
        <w:t>2</w:t>
      </w:r>
      <w:r w:rsidRPr="00724797">
        <w:t xml:space="preserve"> + H</w:t>
      </w:r>
      <w:r w:rsidRPr="00724797">
        <w:rPr>
          <w:vertAlign w:val="subscript"/>
        </w:rPr>
        <w:t>2</w:t>
      </w:r>
      <w:r w:rsidRPr="00724797">
        <w:rPr>
          <w:rFonts w:hint="eastAsia"/>
        </w:rPr>
        <w:t xml:space="preserve">　</w:t>
      </w:r>
      <w:r w:rsidRPr="00724797">
        <w:rPr>
          <w:rFonts w:hAnsi="新細明體"/>
        </w:rPr>
        <w:t>丁：</w:t>
      </w:r>
      <w:r w:rsidRPr="00724797">
        <w:t>CH</w:t>
      </w:r>
      <w:r w:rsidRPr="00724797">
        <w:rPr>
          <w:vertAlign w:val="subscript"/>
        </w:rPr>
        <w:t>3</w:t>
      </w:r>
      <w:r w:rsidRPr="00724797">
        <w:t>OH + H</w:t>
      </w:r>
      <w:r w:rsidRPr="00724797">
        <w:rPr>
          <w:vertAlign w:val="subscript"/>
        </w:rPr>
        <w:t>2</w:t>
      </w:r>
      <w:r w:rsidRPr="00724797">
        <w:t>O</w:t>
      </w:r>
      <w:r w:rsidRPr="00724797">
        <w:rPr>
          <w:rFonts w:hint="eastAsia"/>
        </w:rPr>
        <w:t xml:space="preserve"> </w:t>
      </w:r>
      <w:r w:rsidRPr="00724797">
        <w:rPr>
          <w:rFonts w:hint="eastAsia"/>
        </w:rPr>
        <w:t>→</w:t>
      </w:r>
      <w:r w:rsidRPr="00724797">
        <w:rPr>
          <w:rFonts w:hint="eastAsia"/>
        </w:rPr>
        <w:t xml:space="preserve"> </w:t>
      </w:r>
      <w:r w:rsidRPr="00724797">
        <w:t>CO</w:t>
      </w:r>
      <w:r w:rsidRPr="00724797">
        <w:rPr>
          <w:vertAlign w:val="subscript"/>
        </w:rPr>
        <w:t>2</w:t>
      </w:r>
      <w:r w:rsidRPr="00724797">
        <w:t xml:space="preserve"> + H</w:t>
      </w:r>
      <w:r w:rsidRPr="00724797">
        <w:rPr>
          <w:vertAlign w:val="subscript"/>
        </w:rPr>
        <w:t>2</w:t>
      </w:r>
      <w:r w:rsidRPr="00724797">
        <w:rPr>
          <w:rFonts w:hint="eastAsia"/>
        </w:rPr>
        <w:t xml:space="preserve">　</w:t>
      </w:r>
      <w:r w:rsidRPr="00724797">
        <w:t>(A)</w:t>
      </w:r>
      <w:r w:rsidRPr="00724797">
        <w:rPr>
          <w:rFonts w:hAnsi="新細明體"/>
        </w:rPr>
        <w:t>丁</w:t>
      </w:r>
      <w:r w:rsidRPr="00724797">
        <w:t xml:space="preserve"> &gt; </w:t>
      </w:r>
      <w:r w:rsidRPr="00724797">
        <w:rPr>
          <w:rFonts w:hAnsi="新細明體"/>
        </w:rPr>
        <w:t>丙</w:t>
      </w:r>
      <w:r w:rsidRPr="00724797">
        <w:t xml:space="preserve"> &gt; </w:t>
      </w:r>
      <w:r w:rsidRPr="00724797">
        <w:rPr>
          <w:rFonts w:hAnsi="新細明體"/>
        </w:rPr>
        <w:t>甲</w:t>
      </w:r>
      <w:r w:rsidRPr="00724797">
        <w:t xml:space="preserve"> &gt; </w:t>
      </w:r>
      <w:r w:rsidRPr="00724797">
        <w:rPr>
          <w:rFonts w:hAnsi="新細明體"/>
        </w:rPr>
        <w:t xml:space="preserve">乙　</w:t>
      </w:r>
      <w:r w:rsidRPr="00724797">
        <w:t>(B)</w:t>
      </w:r>
      <w:r w:rsidRPr="00724797">
        <w:rPr>
          <w:rFonts w:hAnsi="新細明體"/>
        </w:rPr>
        <w:t>丙</w:t>
      </w:r>
      <w:r w:rsidRPr="00724797">
        <w:t xml:space="preserve"> &gt; </w:t>
      </w:r>
      <w:r w:rsidRPr="00724797">
        <w:rPr>
          <w:rFonts w:hAnsi="新細明體"/>
        </w:rPr>
        <w:t>乙</w:t>
      </w:r>
      <w:r w:rsidRPr="00724797">
        <w:t xml:space="preserve"> &gt; </w:t>
      </w:r>
      <w:r w:rsidRPr="00724797">
        <w:rPr>
          <w:rFonts w:hAnsi="新細明體"/>
        </w:rPr>
        <w:t>丁</w:t>
      </w:r>
      <w:r w:rsidRPr="00724797">
        <w:t xml:space="preserve"> &gt; </w:t>
      </w:r>
      <w:r w:rsidRPr="00724797">
        <w:rPr>
          <w:rFonts w:hAnsi="新細明體"/>
        </w:rPr>
        <w:t xml:space="preserve">甲　</w:t>
      </w:r>
      <w:r w:rsidRPr="00724797">
        <w:t>(C)</w:t>
      </w:r>
      <w:r w:rsidRPr="00724797">
        <w:rPr>
          <w:rFonts w:hAnsi="新細明體"/>
        </w:rPr>
        <w:t>丙</w:t>
      </w:r>
      <w:r w:rsidRPr="00724797">
        <w:t xml:space="preserve"> &gt; </w:t>
      </w:r>
      <w:r w:rsidRPr="00724797">
        <w:rPr>
          <w:rFonts w:hAnsi="新細明體"/>
        </w:rPr>
        <w:t>丁</w:t>
      </w:r>
      <w:r w:rsidRPr="00724797">
        <w:t xml:space="preserve"> &gt; </w:t>
      </w:r>
      <w:r w:rsidRPr="00724797">
        <w:rPr>
          <w:rFonts w:hAnsi="新細明體"/>
        </w:rPr>
        <w:t>乙</w:t>
      </w:r>
      <w:r w:rsidRPr="00724797">
        <w:t xml:space="preserve"> &gt; </w:t>
      </w:r>
      <w:r w:rsidRPr="00724797">
        <w:rPr>
          <w:rFonts w:hAnsi="新細明體"/>
        </w:rPr>
        <w:t xml:space="preserve">甲　</w:t>
      </w:r>
      <w:r w:rsidRPr="00724797">
        <w:t>(D)</w:t>
      </w:r>
      <w:r w:rsidRPr="00724797">
        <w:rPr>
          <w:rFonts w:hAnsi="新細明體"/>
        </w:rPr>
        <w:t>丙</w:t>
      </w:r>
      <w:r w:rsidRPr="00724797">
        <w:t xml:space="preserve"> &gt; </w:t>
      </w:r>
      <w:r w:rsidRPr="00724797">
        <w:rPr>
          <w:rFonts w:hAnsi="新細明體"/>
        </w:rPr>
        <w:t>丁</w:t>
      </w:r>
      <w:r w:rsidRPr="00724797">
        <w:t xml:space="preserve"> &gt; </w:t>
      </w:r>
      <w:r w:rsidRPr="00724797">
        <w:rPr>
          <w:rFonts w:hAnsi="新細明體"/>
        </w:rPr>
        <w:t>甲</w:t>
      </w:r>
      <w:r w:rsidRPr="00724797">
        <w:t xml:space="preserve"> &gt; </w:t>
      </w:r>
      <w:r w:rsidRPr="00724797">
        <w:rPr>
          <w:rFonts w:hAnsi="新細明體"/>
        </w:rPr>
        <w:t>乙</w:t>
      </w:r>
      <w:r w:rsidRPr="0072479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甲</w:t>
      </w:r>
      <w:r w:rsidRPr="00395B5D">
        <w:rPr>
          <w:rFonts w:hint="eastAsia"/>
          <w:lang w:val="pt-BR"/>
        </w:rPr>
        <w:t>：</w:t>
      </w:r>
      <w:r w:rsidRPr="00395B5D">
        <w:rPr>
          <w:rFonts w:hint="eastAsia"/>
          <w:lang w:val="pt-BR"/>
        </w:rPr>
        <w:t>2H</w:t>
      </w:r>
      <w:r w:rsidRPr="00395B5D">
        <w:rPr>
          <w:rFonts w:hint="eastAsia"/>
          <w:vertAlign w:val="subscript"/>
          <w:lang w:val="pt-BR"/>
        </w:rPr>
        <w:t>2</w:t>
      </w:r>
      <w:r w:rsidRPr="00395B5D">
        <w:rPr>
          <w:rFonts w:hint="eastAsia"/>
          <w:lang w:val="pt-BR"/>
        </w:rPr>
        <w:t xml:space="preserve">O </w:t>
      </w:r>
      <w:r w:rsidRPr="00395B5D">
        <w:rPr>
          <w:rFonts w:hint="eastAsia"/>
          <w:lang w:val="pt-BR"/>
        </w:rPr>
        <w:t>→</w:t>
      </w:r>
      <w:r w:rsidRPr="00395B5D">
        <w:rPr>
          <w:rFonts w:hint="eastAsia"/>
          <w:lang w:val="pt-BR"/>
        </w:rPr>
        <w:t xml:space="preserve"> 2H</w:t>
      </w:r>
      <w:r w:rsidRPr="00395B5D">
        <w:rPr>
          <w:rFonts w:hint="eastAsia"/>
          <w:vertAlign w:val="subscript"/>
          <w:lang w:val="pt-BR"/>
        </w:rPr>
        <w:t>2</w:t>
      </w:r>
      <w:r w:rsidRPr="00395B5D">
        <w:rPr>
          <w:rFonts w:hint="eastAsia"/>
          <w:lang w:val="pt-BR"/>
        </w:rPr>
        <w:t xml:space="preserve"> + O</w:t>
      </w:r>
      <w:r w:rsidRPr="00395B5D">
        <w:rPr>
          <w:rFonts w:hint="eastAsia"/>
          <w:vertAlign w:val="subscript"/>
          <w:lang w:val="pt-BR"/>
        </w:rPr>
        <w:t>2</w:t>
      </w:r>
      <w:r w:rsidRPr="00395B5D">
        <w:rPr>
          <w:rFonts w:hint="eastAsia"/>
          <w:lang w:val="pt-BR"/>
        </w:rPr>
        <w:t>，</w:t>
      </w:r>
      <w:r w:rsidRPr="00395B5D">
        <w:rPr>
          <w:position w:val="-22"/>
        </w:rPr>
        <w:object w:dxaOrig="2500" w:dyaOrig="580">
          <v:shape id="_x0000_i1056" type="#_x0000_t75" style="width:125.25pt;height:29.25pt" o:ole="">
            <v:imagedata r:id="rId55" o:title=""/>
          </v:shape>
          <o:OLEObject Type="Embed" ProgID="Equation.DSMT4" ShapeID="_x0000_i1056" DrawAspect="Content" ObjectID="_1523946986" r:id="rId56"/>
        </w:object>
      </w:r>
      <w:r w:rsidRPr="00395B5D">
        <w:rPr>
          <w:lang w:val="pt-BR"/>
        </w:rPr>
        <w:br/>
      </w:r>
      <w:r w:rsidRPr="00395B5D">
        <w:rPr>
          <w:rFonts w:hint="eastAsia"/>
        </w:rPr>
        <w:t>乙</w:t>
      </w:r>
      <w:r w:rsidRPr="00395B5D">
        <w:rPr>
          <w:rFonts w:hint="eastAsia"/>
          <w:lang w:val="pt-BR"/>
        </w:rPr>
        <w:t>：</w:t>
      </w:r>
      <w:r w:rsidRPr="00395B5D">
        <w:rPr>
          <w:rFonts w:hint="eastAsia"/>
          <w:lang w:val="pt-BR"/>
        </w:rPr>
        <w:t>C + H</w:t>
      </w:r>
      <w:r w:rsidRPr="00395B5D">
        <w:rPr>
          <w:rFonts w:hint="eastAsia"/>
          <w:vertAlign w:val="subscript"/>
          <w:lang w:val="pt-BR"/>
        </w:rPr>
        <w:t>2</w:t>
      </w:r>
      <w:r w:rsidRPr="00395B5D">
        <w:rPr>
          <w:rFonts w:hint="eastAsia"/>
          <w:lang w:val="pt-BR"/>
        </w:rPr>
        <w:t xml:space="preserve">O </w:t>
      </w:r>
      <w:r w:rsidRPr="00395B5D">
        <w:rPr>
          <w:rFonts w:hint="eastAsia"/>
          <w:lang w:val="pt-BR"/>
        </w:rPr>
        <w:t>→</w:t>
      </w:r>
      <w:r w:rsidRPr="00395B5D">
        <w:rPr>
          <w:rFonts w:hint="eastAsia"/>
          <w:lang w:val="pt-BR"/>
        </w:rPr>
        <w:t xml:space="preserve"> CO + H</w:t>
      </w:r>
      <w:r w:rsidRPr="00395B5D">
        <w:rPr>
          <w:rFonts w:hint="eastAsia"/>
          <w:vertAlign w:val="subscript"/>
          <w:lang w:val="pt-BR"/>
        </w:rPr>
        <w:t>2</w:t>
      </w:r>
      <w:r w:rsidRPr="00395B5D">
        <w:rPr>
          <w:rFonts w:hint="eastAsia"/>
          <w:lang w:val="pt-BR"/>
        </w:rPr>
        <w:t>，</w:t>
      </w:r>
      <w:r w:rsidRPr="00395B5D">
        <w:rPr>
          <w:position w:val="-22"/>
        </w:rPr>
        <w:object w:dxaOrig="2320" w:dyaOrig="580">
          <v:shape id="_x0000_i1057" type="#_x0000_t75" style="width:116.25pt;height:29.25pt" o:ole="">
            <v:imagedata r:id="rId57" o:title=""/>
          </v:shape>
          <o:OLEObject Type="Embed" ProgID="Equation.DSMT4" ShapeID="_x0000_i1057" DrawAspect="Content" ObjectID="_1523946987" r:id="rId58"/>
        </w:object>
      </w:r>
      <w:r w:rsidRPr="00395B5D">
        <w:rPr>
          <w:lang w:val="pt-BR"/>
        </w:rPr>
        <w:br/>
      </w:r>
      <w:r w:rsidRPr="00395B5D">
        <w:rPr>
          <w:rFonts w:hint="eastAsia"/>
        </w:rPr>
        <w:t>丙</w:t>
      </w:r>
      <w:r w:rsidRPr="00395B5D">
        <w:rPr>
          <w:rFonts w:hint="eastAsia"/>
          <w:lang w:val="pt-BR"/>
        </w:rPr>
        <w:t>：</w:t>
      </w:r>
      <w:r w:rsidRPr="00395B5D">
        <w:rPr>
          <w:rFonts w:hint="eastAsia"/>
          <w:lang w:val="pt-BR"/>
        </w:rPr>
        <w:t>CH</w:t>
      </w:r>
      <w:r w:rsidRPr="00395B5D">
        <w:rPr>
          <w:rFonts w:hint="eastAsia"/>
          <w:vertAlign w:val="subscript"/>
          <w:lang w:val="pt-BR"/>
        </w:rPr>
        <w:t>4</w:t>
      </w:r>
      <w:r w:rsidRPr="00395B5D">
        <w:rPr>
          <w:rFonts w:hint="eastAsia"/>
          <w:lang w:val="pt-BR"/>
        </w:rPr>
        <w:t xml:space="preserve"> + 2H</w:t>
      </w:r>
      <w:r w:rsidRPr="00395B5D">
        <w:rPr>
          <w:rFonts w:hint="eastAsia"/>
          <w:vertAlign w:val="subscript"/>
          <w:lang w:val="pt-BR"/>
        </w:rPr>
        <w:t>2</w:t>
      </w:r>
      <w:r w:rsidRPr="00395B5D">
        <w:rPr>
          <w:rFonts w:hint="eastAsia"/>
          <w:lang w:val="pt-BR"/>
        </w:rPr>
        <w:t xml:space="preserve">O </w:t>
      </w:r>
      <w:r w:rsidRPr="00395B5D">
        <w:rPr>
          <w:rFonts w:hint="eastAsia"/>
          <w:lang w:val="pt-BR"/>
        </w:rPr>
        <w:t>→</w:t>
      </w:r>
      <w:r w:rsidRPr="00395B5D">
        <w:rPr>
          <w:rFonts w:hint="eastAsia"/>
          <w:lang w:val="pt-BR"/>
        </w:rPr>
        <w:t xml:space="preserve"> CO</w:t>
      </w:r>
      <w:r w:rsidRPr="00395B5D">
        <w:rPr>
          <w:rFonts w:hint="eastAsia"/>
          <w:vertAlign w:val="subscript"/>
          <w:lang w:val="pt-BR"/>
        </w:rPr>
        <w:t>2</w:t>
      </w:r>
      <w:r w:rsidRPr="00395B5D">
        <w:rPr>
          <w:rFonts w:hint="eastAsia"/>
          <w:lang w:val="pt-BR"/>
        </w:rPr>
        <w:t xml:space="preserve"> + 4H</w:t>
      </w:r>
      <w:r w:rsidRPr="00395B5D">
        <w:rPr>
          <w:rFonts w:hint="eastAsia"/>
          <w:vertAlign w:val="subscript"/>
          <w:lang w:val="pt-BR"/>
        </w:rPr>
        <w:t>2</w:t>
      </w:r>
      <w:r w:rsidRPr="00395B5D">
        <w:rPr>
          <w:rFonts w:hint="eastAsia"/>
          <w:lang w:val="pt-BR"/>
        </w:rPr>
        <w:t>，</w:t>
      </w:r>
      <w:r w:rsidRPr="00395B5D">
        <w:rPr>
          <w:position w:val="-22"/>
        </w:rPr>
        <w:object w:dxaOrig="2320" w:dyaOrig="580">
          <v:shape id="_x0000_i1058" type="#_x0000_t75" style="width:116.25pt;height:29.25pt" o:ole="">
            <v:imagedata r:id="rId59" o:title=""/>
          </v:shape>
          <o:OLEObject Type="Embed" ProgID="Equation.DSMT4" ShapeID="_x0000_i1058" DrawAspect="Content" ObjectID="_1523946988" r:id="rId60"/>
        </w:object>
      </w:r>
      <w:r w:rsidRPr="00395B5D">
        <w:rPr>
          <w:lang w:val="pt-BR"/>
        </w:rPr>
        <w:br/>
      </w:r>
      <w:r w:rsidRPr="00395B5D">
        <w:rPr>
          <w:rFonts w:hint="eastAsia"/>
        </w:rPr>
        <w:t>丁</w:t>
      </w:r>
      <w:r w:rsidRPr="00395B5D">
        <w:rPr>
          <w:rFonts w:hint="eastAsia"/>
          <w:lang w:val="pt-BR"/>
        </w:rPr>
        <w:t>：</w:t>
      </w:r>
      <w:r w:rsidRPr="00395B5D">
        <w:rPr>
          <w:rFonts w:hint="eastAsia"/>
          <w:lang w:val="pt-BR"/>
        </w:rPr>
        <w:t>CH</w:t>
      </w:r>
      <w:r w:rsidRPr="00395B5D">
        <w:rPr>
          <w:rFonts w:hint="eastAsia"/>
          <w:vertAlign w:val="subscript"/>
          <w:lang w:val="pt-BR"/>
        </w:rPr>
        <w:t>3</w:t>
      </w:r>
      <w:r w:rsidRPr="00395B5D">
        <w:rPr>
          <w:rFonts w:hint="eastAsia"/>
          <w:lang w:val="pt-BR"/>
        </w:rPr>
        <w:t>OH + H</w:t>
      </w:r>
      <w:r w:rsidRPr="00395B5D">
        <w:rPr>
          <w:rFonts w:hint="eastAsia"/>
          <w:vertAlign w:val="subscript"/>
          <w:lang w:val="pt-BR"/>
        </w:rPr>
        <w:t>2</w:t>
      </w:r>
      <w:r w:rsidRPr="00395B5D">
        <w:rPr>
          <w:rFonts w:hint="eastAsia"/>
          <w:lang w:val="pt-BR"/>
        </w:rPr>
        <w:t xml:space="preserve">O </w:t>
      </w:r>
      <w:r w:rsidRPr="00395B5D">
        <w:rPr>
          <w:rFonts w:hint="eastAsia"/>
          <w:lang w:val="pt-BR"/>
        </w:rPr>
        <w:t>→</w:t>
      </w:r>
      <w:r w:rsidRPr="00395B5D">
        <w:rPr>
          <w:rFonts w:hint="eastAsia"/>
          <w:lang w:val="pt-BR"/>
        </w:rPr>
        <w:t xml:space="preserve"> CO</w:t>
      </w:r>
      <w:r w:rsidRPr="00395B5D">
        <w:rPr>
          <w:rFonts w:hint="eastAsia"/>
          <w:vertAlign w:val="subscript"/>
          <w:lang w:val="pt-BR"/>
        </w:rPr>
        <w:t>2</w:t>
      </w:r>
      <w:r w:rsidRPr="00395B5D">
        <w:rPr>
          <w:rFonts w:hint="eastAsia"/>
          <w:lang w:val="pt-BR"/>
        </w:rPr>
        <w:t xml:space="preserve"> + 3H</w:t>
      </w:r>
      <w:r w:rsidRPr="00395B5D">
        <w:rPr>
          <w:rFonts w:hint="eastAsia"/>
          <w:vertAlign w:val="subscript"/>
          <w:lang w:val="pt-BR"/>
        </w:rPr>
        <w:t>2</w:t>
      </w:r>
      <w:r w:rsidRPr="00395B5D">
        <w:rPr>
          <w:rFonts w:hint="eastAsia"/>
          <w:lang w:val="pt-BR"/>
        </w:rPr>
        <w:t>，</w:t>
      </w:r>
      <w:r w:rsidRPr="00395B5D">
        <w:rPr>
          <w:position w:val="-22"/>
        </w:rPr>
        <w:object w:dxaOrig="2220" w:dyaOrig="580">
          <v:shape id="_x0000_i1059" type="#_x0000_t75" style="width:111pt;height:29.25pt" o:ole="">
            <v:imagedata r:id="rId61" o:title=""/>
          </v:shape>
          <o:OLEObject Type="Embed" ProgID="Equation.DSMT4" ShapeID="_x0000_i1059" DrawAspect="Content" ObjectID="_1523946989" r:id="rId62"/>
        </w:object>
      </w:r>
    </w:p>
    <w:p w:rsidR="00395B5D" w:rsidRPr="00AC3FC9" w:rsidRDefault="00395B5D" w:rsidP="00395B5D">
      <w:pPr>
        <w:ind w:left="454" w:hanging="454"/>
      </w:pPr>
      <w:r>
        <w:rPr>
          <w:rFonts w:ascii="新細明體" w:eastAsia="新細明體" w:hAnsi="新細明體"/>
          <w:sz w:val="24"/>
        </w:rPr>
        <w:t xml:space="preserve">11. </w:t>
      </w:r>
      <w:r w:rsidRPr="00AC3FC9">
        <w:t>環境化學家推廣的</w:t>
      </w:r>
      <w:r w:rsidRPr="00AC3FC9">
        <w:t>4R</w:t>
      </w:r>
      <w:r w:rsidRPr="00AC3FC9">
        <w:t>觀念，有助於降低環境汙染，此</w:t>
      </w:r>
      <w:r w:rsidRPr="00AC3FC9">
        <w:t>4R</w:t>
      </w:r>
      <w:r w:rsidRPr="00AC3FC9">
        <w:t xml:space="preserve">是指下列何者？　</w:t>
      </w:r>
      <w:r w:rsidRPr="00AC3FC9">
        <w:t>(A)</w:t>
      </w:r>
      <w:r w:rsidRPr="00AC3FC9">
        <w:rPr>
          <w:rFonts w:hint="eastAsia"/>
        </w:rPr>
        <w:t xml:space="preserve"> </w:t>
      </w:r>
      <w:r w:rsidRPr="00AC3FC9">
        <w:t>reduction</w:t>
      </w:r>
      <w:r w:rsidRPr="00AC3FC9">
        <w:t>、</w:t>
      </w:r>
      <w:r w:rsidRPr="00AC3FC9">
        <w:t>reuse</w:t>
      </w:r>
      <w:r w:rsidRPr="00AC3FC9">
        <w:t>、</w:t>
      </w:r>
      <w:r w:rsidRPr="00AC3FC9">
        <w:t>replace</w:t>
      </w:r>
      <w:r w:rsidRPr="00AC3FC9">
        <w:t>、</w:t>
      </w:r>
      <w:r w:rsidRPr="00AC3FC9">
        <w:t>remove</w:t>
      </w:r>
      <w:r w:rsidRPr="00AC3FC9">
        <w:rPr>
          <w:rFonts w:hint="eastAsia"/>
        </w:rPr>
        <w:t xml:space="preserve">　</w:t>
      </w:r>
      <w:r w:rsidRPr="00AC3FC9">
        <w:t>(B)</w:t>
      </w:r>
      <w:r w:rsidRPr="00AC3FC9">
        <w:rPr>
          <w:rFonts w:hint="eastAsia"/>
        </w:rPr>
        <w:t xml:space="preserve"> </w:t>
      </w:r>
      <w:r w:rsidRPr="00AC3FC9">
        <w:t>reduction</w:t>
      </w:r>
      <w:r w:rsidRPr="00AC3FC9">
        <w:t>、</w:t>
      </w:r>
      <w:r w:rsidRPr="00AC3FC9">
        <w:t>reuse</w:t>
      </w:r>
      <w:r w:rsidRPr="00AC3FC9">
        <w:t>、</w:t>
      </w:r>
      <w:r w:rsidRPr="00AC3FC9">
        <w:t>re</w:t>
      </w:r>
      <w:r w:rsidRPr="00AC3FC9">
        <w:rPr>
          <w:rFonts w:hint="eastAsia"/>
        </w:rPr>
        <w:t>p</w:t>
      </w:r>
      <w:r w:rsidRPr="00AC3FC9">
        <w:t>l</w:t>
      </w:r>
      <w:r w:rsidRPr="00AC3FC9">
        <w:rPr>
          <w:rFonts w:hint="eastAsia"/>
        </w:rPr>
        <w:t>ac</w:t>
      </w:r>
      <w:r w:rsidRPr="00AC3FC9">
        <w:t>e</w:t>
      </w:r>
      <w:r w:rsidRPr="00AC3FC9">
        <w:t>、</w:t>
      </w:r>
      <w:r w:rsidRPr="00AC3FC9">
        <w:t>regeneration</w:t>
      </w:r>
      <w:r w:rsidRPr="00AC3FC9">
        <w:rPr>
          <w:rFonts w:hint="eastAsia"/>
        </w:rPr>
        <w:t xml:space="preserve">　</w:t>
      </w:r>
      <w:r w:rsidRPr="00AC3FC9">
        <w:t>(C)</w:t>
      </w:r>
      <w:r w:rsidRPr="00AC3FC9">
        <w:rPr>
          <w:rFonts w:hint="eastAsia"/>
        </w:rPr>
        <w:t xml:space="preserve"> </w:t>
      </w:r>
      <w:r w:rsidRPr="00AC3FC9">
        <w:t>reuse</w:t>
      </w:r>
      <w:r w:rsidRPr="00AC3FC9">
        <w:t>、</w:t>
      </w:r>
      <w:r w:rsidRPr="00AC3FC9">
        <w:t>recycle</w:t>
      </w:r>
      <w:r w:rsidRPr="00AC3FC9">
        <w:t>、</w:t>
      </w:r>
      <w:r w:rsidRPr="00AC3FC9">
        <w:t>reduction</w:t>
      </w:r>
      <w:r w:rsidRPr="00AC3FC9">
        <w:t>、</w:t>
      </w:r>
      <w:r w:rsidRPr="00AC3FC9">
        <w:t>regeneration</w:t>
      </w:r>
      <w:r w:rsidRPr="00AC3FC9">
        <w:rPr>
          <w:rFonts w:hint="eastAsia"/>
        </w:rPr>
        <w:t xml:space="preserve">　</w:t>
      </w:r>
      <w:r w:rsidRPr="00AC3FC9">
        <w:t>(D)</w:t>
      </w:r>
      <w:r w:rsidRPr="00AC3FC9">
        <w:rPr>
          <w:rFonts w:hint="eastAsia"/>
        </w:rPr>
        <w:t xml:space="preserve"> </w:t>
      </w:r>
      <w:r w:rsidRPr="00AC3FC9">
        <w:t>reduction</w:t>
      </w:r>
      <w:r w:rsidRPr="00AC3FC9">
        <w:t>、</w:t>
      </w:r>
      <w:r w:rsidRPr="00AC3FC9">
        <w:t>reuse</w:t>
      </w:r>
      <w:r w:rsidRPr="00AC3FC9">
        <w:t>、</w:t>
      </w:r>
      <w:r w:rsidRPr="00AC3FC9">
        <w:t>record</w:t>
      </w:r>
      <w:r w:rsidRPr="00AC3FC9">
        <w:t>、</w:t>
      </w:r>
      <w:r w:rsidRPr="00AC3FC9">
        <w:t xml:space="preserve">regeneration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reuse</w:t>
      </w:r>
      <w:r w:rsidRPr="00395B5D">
        <w:rPr>
          <w:rFonts w:hint="eastAsia"/>
        </w:rPr>
        <w:t>（</w:t>
      </w:r>
      <w:r w:rsidRPr="00395B5D">
        <w:t>重複使用</w:t>
      </w:r>
      <w:r w:rsidRPr="00395B5D">
        <w:rPr>
          <w:rFonts w:hint="eastAsia"/>
        </w:rPr>
        <w:t>）</w:t>
      </w:r>
      <w:r w:rsidRPr="00395B5D">
        <w:t>、</w:t>
      </w:r>
      <w:r w:rsidRPr="00395B5D">
        <w:t>recycle</w:t>
      </w:r>
      <w:r w:rsidRPr="00395B5D">
        <w:rPr>
          <w:rFonts w:hint="eastAsia"/>
        </w:rPr>
        <w:t>（</w:t>
      </w:r>
      <w:r w:rsidRPr="00395B5D">
        <w:t>回收</w:t>
      </w:r>
      <w:r w:rsidRPr="00395B5D">
        <w:rPr>
          <w:rFonts w:hint="eastAsia"/>
        </w:rPr>
        <w:t>）</w:t>
      </w:r>
      <w:r w:rsidRPr="00395B5D">
        <w:t>、</w:t>
      </w:r>
      <w:r w:rsidRPr="00395B5D">
        <w:t>reduction</w:t>
      </w:r>
      <w:r w:rsidRPr="00395B5D">
        <w:rPr>
          <w:rFonts w:hint="eastAsia"/>
        </w:rPr>
        <w:t>（</w:t>
      </w:r>
      <w:r w:rsidRPr="00395B5D">
        <w:t>減量</w:t>
      </w:r>
      <w:r w:rsidRPr="00395B5D">
        <w:rPr>
          <w:rFonts w:hint="eastAsia"/>
        </w:rPr>
        <w:t>）</w:t>
      </w:r>
      <w:r w:rsidRPr="00395B5D">
        <w:t>、</w:t>
      </w:r>
      <w:r w:rsidRPr="00395B5D">
        <w:t>regeneration</w:t>
      </w:r>
      <w:r w:rsidRPr="00395B5D">
        <w:rPr>
          <w:rFonts w:hint="eastAsia"/>
        </w:rPr>
        <w:t>（</w:t>
      </w:r>
      <w:r w:rsidRPr="00395B5D">
        <w:t>再生</w:t>
      </w:r>
      <w:r w:rsidRPr="00395B5D">
        <w:rPr>
          <w:rFonts w:hint="eastAsia"/>
        </w:rPr>
        <w:t>）</w:t>
      </w:r>
    </w:p>
    <w:p w:rsidR="00395B5D" w:rsidRPr="009B11BB" w:rsidRDefault="00395B5D" w:rsidP="00395B5D">
      <w:pPr>
        <w:ind w:left="454" w:hanging="454"/>
      </w:pPr>
      <w:r>
        <w:rPr>
          <w:rFonts w:ascii="新細明體" w:eastAsia="新細明體" w:hAnsi="新細明體"/>
          <w:sz w:val="24"/>
        </w:rPr>
        <w:t xml:space="preserve">12. </w:t>
      </w:r>
      <w:r w:rsidRPr="009B11BB">
        <w:t>為積極有效的管制機動車輛</w:t>
      </w:r>
      <w:r w:rsidRPr="009B11BB">
        <w:rPr>
          <w:rFonts w:hint="eastAsia"/>
        </w:rPr>
        <w:t>汙</w:t>
      </w:r>
      <w:r w:rsidRPr="009B11BB">
        <w:t>染物的排放，汽</w:t>
      </w:r>
      <w:r w:rsidRPr="009B11BB">
        <w:rPr>
          <w:rFonts w:hint="eastAsia"/>
        </w:rPr>
        <w:t>、</w:t>
      </w:r>
      <w:r w:rsidRPr="009B11BB">
        <w:t>機車裝置觸媒轉化器</w:t>
      </w:r>
      <w:r w:rsidRPr="009B11BB">
        <w:rPr>
          <w:rFonts w:hint="eastAsia"/>
        </w:rPr>
        <w:t>，</w:t>
      </w:r>
      <w:r w:rsidRPr="009B11BB">
        <w:t>其功能</w:t>
      </w:r>
      <w:r w:rsidRPr="009B11BB">
        <w:rPr>
          <w:rFonts w:hint="eastAsia"/>
        </w:rPr>
        <w:t>為</w:t>
      </w:r>
      <w:r w:rsidRPr="009B11BB">
        <w:t>將排放廢氣轉變後排出，下列敘述何者</w:t>
      </w:r>
      <w:r w:rsidRPr="009B11BB">
        <w:rPr>
          <w:u w:val="wave"/>
        </w:rPr>
        <w:t>有誤</w:t>
      </w:r>
      <w:r w:rsidRPr="009B11BB">
        <w:t xml:space="preserve">？　</w:t>
      </w:r>
      <w:r w:rsidRPr="009B11BB">
        <w:t>(A)</w:t>
      </w:r>
      <w:r w:rsidRPr="009B11BB">
        <w:t>一氧化碳轉變成二氧化碳</w:t>
      </w:r>
      <w:r w:rsidRPr="009B11BB">
        <w:rPr>
          <w:rFonts w:hint="eastAsia"/>
        </w:rPr>
        <w:t xml:space="preserve">　</w:t>
      </w:r>
      <w:r w:rsidRPr="009B11BB">
        <w:t>(B)</w:t>
      </w:r>
      <w:r w:rsidRPr="009B11BB">
        <w:t>一氧化氮轉變為二氧化氮</w:t>
      </w:r>
      <w:r w:rsidRPr="009B11BB">
        <w:rPr>
          <w:rFonts w:hint="eastAsia"/>
        </w:rPr>
        <w:t xml:space="preserve">　</w:t>
      </w:r>
      <w:r w:rsidRPr="009B11BB">
        <w:t>(C)</w:t>
      </w:r>
      <w:r w:rsidRPr="009B11BB">
        <w:t>二氧化氮轉變成氮氣</w:t>
      </w:r>
      <w:r w:rsidRPr="009B11BB">
        <w:rPr>
          <w:rFonts w:hint="eastAsia"/>
        </w:rPr>
        <w:t xml:space="preserve">　</w:t>
      </w:r>
      <w:r w:rsidRPr="009B11BB">
        <w:t>(D)</w:t>
      </w:r>
      <w:r w:rsidRPr="009B11BB">
        <w:t>碳氫化合物轉變為二氧化碳及水</w:t>
      </w:r>
      <w:r w:rsidRPr="009B11B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氮氧化物經觸媒轉化器後變為氮氣排出</w:t>
      </w:r>
    </w:p>
    <w:p w:rsidR="00395B5D" w:rsidRPr="00F07DC9" w:rsidRDefault="00395B5D" w:rsidP="00395B5D">
      <w:pPr>
        <w:ind w:left="454" w:hanging="454"/>
      </w:pPr>
      <w:r>
        <w:rPr>
          <w:rFonts w:ascii="新細明體" w:eastAsia="新細明體" w:hAnsi="新細明體"/>
          <w:sz w:val="24"/>
        </w:rPr>
        <w:t xml:space="preserve">13. </w:t>
      </w:r>
      <w:r w:rsidRPr="00F07DC9">
        <w:t xml:space="preserve">為避免土壤過度酸化，可在其表面撒些何物以中和之？　</w:t>
      </w:r>
      <w:r w:rsidRPr="00F07DC9">
        <w:t>(A)</w:t>
      </w:r>
      <w:r w:rsidRPr="00F07DC9">
        <w:t>石灰</w:t>
      </w:r>
      <w:r w:rsidRPr="00F07DC9">
        <w:rPr>
          <w:rFonts w:hint="eastAsia"/>
        </w:rPr>
        <w:t xml:space="preserve">　</w:t>
      </w:r>
      <w:r w:rsidRPr="00F07DC9">
        <w:t>(B)</w:t>
      </w:r>
      <w:r w:rsidRPr="00F07DC9">
        <w:t>硝酸銨</w:t>
      </w:r>
      <w:r w:rsidRPr="00F07DC9">
        <w:rPr>
          <w:rFonts w:hint="eastAsia"/>
        </w:rPr>
        <w:t xml:space="preserve">　</w:t>
      </w:r>
      <w:r w:rsidRPr="00F07DC9">
        <w:t>(C)</w:t>
      </w:r>
      <w:r w:rsidRPr="00F07DC9">
        <w:t>尿素</w:t>
      </w:r>
      <w:r w:rsidRPr="00F07DC9">
        <w:rPr>
          <w:rFonts w:hint="eastAsia"/>
        </w:rPr>
        <w:t xml:space="preserve">　</w:t>
      </w:r>
      <w:r w:rsidRPr="00F07DC9">
        <w:t>(D)</w:t>
      </w:r>
      <w:r w:rsidRPr="00F07DC9">
        <w:t>硫酸鈉</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酸化的土壤可以鹼性物質中和；</w:t>
      </w:r>
      <w:r w:rsidRPr="00395B5D">
        <w:t>(A)</w:t>
      </w:r>
      <w:r w:rsidRPr="00395B5D">
        <w:t>鹼性</w:t>
      </w:r>
      <w:r w:rsidRPr="00395B5D">
        <w:rPr>
          <w:rFonts w:hint="eastAsia"/>
        </w:rPr>
        <w:t xml:space="preserve">　</w:t>
      </w:r>
      <w:r w:rsidRPr="00395B5D">
        <w:t>(B)</w:t>
      </w:r>
      <w:r w:rsidRPr="00395B5D">
        <w:t>酸性</w:t>
      </w:r>
      <w:r w:rsidRPr="00395B5D">
        <w:rPr>
          <w:rFonts w:hint="eastAsia"/>
        </w:rPr>
        <w:t xml:space="preserve">　</w:t>
      </w:r>
      <w:r w:rsidRPr="00395B5D">
        <w:t>(C)(D)</w:t>
      </w:r>
      <w:r w:rsidRPr="00395B5D">
        <w:t>中性</w:t>
      </w:r>
    </w:p>
    <w:p w:rsidR="00395B5D" w:rsidRPr="00605FF1" w:rsidRDefault="00395B5D" w:rsidP="00395B5D">
      <w:pPr>
        <w:ind w:left="454" w:hanging="454"/>
      </w:pPr>
      <w:r>
        <w:rPr>
          <w:rFonts w:ascii="新細明體" w:eastAsia="新細明體" w:hAnsi="新細明體"/>
          <w:sz w:val="24"/>
        </w:rPr>
        <w:t xml:space="preserve">14. </w:t>
      </w:r>
      <w:r w:rsidRPr="00605FF1">
        <w:t xml:space="preserve">下列有關臭氧的敘述，何者正確？　</w:t>
      </w:r>
      <w:r w:rsidRPr="00605FF1">
        <w:t>(A)</w:t>
      </w:r>
      <w:r w:rsidRPr="00605FF1">
        <w:t>臭氧是活性很小的氣體</w:t>
      </w:r>
      <w:r w:rsidRPr="00605FF1">
        <w:rPr>
          <w:rFonts w:hint="eastAsia"/>
        </w:rPr>
        <w:t xml:space="preserve">　</w:t>
      </w:r>
      <w:r w:rsidRPr="00605FF1">
        <w:t>(B)</w:t>
      </w:r>
      <w:r w:rsidRPr="00605FF1">
        <w:t>臭氧與氧是同分異構物</w:t>
      </w:r>
      <w:r w:rsidRPr="00605FF1">
        <w:rPr>
          <w:rFonts w:hint="eastAsia"/>
        </w:rPr>
        <w:t xml:space="preserve">　</w:t>
      </w:r>
      <w:r w:rsidRPr="00605FF1">
        <w:t>(C)</w:t>
      </w:r>
      <w:r w:rsidRPr="00605FF1">
        <w:t>臭氧可以殺菌，生病時可直接吸進高濃度的臭氧</w:t>
      </w:r>
      <w:r w:rsidRPr="00605FF1">
        <w:rPr>
          <w:rFonts w:hint="eastAsia"/>
        </w:rPr>
        <w:t xml:space="preserve">　</w:t>
      </w:r>
      <w:r w:rsidRPr="00605FF1">
        <w:t>(D)</w:t>
      </w:r>
      <w:r w:rsidRPr="00605FF1">
        <w:t>人類大量使用氟氯碳化物，是破壞臭氧層的主因</w:t>
      </w:r>
      <w:r w:rsidRPr="00605FF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臭氧是活性很大的氣體</w:t>
      </w:r>
      <w:r w:rsidRPr="00395B5D">
        <w:rPr>
          <w:rFonts w:hint="eastAsia"/>
        </w:rPr>
        <w:t xml:space="preserve">　</w:t>
      </w:r>
      <w:r w:rsidRPr="00395B5D">
        <w:t>(B)</w:t>
      </w:r>
      <w:r w:rsidRPr="00395B5D">
        <w:t>臭氧與氧是同素異形體</w:t>
      </w:r>
      <w:r w:rsidRPr="00395B5D">
        <w:rPr>
          <w:rFonts w:hint="eastAsia"/>
        </w:rPr>
        <w:t xml:space="preserve">　</w:t>
      </w:r>
      <w:r w:rsidRPr="00395B5D">
        <w:t>(C)</w:t>
      </w:r>
      <w:r w:rsidRPr="00395B5D">
        <w:t>臭氧具有毒性，有殺菌的功能，但直接吸入高濃度的臭氧會因毒性劇烈而有致命的危險</w:t>
      </w:r>
    </w:p>
    <w:p w:rsidR="00395B5D" w:rsidRPr="00BE5594" w:rsidRDefault="00395B5D" w:rsidP="00395B5D">
      <w:pPr>
        <w:ind w:left="454" w:hanging="454"/>
      </w:pPr>
      <w:r>
        <w:rPr>
          <w:rFonts w:ascii="新細明體" w:eastAsia="新細明體" w:hAnsi="新細明體"/>
          <w:sz w:val="24"/>
        </w:rPr>
        <w:t xml:space="preserve">15. </w:t>
      </w:r>
      <w:r w:rsidRPr="00BE5594">
        <w:t>近年來臺灣某些地區雨水的</w:t>
      </w:r>
      <w:r w:rsidRPr="00BE5594">
        <w:t>pH</w:t>
      </w:r>
      <w:r w:rsidRPr="00BE5594">
        <w:t>值偏低，稱為「酸雨」。下列與「酸雨」有關的敘述，何者</w:t>
      </w:r>
      <w:r w:rsidRPr="00BE5594">
        <w:rPr>
          <w:u w:val="wave"/>
        </w:rPr>
        <w:t>錯誤</w:t>
      </w:r>
      <w:r w:rsidRPr="00BE5594">
        <w:t xml:space="preserve">？　</w:t>
      </w:r>
      <w:r w:rsidRPr="00BE5594">
        <w:t>(A)</w:t>
      </w:r>
      <w:r w:rsidRPr="00BE5594">
        <w:t>酸雨主要是由於大氣中的二氧化碳溶解於雨水中所致</w:t>
      </w:r>
      <w:r w:rsidRPr="00BE5594">
        <w:rPr>
          <w:rFonts w:hint="eastAsia"/>
        </w:rPr>
        <w:t xml:space="preserve">　</w:t>
      </w:r>
      <w:r w:rsidRPr="00BE5594">
        <w:t>(B)</w:t>
      </w:r>
      <w:r w:rsidRPr="00BE5594">
        <w:t>酸雨對大理石的雕塑會造成危害</w:t>
      </w:r>
      <w:r w:rsidRPr="00BE5594">
        <w:rPr>
          <w:rFonts w:hint="eastAsia"/>
        </w:rPr>
        <w:t xml:space="preserve">　</w:t>
      </w:r>
      <w:r w:rsidRPr="00BE5594">
        <w:t>(C)</w:t>
      </w:r>
      <w:r w:rsidRPr="00BE5594">
        <w:t>二氧化氮氣體也是造成酸雨的元兇之一</w:t>
      </w:r>
      <w:r w:rsidRPr="00BE5594">
        <w:rPr>
          <w:rFonts w:hint="eastAsia"/>
        </w:rPr>
        <w:t xml:space="preserve">　</w:t>
      </w:r>
      <w:r w:rsidRPr="00BE5594">
        <w:t>(D)</w:t>
      </w:r>
      <w:r w:rsidRPr="00BE5594">
        <w:t>酸雨對人類或其他動、植物都會造成危害</w:t>
      </w:r>
      <w:r w:rsidRPr="00BE559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酸雨的主要成因為工業或民生排放的廢氣</w:t>
      </w:r>
      <w:r w:rsidRPr="00395B5D">
        <w:rPr>
          <w:rFonts w:hint="eastAsia"/>
        </w:rPr>
        <w:t>（</w:t>
      </w:r>
      <w:r w:rsidRPr="00395B5D">
        <w:t>硫和氮的氧化物</w:t>
      </w:r>
      <w:r w:rsidRPr="00395B5D">
        <w:rPr>
          <w:rFonts w:hint="eastAsia"/>
        </w:rPr>
        <w:t>）</w:t>
      </w:r>
      <w:r w:rsidRPr="00395B5D">
        <w:t>溶於雨水中，使雨水的</w:t>
      </w:r>
      <w:r w:rsidRPr="00395B5D">
        <w:t>pH</w:t>
      </w:r>
      <w:r w:rsidRPr="00395B5D">
        <w:t>值下降成酸性所致</w:t>
      </w:r>
    </w:p>
    <w:p w:rsidR="00395B5D" w:rsidRPr="00A32691" w:rsidRDefault="00395B5D" w:rsidP="00395B5D">
      <w:pPr>
        <w:ind w:left="454" w:hanging="454"/>
      </w:pPr>
      <w:r>
        <w:rPr>
          <w:rFonts w:ascii="新細明體" w:eastAsia="新細明體" w:hAnsi="新細明體"/>
          <w:sz w:val="24"/>
        </w:rPr>
        <w:t xml:space="preserve">16. </w:t>
      </w:r>
      <w:r w:rsidRPr="00A32691">
        <w:t xml:space="preserve">近年來因工業快速發展，使大氣中的二氧化碳含量快速上升，造成了溫室效應惡化，溫室效應的原因與二氧化碳的哪種性質有關？　</w:t>
      </w:r>
      <w:r w:rsidRPr="00A32691">
        <w:t>(A)</w:t>
      </w:r>
      <w:r w:rsidRPr="00A32691">
        <w:t>吸收太陽輻射的紫外光</w:t>
      </w:r>
      <w:r w:rsidRPr="00A32691">
        <w:rPr>
          <w:rFonts w:hint="eastAsia"/>
        </w:rPr>
        <w:t xml:space="preserve">　</w:t>
      </w:r>
      <w:r w:rsidRPr="00A32691">
        <w:t>(B)</w:t>
      </w:r>
      <w:r w:rsidRPr="00A32691">
        <w:t>吸收地表輻射的紅外線</w:t>
      </w:r>
      <w:r w:rsidRPr="00A32691">
        <w:rPr>
          <w:rFonts w:hint="eastAsia"/>
        </w:rPr>
        <w:t xml:space="preserve">　</w:t>
      </w:r>
      <w:r w:rsidRPr="00A32691">
        <w:t>(C)</w:t>
      </w:r>
      <w:r w:rsidRPr="00A32691">
        <w:t>吸收太陽輻射的可見光</w:t>
      </w:r>
      <w:r w:rsidRPr="00A32691">
        <w:rPr>
          <w:rFonts w:hint="eastAsia"/>
        </w:rPr>
        <w:t xml:space="preserve">　</w:t>
      </w:r>
      <w:r w:rsidRPr="00A32691">
        <w:t>(D)</w:t>
      </w:r>
      <w:r w:rsidRPr="00A32691">
        <w:t>吸收地表輻射的紫外光</w:t>
      </w:r>
      <w:r w:rsidRPr="00A3269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因二氧化碳會吸收地表輻射的紅外線，若二氧化碳含量增加，吸收更多地表輻射的紅外線，造成地球溫度上升而形成溫室效應</w:t>
      </w:r>
    </w:p>
    <w:p w:rsidR="00395B5D" w:rsidRPr="00235E1A" w:rsidRDefault="00395B5D" w:rsidP="00395B5D">
      <w:pPr>
        <w:ind w:left="454" w:hanging="454"/>
      </w:pPr>
      <w:r>
        <w:rPr>
          <w:rFonts w:ascii="新細明體" w:eastAsia="新細明體" w:hAnsi="新細明體"/>
          <w:sz w:val="24"/>
        </w:rPr>
        <w:t xml:space="preserve">17. </w:t>
      </w:r>
      <w:r w:rsidRPr="00235E1A">
        <w:t xml:space="preserve">關於「蒙特婁議定書」的敘述，何者正確？　</w:t>
      </w:r>
      <w:r w:rsidRPr="00235E1A">
        <w:t>(A)</w:t>
      </w:r>
      <w:r w:rsidRPr="00235E1A">
        <w:t>限制二氧化碳的排放量</w:t>
      </w:r>
      <w:r w:rsidRPr="00235E1A">
        <w:rPr>
          <w:rFonts w:hint="eastAsia"/>
        </w:rPr>
        <w:t xml:space="preserve">　</w:t>
      </w:r>
      <w:r w:rsidRPr="00235E1A">
        <w:t>(B)</w:t>
      </w:r>
      <w:r w:rsidRPr="00235E1A">
        <w:t>管制硫氧化物的排放</w:t>
      </w:r>
      <w:r w:rsidRPr="00235E1A">
        <w:rPr>
          <w:rFonts w:hint="eastAsia"/>
        </w:rPr>
        <w:t xml:space="preserve">　</w:t>
      </w:r>
      <w:r w:rsidRPr="00235E1A">
        <w:t>(C)</w:t>
      </w:r>
      <w:r w:rsidRPr="00235E1A">
        <w:t>管制氟氯碳化物的排放</w:t>
      </w:r>
      <w:r w:rsidRPr="00235E1A">
        <w:rPr>
          <w:rFonts w:hint="eastAsia"/>
        </w:rPr>
        <w:t xml:space="preserve">　</w:t>
      </w:r>
      <w:r w:rsidRPr="00235E1A">
        <w:t>(D)</w:t>
      </w:r>
      <w:r w:rsidRPr="00235E1A">
        <w:t>禁用對環境有害的殺蟲劑</w:t>
      </w:r>
      <w:r w:rsidRPr="00235E1A">
        <w:t xml:space="preserve">DDT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蒙特婁議定書主要是針對臭氧層破洞，而對會導致臭氧層破洞的氟氯碳化物進行管制</w:t>
      </w:r>
    </w:p>
    <w:p w:rsidR="00395B5D" w:rsidRPr="000F2712" w:rsidRDefault="00395B5D" w:rsidP="00395B5D">
      <w:pPr>
        <w:ind w:left="454" w:hanging="454"/>
        <w:rPr>
          <w:lang w:val="pt-BR"/>
        </w:rPr>
      </w:pPr>
      <w:r>
        <w:rPr>
          <w:rFonts w:ascii="新細明體" w:eastAsia="新細明體" w:hAnsi="新細明體"/>
          <w:sz w:val="24"/>
        </w:rPr>
        <w:t xml:space="preserve">18. </w:t>
      </w:r>
      <w:r w:rsidRPr="000F2712">
        <w:t xml:space="preserve">一般的觸媒轉化器將氮的氧化物還原成何種氣體，再排放進大氣中？　</w:t>
      </w:r>
      <w:r w:rsidRPr="000F2712">
        <w:rPr>
          <w:lang w:val="pt-BR"/>
        </w:rPr>
        <w:t>(A)</w:t>
      </w:r>
      <w:r w:rsidRPr="000F2712">
        <w:rPr>
          <w:rFonts w:hint="eastAsia"/>
          <w:lang w:val="pt-BR"/>
        </w:rPr>
        <w:t xml:space="preserve"> </w:t>
      </w:r>
      <w:r w:rsidRPr="000F2712">
        <w:rPr>
          <w:lang w:val="pt-BR"/>
        </w:rPr>
        <w:t>N</w:t>
      </w:r>
      <w:r w:rsidRPr="000F2712">
        <w:rPr>
          <w:vertAlign w:val="subscript"/>
          <w:lang w:val="pt-BR"/>
        </w:rPr>
        <w:t>2</w:t>
      </w:r>
      <w:r w:rsidRPr="000F2712">
        <w:rPr>
          <w:rFonts w:hint="eastAsia"/>
          <w:lang w:val="pt-BR"/>
        </w:rPr>
        <w:t xml:space="preserve">　</w:t>
      </w:r>
      <w:r w:rsidRPr="000F2712">
        <w:rPr>
          <w:lang w:val="pt-BR"/>
        </w:rPr>
        <w:t>(B)</w:t>
      </w:r>
      <w:r w:rsidRPr="000F2712">
        <w:rPr>
          <w:rFonts w:hint="eastAsia"/>
          <w:lang w:val="pt-BR"/>
        </w:rPr>
        <w:t xml:space="preserve"> </w:t>
      </w:r>
      <w:r w:rsidRPr="000F2712">
        <w:rPr>
          <w:lang w:val="pt-BR"/>
        </w:rPr>
        <w:t>N</w:t>
      </w:r>
      <w:r w:rsidRPr="000F2712">
        <w:rPr>
          <w:vertAlign w:val="subscript"/>
          <w:lang w:val="pt-BR"/>
        </w:rPr>
        <w:t>2</w:t>
      </w:r>
      <w:r w:rsidRPr="000F2712">
        <w:rPr>
          <w:lang w:val="pt-BR"/>
        </w:rPr>
        <w:t>O</w:t>
      </w:r>
      <w:r w:rsidRPr="000F2712">
        <w:rPr>
          <w:rFonts w:hint="eastAsia"/>
          <w:lang w:val="pt-BR"/>
        </w:rPr>
        <w:t xml:space="preserve">　</w:t>
      </w:r>
      <w:r w:rsidRPr="000F2712">
        <w:rPr>
          <w:lang w:val="pt-BR"/>
        </w:rPr>
        <w:t>(C)</w:t>
      </w:r>
      <w:r w:rsidRPr="000F2712">
        <w:rPr>
          <w:rFonts w:hint="eastAsia"/>
          <w:lang w:val="pt-BR"/>
        </w:rPr>
        <w:t xml:space="preserve"> </w:t>
      </w:r>
      <w:r w:rsidRPr="000F2712">
        <w:rPr>
          <w:lang w:val="pt-BR"/>
        </w:rPr>
        <w:t>NO</w:t>
      </w:r>
      <w:r w:rsidRPr="000F2712">
        <w:rPr>
          <w:vertAlign w:val="subscript"/>
          <w:lang w:val="pt-BR"/>
        </w:rPr>
        <w:t>2</w:t>
      </w:r>
      <w:r w:rsidRPr="000F2712">
        <w:rPr>
          <w:rFonts w:hint="eastAsia"/>
          <w:lang w:val="pt-BR"/>
        </w:rPr>
        <w:t xml:space="preserve">　</w:t>
      </w:r>
      <w:r w:rsidRPr="000F2712">
        <w:rPr>
          <w:lang w:val="pt-BR"/>
        </w:rPr>
        <w:t>(D)</w:t>
      </w:r>
      <w:r w:rsidRPr="000F2712">
        <w:rPr>
          <w:rFonts w:hint="eastAsia"/>
          <w:lang w:val="pt-BR"/>
        </w:rPr>
        <w:t xml:space="preserve"> </w:t>
      </w:r>
      <w:r w:rsidRPr="000F2712">
        <w:rPr>
          <w:lang w:val="pt-BR"/>
        </w:rPr>
        <w:t>N</w:t>
      </w:r>
      <w:r w:rsidRPr="000F2712">
        <w:rPr>
          <w:vertAlign w:val="subscript"/>
          <w:lang w:val="pt-BR"/>
        </w:rPr>
        <w:t>2</w:t>
      </w:r>
      <w:r w:rsidRPr="000F2712">
        <w:rPr>
          <w:lang w:val="pt-BR"/>
        </w:rPr>
        <w:t>O</w:t>
      </w:r>
      <w:r w:rsidRPr="000F2712">
        <w:rPr>
          <w:vertAlign w:val="subscript"/>
          <w:lang w:val="pt-BR"/>
        </w:rPr>
        <w:t>4</w:t>
      </w:r>
      <w:r w:rsidRPr="000F2712">
        <w:rPr>
          <w:lang w:val="pt-BR"/>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觸媒轉化器可將有毒的氮氧化物轉換成無汙染的氮氣</w:t>
      </w:r>
      <w:r w:rsidRPr="00395B5D">
        <w:rPr>
          <w:rFonts w:hint="eastAsia"/>
        </w:rPr>
        <w:t>（</w:t>
      </w:r>
      <w:r w:rsidRPr="00395B5D">
        <w:t>N</w:t>
      </w:r>
      <w:r w:rsidRPr="00395B5D">
        <w:rPr>
          <w:vertAlign w:val="subscript"/>
        </w:rPr>
        <w:t>2</w:t>
      </w:r>
      <w:r w:rsidRPr="00395B5D">
        <w:rPr>
          <w:rFonts w:hint="eastAsia"/>
        </w:rPr>
        <w:t>）</w:t>
      </w:r>
    </w:p>
    <w:p w:rsidR="00395B5D" w:rsidRPr="006B0789" w:rsidRDefault="00395B5D" w:rsidP="00395B5D">
      <w:pPr>
        <w:ind w:left="454" w:hanging="454"/>
      </w:pPr>
      <w:r>
        <w:rPr>
          <w:rFonts w:ascii="新細明體" w:eastAsia="新細明體" w:hAnsi="新細明體"/>
          <w:sz w:val="24"/>
        </w:rPr>
        <w:t xml:space="preserve">19. </w:t>
      </w:r>
      <w:r w:rsidRPr="006B0789">
        <w:t>下列關於土壤汙染與防治的敘述，何者</w:t>
      </w:r>
      <w:r w:rsidRPr="006B0789">
        <w:rPr>
          <w:u w:val="wave"/>
        </w:rPr>
        <w:t>錯誤</w:t>
      </w:r>
      <w:r w:rsidRPr="006B0789">
        <w:t xml:space="preserve">？　</w:t>
      </w:r>
      <w:r w:rsidRPr="006B0789">
        <w:t>(A)</w:t>
      </w:r>
      <w:r w:rsidRPr="006B0789">
        <w:t>隨意丟棄廢電池會造成嚴重的土壤汙染</w:t>
      </w:r>
      <w:r w:rsidRPr="006B0789">
        <w:rPr>
          <w:rFonts w:hint="eastAsia"/>
        </w:rPr>
        <w:t xml:space="preserve">　</w:t>
      </w:r>
      <w:r w:rsidRPr="006B0789">
        <w:t>(B)</w:t>
      </w:r>
      <w:r w:rsidRPr="006B0789">
        <w:t>資源回收與廢棄物分類政策的落實，可以大量減低土壤汙染的程度</w:t>
      </w:r>
      <w:r w:rsidRPr="006B0789">
        <w:rPr>
          <w:rFonts w:hint="eastAsia"/>
        </w:rPr>
        <w:t xml:space="preserve">　</w:t>
      </w:r>
      <w:r w:rsidRPr="006B0789">
        <w:t>(C)</w:t>
      </w:r>
      <w:r w:rsidRPr="006B0789">
        <w:t>遭汙染的土壤已無利用價值，應擱置不需進行復育工作</w:t>
      </w:r>
      <w:r w:rsidRPr="006B0789">
        <w:rPr>
          <w:rFonts w:hint="eastAsia"/>
        </w:rPr>
        <w:t xml:space="preserve">　</w:t>
      </w:r>
      <w:r w:rsidRPr="006B0789">
        <w:t>(D)</w:t>
      </w:r>
      <w:r w:rsidRPr="006B0789">
        <w:t>土地汙染的範圍與程度，必須透過土地汙染調查來界定</w:t>
      </w:r>
      <w:r w:rsidRPr="006B078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t>遭汙染的土壤更需投入大量心力進行土地的復育工作</w:t>
      </w:r>
    </w:p>
    <w:p w:rsidR="00395B5D" w:rsidRPr="00F210D9" w:rsidRDefault="00395B5D" w:rsidP="00395B5D">
      <w:pPr>
        <w:ind w:left="454" w:hanging="454"/>
      </w:pPr>
      <w:r>
        <w:rPr>
          <w:rFonts w:ascii="新細明體" w:eastAsia="新細明體" w:hAnsi="新細明體"/>
          <w:sz w:val="24"/>
        </w:rPr>
        <w:t xml:space="preserve">20. </w:t>
      </w:r>
      <w:r w:rsidRPr="00F210D9">
        <w:t xml:space="preserve">綠色化學的概念之一是將原子的使用效率發揮到最大值，則下列各種製程，何者原子的使用效率最高？　</w:t>
      </w:r>
      <w:r w:rsidRPr="00F210D9">
        <w:t>(A)</w:t>
      </w:r>
      <w:r w:rsidRPr="00F210D9">
        <w:t>製備甲醇：</w:t>
      </w:r>
      <w:r w:rsidRPr="00F210D9">
        <w:t>CO + 2H</w:t>
      </w:r>
      <w:r w:rsidRPr="00F210D9">
        <w:rPr>
          <w:vertAlign w:val="subscript"/>
        </w:rPr>
        <w:t>2</w:t>
      </w:r>
      <w:r w:rsidRPr="00F210D9">
        <w:t xml:space="preserve"> </w:t>
      </w:r>
      <w:r w:rsidRPr="00F210D9">
        <w:rPr>
          <w:rFonts w:hint="eastAsia"/>
          <w:szCs w:val="20"/>
        </w:rPr>
        <w:t>→</w:t>
      </w:r>
      <w:r w:rsidRPr="00F210D9">
        <w:t xml:space="preserve"> CH</w:t>
      </w:r>
      <w:r w:rsidRPr="00F210D9">
        <w:rPr>
          <w:vertAlign w:val="subscript"/>
        </w:rPr>
        <w:t>3</w:t>
      </w:r>
      <w:r w:rsidRPr="00F210D9">
        <w:t>OH</w:t>
      </w:r>
      <w:r w:rsidRPr="00F210D9">
        <w:rPr>
          <w:rFonts w:hint="eastAsia"/>
        </w:rPr>
        <w:t xml:space="preserve">　</w:t>
      </w:r>
      <w:r w:rsidRPr="00F210D9">
        <w:t>(B)</w:t>
      </w:r>
      <w:r w:rsidRPr="00F210D9">
        <w:t>製備乙烯：</w:t>
      </w:r>
      <w:r w:rsidRPr="00F210D9">
        <w:t>C</w:t>
      </w:r>
      <w:r w:rsidRPr="00F210D9">
        <w:rPr>
          <w:vertAlign w:val="subscript"/>
        </w:rPr>
        <w:t>3</w:t>
      </w:r>
      <w:r w:rsidRPr="00F210D9">
        <w:t>H</w:t>
      </w:r>
      <w:r w:rsidRPr="00F210D9">
        <w:rPr>
          <w:vertAlign w:val="subscript"/>
        </w:rPr>
        <w:t>8</w:t>
      </w:r>
      <w:r w:rsidRPr="00F210D9">
        <w:t xml:space="preserve"> </w:t>
      </w:r>
      <w:r w:rsidRPr="00F210D9">
        <w:rPr>
          <w:rFonts w:hint="eastAsia"/>
          <w:szCs w:val="20"/>
        </w:rPr>
        <w:t>→</w:t>
      </w:r>
      <w:r w:rsidRPr="00F210D9">
        <w:t xml:space="preserve"> C</w:t>
      </w:r>
      <w:r w:rsidRPr="00F210D9">
        <w:rPr>
          <w:vertAlign w:val="subscript"/>
        </w:rPr>
        <w:t>2</w:t>
      </w:r>
      <w:r w:rsidRPr="00F210D9">
        <w:t>H</w:t>
      </w:r>
      <w:r w:rsidRPr="00F210D9">
        <w:rPr>
          <w:vertAlign w:val="subscript"/>
        </w:rPr>
        <w:t>4</w:t>
      </w:r>
      <w:r w:rsidRPr="00F210D9">
        <w:t xml:space="preserve"> + CH</w:t>
      </w:r>
      <w:r w:rsidRPr="00F210D9">
        <w:rPr>
          <w:vertAlign w:val="subscript"/>
        </w:rPr>
        <w:t>4</w:t>
      </w:r>
      <w:r w:rsidRPr="00F210D9">
        <w:rPr>
          <w:rFonts w:hint="eastAsia"/>
        </w:rPr>
        <w:t xml:space="preserve">　</w:t>
      </w:r>
      <w:r w:rsidRPr="00F210D9">
        <w:t>(C)</w:t>
      </w:r>
      <w:r w:rsidRPr="00F210D9">
        <w:t>製備乙醇：</w:t>
      </w:r>
      <w:r w:rsidRPr="00F210D9">
        <w:t>C</w:t>
      </w:r>
      <w:r w:rsidRPr="00F210D9">
        <w:rPr>
          <w:vertAlign w:val="subscript"/>
        </w:rPr>
        <w:t>2</w:t>
      </w:r>
      <w:r w:rsidRPr="00F210D9">
        <w:t>H</w:t>
      </w:r>
      <w:r w:rsidRPr="00F210D9">
        <w:rPr>
          <w:vertAlign w:val="subscript"/>
        </w:rPr>
        <w:t>5</w:t>
      </w:r>
      <w:r w:rsidRPr="00F210D9">
        <w:t xml:space="preserve">Br + NaOH </w:t>
      </w:r>
      <w:r w:rsidRPr="00F210D9">
        <w:rPr>
          <w:rFonts w:hint="eastAsia"/>
          <w:szCs w:val="20"/>
        </w:rPr>
        <w:t>→</w:t>
      </w:r>
      <w:r w:rsidRPr="00F210D9">
        <w:t xml:space="preserve"> C</w:t>
      </w:r>
      <w:r w:rsidRPr="00F210D9">
        <w:rPr>
          <w:vertAlign w:val="subscript"/>
        </w:rPr>
        <w:t>2</w:t>
      </w:r>
      <w:r w:rsidRPr="00F210D9">
        <w:t>H</w:t>
      </w:r>
      <w:r w:rsidRPr="00F210D9">
        <w:rPr>
          <w:vertAlign w:val="subscript"/>
        </w:rPr>
        <w:t>5</w:t>
      </w:r>
      <w:r w:rsidRPr="00F210D9">
        <w:t>OH + NaBr</w:t>
      </w:r>
      <w:r w:rsidRPr="00F210D9">
        <w:rPr>
          <w:rFonts w:hint="eastAsia"/>
        </w:rPr>
        <w:t xml:space="preserve">　</w:t>
      </w:r>
      <w:r w:rsidRPr="00F210D9">
        <w:t>(D)</w:t>
      </w:r>
      <w:r w:rsidRPr="00F210D9">
        <w:t>製備氫氣：</w:t>
      </w:r>
      <w:r w:rsidRPr="00F210D9">
        <w:t xml:space="preserve">Zn + 2HCl </w:t>
      </w:r>
      <w:r w:rsidRPr="00F210D9">
        <w:rPr>
          <w:rFonts w:hint="eastAsia"/>
          <w:szCs w:val="20"/>
        </w:rPr>
        <w:t>→</w:t>
      </w:r>
      <w:r w:rsidRPr="00F210D9">
        <w:t xml:space="preserve"> ZnCl</w:t>
      </w:r>
      <w:r w:rsidRPr="00F210D9">
        <w:rPr>
          <w:vertAlign w:val="subscript"/>
        </w:rPr>
        <w:t>2</w:t>
      </w:r>
      <w:r w:rsidRPr="00F210D9">
        <w:t xml:space="preserve"> +</w:t>
      </w:r>
      <w:r w:rsidRPr="00F210D9">
        <w:rPr>
          <w:rFonts w:hint="eastAsia"/>
        </w:rPr>
        <w:t xml:space="preserve"> </w:t>
      </w:r>
      <w:r w:rsidRPr="00F210D9">
        <w:t>H</w:t>
      </w:r>
      <w:r w:rsidRPr="00F210D9">
        <w:rPr>
          <w:vertAlign w:val="subscript"/>
        </w:rPr>
        <w:t>2</w:t>
      </w:r>
      <w:r w:rsidRPr="00F210D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沒有副產物，原子的使用率最高</w:t>
      </w:r>
    </w:p>
    <w:p w:rsidR="00395B5D" w:rsidRPr="00CB0C5C" w:rsidRDefault="00395B5D" w:rsidP="00395B5D">
      <w:pPr>
        <w:ind w:left="454" w:hanging="454"/>
      </w:pPr>
      <w:r>
        <w:rPr>
          <w:rFonts w:ascii="新細明體" w:eastAsia="新細明體" w:hAnsi="新細明體"/>
          <w:sz w:val="24"/>
        </w:rPr>
        <w:t xml:space="preserve">21. </w:t>
      </w:r>
      <w:r w:rsidRPr="00CB0C5C">
        <w:t>汽機車引擎會產生</w:t>
      </w:r>
      <w:r w:rsidRPr="00CB0C5C">
        <w:t>NO</w:t>
      </w:r>
      <w:r w:rsidRPr="00CB0C5C">
        <w:rPr>
          <w:rFonts w:hint="eastAsia"/>
          <w:i/>
          <w:vertAlign w:val="subscript"/>
        </w:rPr>
        <w:t>x</w:t>
      </w:r>
      <w:r w:rsidRPr="00CB0C5C">
        <w:t xml:space="preserve">，主要原因為何？　</w:t>
      </w:r>
      <w:r w:rsidRPr="00CB0C5C">
        <w:t>(A)</w:t>
      </w:r>
      <w:r w:rsidRPr="00CB0C5C">
        <w:t>引擎進氣時吸入</w:t>
      </w:r>
      <w:r w:rsidRPr="00CB0C5C">
        <w:t>NH</w:t>
      </w:r>
      <w:r w:rsidRPr="00CB0C5C">
        <w:rPr>
          <w:vertAlign w:val="subscript"/>
        </w:rPr>
        <w:t>3</w:t>
      </w:r>
      <w:r w:rsidRPr="00CB0C5C">
        <w:t>，氧化產生</w:t>
      </w:r>
      <w:r w:rsidRPr="00CB0C5C">
        <w:t>NO</w:t>
      </w:r>
      <w:r w:rsidRPr="00CB0C5C">
        <w:rPr>
          <w:rFonts w:hint="eastAsia"/>
          <w:i/>
          <w:vertAlign w:val="subscript"/>
        </w:rPr>
        <w:t>x</w:t>
      </w:r>
      <w:r w:rsidRPr="00CB0C5C">
        <w:rPr>
          <w:rFonts w:hint="eastAsia"/>
        </w:rPr>
        <w:t xml:space="preserve">　</w:t>
      </w:r>
      <w:r w:rsidRPr="00CB0C5C">
        <w:t>(B)</w:t>
      </w:r>
      <w:r w:rsidRPr="00CB0C5C">
        <w:t>燃料中有含氮化合物</w:t>
      </w:r>
      <w:r w:rsidRPr="00CB0C5C">
        <w:rPr>
          <w:rFonts w:hint="eastAsia"/>
        </w:rPr>
        <w:t xml:space="preserve">　</w:t>
      </w:r>
      <w:r w:rsidRPr="00CB0C5C">
        <w:t>(C)</w:t>
      </w:r>
      <w:r w:rsidRPr="00CB0C5C">
        <w:t>觸媒轉化器使</w:t>
      </w:r>
      <w:r w:rsidRPr="00CB0C5C">
        <w:t>N</w:t>
      </w:r>
      <w:r w:rsidRPr="00CB0C5C">
        <w:rPr>
          <w:vertAlign w:val="subscript"/>
        </w:rPr>
        <w:t>2</w:t>
      </w:r>
      <w:r w:rsidRPr="00CB0C5C">
        <w:t>氧化成</w:t>
      </w:r>
      <w:r w:rsidRPr="00CB0C5C">
        <w:t>NO</w:t>
      </w:r>
      <w:r w:rsidRPr="00CB0C5C">
        <w:rPr>
          <w:rFonts w:hint="eastAsia"/>
          <w:i/>
          <w:vertAlign w:val="subscript"/>
        </w:rPr>
        <w:t>x</w:t>
      </w:r>
      <w:r w:rsidRPr="00CB0C5C">
        <w:rPr>
          <w:rFonts w:hint="eastAsia"/>
        </w:rPr>
        <w:t xml:space="preserve">　</w:t>
      </w:r>
      <w:r w:rsidRPr="00CB0C5C">
        <w:t>(D)</w:t>
      </w:r>
      <w:r w:rsidRPr="00CB0C5C">
        <w:t>引擎進氣時吸入空氣，空氣中的</w:t>
      </w:r>
      <w:r w:rsidRPr="00CB0C5C">
        <w:t>N</w:t>
      </w:r>
      <w:r w:rsidRPr="00CB0C5C">
        <w:rPr>
          <w:vertAlign w:val="subscript"/>
        </w:rPr>
        <w:t>2</w:t>
      </w:r>
      <w:r w:rsidRPr="00CB0C5C">
        <w:t>在高溫下形成</w:t>
      </w:r>
      <w:r w:rsidRPr="00CB0C5C">
        <w:t>NO</w:t>
      </w:r>
      <w:r w:rsidRPr="00CB0C5C">
        <w:rPr>
          <w:rFonts w:hint="eastAsia"/>
          <w:i/>
          <w:vertAlign w:val="subscript"/>
        </w:rPr>
        <w:t>x</w:t>
      </w:r>
      <w:r w:rsidRPr="00CB0C5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空氣中含有約</w:t>
      </w:r>
      <w:r w:rsidRPr="00395B5D">
        <w:t>78%</w:t>
      </w:r>
      <w:r w:rsidRPr="00395B5D">
        <w:t>的氮氣，氮氣在高溫下與氧氣化</w:t>
      </w:r>
      <w:r w:rsidRPr="00395B5D">
        <w:rPr>
          <w:rFonts w:hint="eastAsia"/>
        </w:rPr>
        <w:t>合</w:t>
      </w:r>
      <w:r w:rsidRPr="00395B5D">
        <w:t>形成氮氧化物</w:t>
      </w:r>
    </w:p>
    <w:p w:rsidR="00395B5D" w:rsidRPr="004A0889" w:rsidRDefault="00395B5D" w:rsidP="00395B5D">
      <w:pPr>
        <w:ind w:left="454" w:hanging="454"/>
      </w:pPr>
      <w:r>
        <w:rPr>
          <w:rFonts w:ascii="新細明體" w:eastAsia="新細明體" w:hAnsi="新細明體"/>
          <w:sz w:val="24"/>
        </w:rPr>
        <w:t xml:space="preserve">22. </w:t>
      </w:r>
      <w:r w:rsidRPr="004A0889">
        <w:t>下列關於水汙染的敘述，何者</w:t>
      </w:r>
      <w:r w:rsidRPr="004A0889">
        <w:rPr>
          <w:u w:val="wave"/>
        </w:rPr>
        <w:t>不正確</w:t>
      </w:r>
      <w:r w:rsidRPr="004A0889">
        <w:t xml:space="preserve">？　</w:t>
      </w:r>
      <w:r w:rsidRPr="004A0889">
        <w:t>(A)</w:t>
      </w:r>
      <w:r w:rsidRPr="004A0889">
        <w:t>清潔劑中的硫酸鹽類，易促進藻類生長，威脅河川中魚、貝類生存</w:t>
      </w:r>
      <w:r w:rsidRPr="004A0889">
        <w:rPr>
          <w:rFonts w:hint="eastAsia"/>
        </w:rPr>
        <w:t xml:space="preserve">　</w:t>
      </w:r>
      <w:r w:rsidRPr="004A0889">
        <w:t>(B)</w:t>
      </w:r>
      <w:r w:rsidRPr="004A0889">
        <w:t>電廠與工廠的冷卻用水，排入水中會造成溶氧量降低</w:t>
      </w:r>
      <w:r w:rsidRPr="004A0889">
        <w:rPr>
          <w:rFonts w:hint="eastAsia"/>
        </w:rPr>
        <w:t xml:space="preserve">　</w:t>
      </w:r>
      <w:r w:rsidRPr="004A0889">
        <w:t>(C)</w:t>
      </w:r>
      <w:r w:rsidRPr="004A0889">
        <w:t>有些合成清潔劑排入水中，不易被細菌分解，容易造成泡沫汙染</w:t>
      </w:r>
      <w:r w:rsidRPr="004A0889">
        <w:rPr>
          <w:rFonts w:hint="eastAsia"/>
        </w:rPr>
        <w:t xml:space="preserve">　</w:t>
      </w:r>
      <w:r w:rsidRPr="004A0889">
        <w:t>(D)</w:t>
      </w:r>
      <w:r w:rsidRPr="004A0889">
        <w:t>水汙染物主要來自家庭汙水及工廠廢水</w:t>
      </w:r>
      <w:r w:rsidRPr="004A088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清潔劑中的磷酸鹽過多會造成水中藻類孳生，造成水質的優養化，藻類大量繁殖然後死亡腐爛，造成水質的嚴重汙染與溶氧量降低，嚴重影響水中其他的動、植物生態</w:t>
      </w:r>
    </w:p>
    <w:p w:rsidR="00395B5D" w:rsidRPr="00970B0D" w:rsidRDefault="00395B5D" w:rsidP="00395B5D">
      <w:pPr>
        <w:ind w:left="454" w:hanging="454"/>
      </w:pPr>
      <w:r>
        <w:rPr>
          <w:rFonts w:ascii="新細明體" w:eastAsia="新細明體" w:hAnsi="新細明體"/>
          <w:sz w:val="24"/>
        </w:rPr>
        <w:t xml:space="preserve">23. </w:t>
      </w:r>
      <w:r w:rsidRPr="00970B0D">
        <w:t>下列何者</w:t>
      </w:r>
      <w:r w:rsidRPr="00970B0D">
        <w:rPr>
          <w:u w:val="wave"/>
        </w:rPr>
        <w:t>不屬於</w:t>
      </w:r>
      <w:r w:rsidRPr="00970B0D">
        <w:t xml:space="preserve">「京都議定書」所管制的氣體？　</w:t>
      </w:r>
      <w:r w:rsidRPr="00970B0D">
        <w:t>(</w:t>
      </w:r>
      <w:r w:rsidRPr="00970B0D">
        <w:rPr>
          <w:lang w:val="pt-BR"/>
        </w:rPr>
        <w:t>A)</w:t>
      </w:r>
      <w:r w:rsidRPr="00970B0D">
        <w:rPr>
          <w:rFonts w:hint="eastAsia"/>
          <w:lang w:val="pt-BR"/>
        </w:rPr>
        <w:t xml:space="preserve"> </w:t>
      </w:r>
      <w:r w:rsidRPr="00970B0D">
        <w:rPr>
          <w:lang w:val="pt-BR"/>
        </w:rPr>
        <w:t>CO</w:t>
      </w:r>
      <w:r w:rsidRPr="00970B0D">
        <w:rPr>
          <w:vertAlign w:val="subscript"/>
          <w:lang w:val="pt-BR"/>
        </w:rPr>
        <w:t>2</w:t>
      </w:r>
      <w:r w:rsidRPr="00970B0D">
        <w:rPr>
          <w:rFonts w:hint="eastAsia"/>
          <w:lang w:val="pt-BR"/>
        </w:rPr>
        <w:t xml:space="preserve">　</w:t>
      </w:r>
      <w:r w:rsidRPr="00970B0D">
        <w:rPr>
          <w:lang w:val="pt-BR"/>
        </w:rPr>
        <w:t>(B)</w:t>
      </w:r>
      <w:r w:rsidRPr="00970B0D">
        <w:rPr>
          <w:rFonts w:hint="eastAsia"/>
          <w:lang w:val="pt-BR"/>
        </w:rPr>
        <w:t xml:space="preserve"> </w:t>
      </w:r>
      <w:r w:rsidRPr="00970B0D">
        <w:rPr>
          <w:lang w:val="pt-BR"/>
        </w:rPr>
        <w:t>SO</w:t>
      </w:r>
      <w:r w:rsidRPr="00970B0D">
        <w:rPr>
          <w:vertAlign w:val="subscript"/>
          <w:lang w:val="pt-BR"/>
        </w:rPr>
        <w:t>2</w:t>
      </w:r>
      <w:r w:rsidRPr="00970B0D">
        <w:rPr>
          <w:rFonts w:hint="eastAsia"/>
          <w:lang w:val="pt-BR"/>
        </w:rPr>
        <w:t xml:space="preserve">　</w:t>
      </w:r>
      <w:r w:rsidRPr="00970B0D">
        <w:rPr>
          <w:lang w:val="pt-BR"/>
        </w:rPr>
        <w:t>(C)</w:t>
      </w:r>
      <w:r w:rsidRPr="00970B0D">
        <w:rPr>
          <w:rFonts w:hint="eastAsia"/>
          <w:lang w:val="pt-BR"/>
        </w:rPr>
        <w:t xml:space="preserve"> </w:t>
      </w:r>
      <w:r w:rsidRPr="00970B0D">
        <w:rPr>
          <w:lang w:val="pt-BR"/>
        </w:rPr>
        <w:t>CH</w:t>
      </w:r>
      <w:r w:rsidRPr="00970B0D">
        <w:rPr>
          <w:vertAlign w:val="subscript"/>
          <w:lang w:val="pt-BR"/>
        </w:rPr>
        <w:t>4</w:t>
      </w:r>
      <w:r w:rsidRPr="00970B0D">
        <w:rPr>
          <w:rFonts w:hint="eastAsia"/>
          <w:lang w:val="pt-BR"/>
        </w:rPr>
        <w:t xml:space="preserve">　</w:t>
      </w:r>
      <w:r w:rsidRPr="00970B0D">
        <w:rPr>
          <w:lang w:val="pt-BR"/>
        </w:rPr>
        <w:t>(D)</w:t>
      </w:r>
      <w:r w:rsidRPr="00970B0D">
        <w:rPr>
          <w:rFonts w:hint="eastAsia"/>
          <w:lang w:val="pt-BR"/>
        </w:rPr>
        <w:t xml:space="preserve"> </w:t>
      </w:r>
      <w:r w:rsidRPr="00970B0D">
        <w:rPr>
          <w:lang w:val="pt-BR"/>
        </w:rPr>
        <w:t>N</w:t>
      </w:r>
      <w:r w:rsidRPr="00970B0D">
        <w:rPr>
          <w:vertAlign w:val="subscript"/>
          <w:lang w:val="pt-BR"/>
        </w:rPr>
        <w:t>2</w:t>
      </w:r>
      <w:r w:rsidRPr="00970B0D">
        <w:rPr>
          <w:lang w:val="pt-BR"/>
        </w:rPr>
        <w:t>O</w:t>
      </w:r>
      <w:r w:rsidRPr="00970B0D">
        <w:rPr>
          <w:rFonts w:hint="eastAsia"/>
          <w:lang w:val="pt-BR"/>
        </w:rPr>
        <w:t xml:space="preserve">　</w:t>
      </w:r>
      <w:r w:rsidRPr="00970B0D">
        <w:rPr>
          <w:lang w:val="pt-BR"/>
        </w:rPr>
        <w:t>(E)</w:t>
      </w:r>
      <w:r w:rsidRPr="00970B0D">
        <w:t>全氟碳化物</w:t>
      </w:r>
      <w:r w:rsidRPr="00970B0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管制的氣體有</w:t>
      </w:r>
      <w:r w:rsidRPr="00395B5D">
        <w:t>CO</w:t>
      </w:r>
      <w:r w:rsidRPr="00395B5D">
        <w:rPr>
          <w:vertAlign w:val="subscript"/>
        </w:rPr>
        <w:t>2</w:t>
      </w:r>
      <w:r w:rsidRPr="00395B5D">
        <w:t>、</w:t>
      </w:r>
      <w:r w:rsidRPr="00395B5D">
        <w:t>CH</w:t>
      </w:r>
      <w:r w:rsidRPr="00395B5D">
        <w:rPr>
          <w:vertAlign w:val="subscript"/>
        </w:rPr>
        <w:t>4</w:t>
      </w:r>
      <w:r w:rsidRPr="00395B5D">
        <w:t>、</w:t>
      </w:r>
      <w:r w:rsidRPr="00395B5D">
        <w:t>N</w:t>
      </w:r>
      <w:r w:rsidRPr="00395B5D">
        <w:rPr>
          <w:vertAlign w:val="subscript"/>
        </w:rPr>
        <w:t>2</w:t>
      </w:r>
      <w:r w:rsidRPr="00395B5D">
        <w:t>O</w:t>
      </w:r>
      <w:r w:rsidRPr="00395B5D">
        <w:t>、</w:t>
      </w:r>
      <w:r w:rsidRPr="00395B5D">
        <w:t>SF</w:t>
      </w:r>
      <w:r w:rsidRPr="00395B5D">
        <w:rPr>
          <w:vertAlign w:val="subscript"/>
        </w:rPr>
        <w:t>6</w:t>
      </w:r>
      <w:r w:rsidRPr="00395B5D">
        <w:t>、氫氟碳化物、全氟化碳</w:t>
      </w:r>
    </w:p>
    <w:p w:rsidR="00395B5D" w:rsidRPr="00B934B5" w:rsidRDefault="00395B5D" w:rsidP="00395B5D">
      <w:pPr>
        <w:ind w:left="454" w:hanging="454"/>
      </w:pPr>
      <w:r>
        <w:rPr>
          <w:rFonts w:ascii="新細明體" w:eastAsia="新細明體" w:hAnsi="新細明體"/>
          <w:sz w:val="24"/>
        </w:rPr>
        <w:t xml:space="preserve">24. </w:t>
      </w:r>
      <w:r w:rsidRPr="00B934B5">
        <w:t xml:space="preserve">下列何者對土壤的汙染危害最大？　</w:t>
      </w:r>
      <w:r w:rsidRPr="00B934B5">
        <w:t>(A)</w:t>
      </w:r>
      <w:r w:rsidRPr="00B934B5">
        <w:t>清潔劑</w:t>
      </w:r>
      <w:r w:rsidRPr="00B934B5">
        <w:rPr>
          <w:rFonts w:hint="eastAsia"/>
        </w:rPr>
        <w:t xml:space="preserve">　</w:t>
      </w:r>
      <w:r w:rsidRPr="00B934B5">
        <w:t>(B)</w:t>
      </w:r>
      <w:r w:rsidRPr="00B934B5">
        <w:t>化學肥料</w:t>
      </w:r>
      <w:r w:rsidRPr="00B934B5">
        <w:rPr>
          <w:rFonts w:hint="eastAsia"/>
        </w:rPr>
        <w:t xml:space="preserve">　</w:t>
      </w:r>
      <w:r w:rsidRPr="00B934B5">
        <w:t>(C)</w:t>
      </w:r>
      <w:r w:rsidRPr="00B934B5">
        <w:t>有機肥料</w:t>
      </w:r>
      <w:r w:rsidRPr="00B934B5">
        <w:rPr>
          <w:rFonts w:hint="eastAsia"/>
        </w:rPr>
        <w:t xml:space="preserve">　</w:t>
      </w:r>
      <w:r w:rsidRPr="00B934B5">
        <w:t>(D)</w:t>
      </w:r>
      <w:r w:rsidRPr="00B934B5">
        <w:t>重金屬</w:t>
      </w:r>
      <w:r w:rsidRPr="00B934B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D)</w:t>
      </w:r>
      <w:r w:rsidRPr="00395B5D">
        <w:t>土壤的</w:t>
      </w:r>
      <w:r w:rsidRPr="00395B5D">
        <w:rPr>
          <w:rFonts w:hint="eastAsia"/>
        </w:rPr>
        <w:t>汙</w:t>
      </w:r>
      <w:r w:rsidRPr="00395B5D">
        <w:t>染以重金屬離子最為嚴重，因無法被微生物分解，且有可能因生物作用而生成毒性更大的物質，在極低濃度下就足以產生危害</w:t>
      </w:r>
    </w:p>
    <w:p w:rsidR="00395B5D" w:rsidRPr="00DB2708" w:rsidRDefault="00395B5D" w:rsidP="00395B5D">
      <w:pPr>
        <w:ind w:left="454" w:hanging="454"/>
      </w:pPr>
      <w:r>
        <w:rPr>
          <w:rFonts w:ascii="新細明體" w:eastAsia="新細明體" w:hAnsi="新細明體"/>
          <w:sz w:val="24"/>
        </w:rPr>
        <w:t xml:space="preserve">25. </w:t>
      </w:r>
      <w:r w:rsidRPr="00DB2708">
        <w:t xml:space="preserve">下列何者是「原子經濟」的最佳論述？　</w:t>
      </w:r>
      <w:r w:rsidRPr="00DB2708">
        <w:t>(A)</w:t>
      </w:r>
      <w:r w:rsidRPr="00DB2708">
        <w:t>用最少的原料生產最具經濟價值的產品</w:t>
      </w:r>
      <w:r w:rsidRPr="00DB2708">
        <w:rPr>
          <w:rFonts w:hint="eastAsia"/>
        </w:rPr>
        <w:t xml:space="preserve">　</w:t>
      </w:r>
      <w:r w:rsidRPr="00DB2708">
        <w:t>(B)</w:t>
      </w:r>
      <w:r w:rsidRPr="00DB2708">
        <w:t>選擇最便宜的反應物，製造所需的產物</w:t>
      </w:r>
      <w:r w:rsidRPr="00DB2708">
        <w:rPr>
          <w:rFonts w:hint="eastAsia"/>
        </w:rPr>
        <w:t xml:space="preserve">　</w:t>
      </w:r>
      <w:r w:rsidRPr="00DB2708">
        <w:t>(C)</w:t>
      </w:r>
      <w:r w:rsidRPr="00DB2708">
        <w:t>產品的製造程序中，充分利用原料並減少廢料的產生</w:t>
      </w:r>
      <w:r w:rsidRPr="00DB2708">
        <w:rPr>
          <w:rFonts w:hint="eastAsia"/>
        </w:rPr>
        <w:t xml:space="preserve">　</w:t>
      </w:r>
      <w:r w:rsidRPr="00DB2708">
        <w:t>(D)</w:t>
      </w:r>
      <w:r w:rsidRPr="00DB2708">
        <w:t>利用電腦等高科技機具大量生產，以減少人事費用的開銷</w:t>
      </w:r>
      <w:r w:rsidRPr="00DB270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原子經濟必須達到產品的製造過程充分利用原料，以減少廢棄物的產生</w:t>
      </w:r>
    </w:p>
    <w:p w:rsidR="00395B5D" w:rsidRPr="00A600CB" w:rsidRDefault="00395B5D" w:rsidP="00395B5D">
      <w:pPr>
        <w:ind w:left="454" w:hanging="454"/>
      </w:pPr>
      <w:r>
        <w:rPr>
          <w:rFonts w:ascii="新細明體" w:eastAsia="新細明體" w:hAnsi="新細明體"/>
          <w:sz w:val="24"/>
        </w:rPr>
        <w:t xml:space="preserve">26. </w:t>
      </w:r>
      <w:r w:rsidRPr="00A600CB">
        <w:t xml:space="preserve">下列關於「原子經濟」與「綠色化學」的關係，何者正確？　</w:t>
      </w:r>
      <w:r w:rsidRPr="00A600CB">
        <w:t>(A)</w:t>
      </w:r>
      <w:r w:rsidRPr="00A600CB">
        <w:t>原子經濟愈大愈符合綠色化學的精神</w:t>
      </w:r>
      <w:r w:rsidRPr="00A600CB">
        <w:rPr>
          <w:rFonts w:hint="eastAsia"/>
        </w:rPr>
        <w:t xml:space="preserve">　</w:t>
      </w:r>
      <w:r w:rsidRPr="00A600CB">
        <w:t>(B)</w:t>
      </w:r>
      <w:r w:rsidRPr="00A600CB">
        <w:t>兩者互相衝突，原子經濟愈大，愈違反綠色化學的精神</w:t>
      </w:r>
      <w:r w:rsidRPr="00A600CB">
        <w:rPr>
          <w:rFonts w:hint="eastAsia"/>
        </w:rPr>
        <w:t xml:space="preserve">　</w:t>
      </w:r>
      <w:r w:rsidRPr="00A600CB">
        <w:t>(C)</w:t>
      </w:r>
      <w:r w:rsidRPr="00A600CB">
        <w:t>原子經濟是屬於經濟學範疇，與綠色化學並無關聯</w:t>
      </w:r>
      <w:r w:rsidRPr="00A600CB">
        <w:rPr>
          <w:rFonts w:hint="eastAsia"/>
        </w:rPr>
        <w:t xml:space="preserve">　</w:t>
      </w:r>
      <w:r w:rsidRPr="00A600CB">
        <w:t>(D)</w:t>
      </w:r>
      <w:r w:rsidRPr="00A600CB">
        <w:t>原子經濟是計算綠色化學的生產所需的費用</w:t>
      </w:r>
      <w:r w:rsidRPr="00A600C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原子經濟是指產品的製造過程應充分利用原料，以減少廢棄物的產生，因此原子經濟愈大愈符合綠色化學的精神</w:t>
      </w:r>
    </w:p>
    <w:p w:rsidR="00395B5D" w:rsidRPr="006851F9" w:rsidRDefault="00395B5D" w:rsidP="00395B5D">
      <w:pPr>
        <w:ind w:left="454" w:hanging="454"/>
      </w:pPr>
      <w:r>
        <w:rPr>
          <w:rFonts w:ascii="新細明體" w:eastAsia="新細明體" w:hAnsi="新細明體"/>
          <w:sz w:val="24"/>
        </w:rPr>
        <w:t xml:space="preserve">27. </w:t>
      </w:r>
      <w:r w:rsidRPr="006851F9">
        <w:t xml:space="preserve">鹼氯工業以汞為陰極而進行電解，曾造成下列何種公害？　</w:t>
      </w:r>
      <w:r w:rsidRPr="006851F9">
        <w:t>(A)</w:t>
      </w:r>
      <w:r w:rsidRPr="006851F9">
        <w:t>水</w:t>
      </w:r>
      <w:r w:rsidRPr="006851F9">
        <w:rPr>
          <w:rFonts w:hint="eastAsia"/>
        </w:rPr>
        <w:t>俣</w:t>
      </w:r>
      <w:r w:rsidRPr="006851F9">
        <w:t>病</w:t>
      </w:r>
      <w:r w:rsidRPr="006851F9">
        <w:rPr>
          <w:rFonts w:hint="eastAsia"/>
        </w:rPr>
        <w:t xml:space="preserve">　</w:t>
      </w:r>
      <w:r w:rsidRPr="006851F9">
        <w:t>(B)</w:t>
      </w:r>
      <w:r w:rsidRPr="006851F9">
        <w:t>痛痛病</w:t>
      </w:r>
      <w:r w:rsidRPr="006851F9">
        <w:rPr>
          <w:rFonts w:hint="eastAsia"/>
        </w:rPr>
        <w:t xml:space="preserve">　</w:t>
      </w:r>
      <w:r w:rsidRPr="006851F9">
        <w:t>(C)</w:t>
      </w:r>
      <w:r w:rsidRPr="006851F9">
        <w:t>烏腳病</w:t>
      </w:r>
      <w:r w:rsidRPr="006851F9">
        <w:rPr>
          <w:rFonts w:hint="eastAsia"/>
        </w:rPr>
        <w:t xml:space="preserve">　</w:t>
      </w:r>
      <w:r w:rsidRPr="006851F9">
        <w:t>(D)</w:t>
      </w:r>
      <w:r w:rsidRPr="006851F9">
        <w:t>矽肺病</w:t>
      </w:r>
      <w:r w:rsidRPr="006851F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汞經人體吸收後會造成水</w:t>
      </w:r>
      <w:r w:rsidRPr="00395B5D">
        <w:rPr>
          <w:rFonts w:hint="eastAsia"/>
        </w:rPr>
        <w:t>俣</w:t>
      </w:r>
      <w:r w:rsidRPr="00395B5D">
        <w:t>病</w:t>
      </w:r>
    </w:p>
    <w:p w:rsidR="00395B5D" w:rsidRPr="007E0FED" w:rsidRDefault="00395B5D" w:rsidP="00395B5D">
      <w:pPr>
        <w:ind w:left="454" w:hanging="454"/>
      </w:pPr>
      <w:r>
        <w:rPr>
          <w:rFonts w:ascii="新細明體" w:eastAsia="新細明體" w:hAnsi="新細明體"/>
          <w:sz w:val="24"/>
        </w:rPr>
        <w:t xml:space="preserve">28. </w:t>
      </w:r>
      <w:r w:rsidRPr="007E0FED">
        <w:t>下列水</w:t>
      </w:r>
      <w:r w:rsidRPr="007E0FED">
        <w:rPr>
          <w:rFonts w:hint="eastAsia"/>
        </w:rPr>
        <w:t>汙</w:t>
      </w:r>
      <w:r w:rsidRPr="007E0FED">
        <w:t xml:space="preserve">染物質中，以何種最為嚴重？　</w:t>
      </w:r>
      <w:r w:rsidRPr="007E0FED">
        <w:t>(A)</w:t>
      </w:r>
      <w:r w:rsidRPr="007E0FED">
        <w:t>有機廢料</w:t>
      </w:r>
      <w:r w:rsidRPr="007E0FED">
        <w:rPr>
          <w:rFonts w:hint="eastAsia"/>
        </w:rPr>
        <w:t xml:space="preserve">　</w:t>
      </w:r>
      <w:r w:rsidRPr="007E0FED">
        <w:t>(B)</w:t>
      </w:r>
      <w:r w:rsidRPr="007E0FED">
        <w:t>硬性清潔劑</w:t>
      </w:r>
      <w:r w:rsidRPr="007E0FED">
        <w:rPr>
          <w:rFonts w:hint="eastAsia"/>
        </w:rPr>
        <w:t xml:space="preserve">　</w:t>
      </w:r>
      <w:r w:rsidRPr="007E0FED">
        <w:t>(C)</w:t>
      </w:r>
      <w:r w:rsidRPr="007E0FED">
        <w:t>農藥</w:t>
      </w:r>
      <w:r w:rsidRPr="007E0FED">
        <w:rPr>
          <w:rFonts w:hint="eastAsia"/>
        </w:rPr>
        <w:t xml:space="preserve">　</w:t>
      </w:r>
      <w:r w:rsidRPr="007E0FED">
        <w:t>(D)</w:t>
      </w:r>
      <w:r w:rsidRPr="007E0FED">
        <w:t>重金屬離子</w:t>
      </w:r>
      <w:r w:rsidRPr="007E0FE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D)</w:t>
      </w:r>
      <w:r w:rsidRPr="00395B5D">
        <w:t>重金屬離子不能被細菌分解，會長期造成汙染</w:t>
      </w:r>
    </w:p>
    <w:p w:rsidR="00395B5D" w:rsidRPr="009A5172" w:rsidRDefault="00395B5D" w:rsidP="00395B5D">
      <w:pPr>
        <w:ind w:left="454" w:hanging="454"/>
      </w:pPr>
      <w:r>
        <w:rPr>
          <w:rFonts w:ascii="新細明體" w:eastAsia="新細明體" w:hAnsi="新細明體"/>
          <w:sz w:val="24"/>
        </w:rPr>
        <w:t xml:space="preserve">29. </w:t>
      </w:r>
      <w:r w:rsidRPr="009A5172">
        <w:t>下列方程式為製造漂白粉的化學反應式：</w:t>
      </w:r>
      <w:r w:rsidRPr="009A5172">
        <w:br/>
        <w:t>Ca(OH)</w:t>
      </w:r>
      <w:r w:rsidRPr="009A5172">
        <w:rPr>
          <w:vertAlign w:val="subscript"/>
        </w:rPr>
        <w:t>2(s)</w:t>
      </w:r>
      <w:r w:rsidRPr="009A5172">
        <w:t xml:space="preserve"> + Cl</w:t>
      </w:r>
      <w:r w:rsidRPr="009A5172">
        <w:rPr>
          <w:vertAlign w:val="subscript"/>
        </w:rPr>
        <w:t>2(g)</w:t>
      </w:r>
      <w:r w:rsidRPr="009A5172">
        <w:t xml:space="preserve"> </w:t>
      </w:r>
      <w:r w:rsidRPr="009A5172">
        <w:rPr>
          <w:rFonts w:hint="eastAsia"/>
          <w:szCs w:val="20"/>
        </w:rPr>
        <w:t>→</w:t>
      </w:r>
      <w:r w:rsidRPr="009A5172">
        <w:t xml:space="preserve"> Ca(OCl)Cl</w:t>
      </w:r>
      <w:r w:rsidRPr="009A5172">
        <w:rPr>
          <w:vertAlign w:val="subscript"/>
        </w:rPr>
        <w:t>(s)</w:t>
      </w:r>
      <w:r w:rsidRPr="009A5172">
        <w:t xml:space="preserve"> + H</w:t>
      </w:r>
      <w:r w:rsidRPr="009A5172">
        <w:rPr>
          <w:vertAlign w:val="subscript"/>
        </w:rPr>
        <w:t>2</w:t>
      </w:r>
      <w:r w:rsidRPr="009A5172">
        <w:t>O</w:t>
      </w:r>
      <w:r w:rsidRPr="009A5172">
        <w:rPr>
          <w:vertAlign w:val="subscript"/>
        </w:rPr>
        <w:t>(l)</w:t>
      </w:r>
      <w:r w:rsidRPr="009A5172">
        <w:br/>
      </w:r>
      <w:r w:rsidRPr="009A5172">
        <w:t>試求此反應的原子經濟約為若干</w:t>
      </w:r>
      <w:r w:rsidRPr="009A5172">
        <w:t>%</w:t>
      </w:r>
      <w:r w:rsidRPr="009A5172">
        <w:t>？</w:t>
      </w:r>
      <w:r w:rsidRPr="009A5172">
        <w:rPr>
          <w:rFonts w:hint="eastAsia"/>
        </w:rPr>
        <w:t>（</w:t>
      </w:r>
      <w:r w:rsidRPr="009A5172">
        <w:t>原子量：</w:t>
      </w:r>
      <w:r w:rsidRPr="009A5172">
        <w:t>H = 1</w:t>
      </w:r>
      <w:r w:rsidRPr="009A5172">
        <w:t>，</w:t>
      </w:r>
      <w:r w:rsidRPr="009A5172">
        <w:t>O = 16</w:t>
      </w:r>
      <w:r w:rsidRPr="009A5172">
        <w:t>，</w:t>
      </w:r>
      <w:r w:rsidRPr="009A5172">
        <w:t>Cl = 35.5</w:t>
      </w:r>
      <w:r w:rsidRPr="009A5172">
        <w:t>，</w:t>
      </w:r>
      <w:r w:rsidRPr="009A5172">
        <w:t>Ca = 40</w:t>
      </w:r>
      <w:r w:rsidRPr="009A5172">
        <w:rPr>
          <w:rFonts w:hint="eastAsia"/>
        </w:rPr>
        <w:t>）</w:t>
      </w:r>
      <w:r w:rsidRPr="009A5172">
        <w:br/>
        <w:t>(A)</w:t>
      </w:r>
      <w:r w:rsidRPr="009A5172">
        <w:rPr>
          <w:rFonts w:hint="eastAsia"/>
        </w:rPr>
        <w:t xml:space="preserve"> </w:t>
      </w:r>
      <w:r w:rsidRPr="009A5172">
        <w:t>88%</w:t>
      </w:r>
      <w:r w:rsidRPr="009A5172">
        <w:rPr>
          <w:rFonts w:hint="eastAsia"/>
        </w:rPr>
        <w:t xml:space="preserve">　</w:t>
      </w:r>
      <w:r w:rsidRPr="009A5172">
        <w:t>(B)</w:t>
      </w:r>
      <w:r w:rsidRPr="009A5172">
        <w:rPr>
          <w:rFonts w:hint="eastAsia"/>
        </w:rPr>
        <w:t xml:space="preserve"> </w:t>
      </w:r>
      <w:r w:rsidRPr="009A5172">
        <w:t>64%</w:t>
      </w:r>
      <w:r w:rsidRPr="009A5172">
        <w:rPr>
          <w:rFonts w:hint="eastAsia"/>
        </w:rPr>
        <w:t xml:space="preserve">　</w:t>
      </w:r>
      <w:r w:rsidRPr="009A5172">
        <w:t>(C)</w:t>
      </w:r>
      <w:r w:rsidRPr="009A5172">
        <w:rPr>
          <w:rFonts w:hint="eastAsia"/>
        </w:rPr>
        <w:t xml:space="preserve"> </w:t>
      </w:r>
      <w:r w:rsidRPr="009A5172">
        <w:t>50%</w:t>
      </w:r>
      <w:r w:rsidRPr="009A5172">
        <w:rPr>
          <w:rFonts w:hint="eastAsia"/>
        </w:rPr>
        <w:t xml:space="preserve">　</w:t>
      </w:r>
      <w:r w:rsidRPr="009A5172">
        <w:t>(D)</w:t>
      </w:r>
      <w:r w:rsidRPr="009A5172">
        <w:rPr>
          <w:rFonts w:hint="eastAsia"/>
        </w:rPr>
        <w:t xml:space="preserve"> </w:t>
      </w:r>
      <w:r w:rsidRPr="009A5172">
        <w:t xml:space="preserve">32%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式量：</w:t>
      </w:r>
      <w:r w:rsidRPr="00395B5D">
        <w:t>Ca(OCl)Cl = 127</w:t>
      </w:r>
      <w:r w:rsidRPr="00395B5D">
        <w:t>，</w:t>
      </w:r>
      <w:r w:rsidRPr="00395B5D">
        <w:t>Ca(OH)</w:t>
      </w:r>
      <w:r w:rsidRPr="00395B5D">
        <w:rPr>
          <w:vertAlign w:val="subscript"/>
        </w:rPr>
        <w:t>2</w:t>
      </w:r>
      <w:r w:rsidRPr="00395B5D">
        <w:t xml:space="preserve"> = 74 </w:t>
      </w:r>
      <w:r w:rsidRPr="00395B5D">
        <w:br/>
      </w:r>
      <w:r w:rsidRPr="00395B5D">
        <w:t>原子經濟</w:t>
      </w:r>
      <w:r w:rsidRPr="00395B5D">
        <w:t>=</w:t>
      </w:r>
      <w:r w:rsidRPr="00395B5D">
        <w:rPr>
          <w:position w:val="-22"/>
        </w:rPr>
        <w:object w:dxaOrig="740" w:dyaOrig="580">
          <v:shape id="_x0000_i1060" type="#_x0000_t75" style="width:36.75pt;height:29.25pt" o:ole="">
            <v:imagedata r:id="rId63" o:title=""/>
          </v:shape>
          <o:OLEObject Type="Embed" ProgID="Equation.DSMT4" ShapeID="_x0000_i1060" DrawAspect="Content" ObjectID="_1523946990" r:id="rId64"/>
        </w:object>
      </w:r>
      <w:r w:rsidRPr="00395B5D">
        <w:sym w:font="Symbol" w:char="F0B4"/>
      </w:r>
      <w:r w:rsidRPr="00395B5D">
        <w:rPr>
          <w:rFonts w:hint="eastAsia"/>
        </w:rPr>
        <w:t xml:space="preserve"> </w:t>
      </w:r>
      <w:r w:rsidRPr="00395B5D">
        <w:t>100% = 87.6%</w:t>
      </w:r>
    </w:p>
    <w:p w:rsidR="00395B5D" w:rsidRPr="000362E0" w:rsidRDefault="00395B5D" w:rsidP="00395B5D">
      <w:pPr>
        <w:ind w:left="454" w:hanging="454"/>
      </w:pPr>
      <w:r>
        <w:rPr>
          <w:rFonts w:ascii="新細明體" w:eastAsia="新細明體" w:hAnsi="新細明體"/>
          <w:sz w:val="24"/>
        </w:rPr>
        <w:t xml:space="preserve">30. </w:t>
      </w:r>
      <w:r w:rsidRPr="000362E0">
        <w:rPr>
          <w:rFonts w:hint="eastAsia"/>
        </w:rPr>
        <w:t xml:space="preserve">燃燒煤、石油導致地球氣溫的升高，其原因是：　</w:t>
      </w:r>
      <w:r w:rsidRPr="000362E0">
        <w:t>(A) CO</w:t>
      </w:r>
      <w:r w:rsidRPr="000362E0">
        <w:rPr>
          <w:vertAlign w:val="subscript"/>
        </w:rPr>
        <w:t>2</w:t>
      </w:r>
      <w:r w:rsidRPr="000362E0">
        <w:rPr>
          <w:rFonts w:hint="eastAsia"/>
        </w:rPr>
        <w:t xml:space="preserve">增加，大量吸收紫外光　</w:t>
      </w:r>
      <w:r w:rsidRPr="000362E0">
        <w:t>(B) CO</w:t>
      </w:r>
      <w:r w:rsidRPr="000362E0">
        <w:rPr>
          <w:vertAlign w:val="subscript"/>
        </w:rPr>
        <w:t>2</w:t>
      </w:r>
      <w:r w:rsidRPr="000362E0">
        <w:rPr>
          <w:rFonts w:hint="eastAsia"/>
        </w:rPr>
        <w:t xml:space="preserve">增加，大量吸收地球輻射的紅外線　</w:t>
      </w:r>
      <w:r w:rsidRPr="000362E0">
        <w:t>(C) O</w:t>
      </w:r>
      <w:r w:rsidRPr="000362E0">
        <w:rPr>
          <w:vertAlign w:val="subscript"/>
        </w:rPr>
        <w:t>3</w:t>
      </w:r>
      <w:r w:rsidRPr="000362E0">
        <w:rPr>
          <w:rFonts w:hint="eastAsia"/>
        </w:rPr>
        <w:t xml:space="preserve">增加，大量吸收紫外光　</w:t>
      </w:r>
      <w:r w:rsidRPr="000362E0">
        <w:t>(D) O</w:t>
      </w:r>
      <w:r w:rsidRPr="000362E0">
        <w:rPr>
          <w:vertAlign w:val="subscript"/>
        </w:rPr>
        <w:t>3</w:t>
      </w:r>
      <w:r w:rsidRPr="000362E0">
        <w:rPr>
          <w:rFonts w:hint="eastAsia"/>
        </w:rPr>
        <w:t>增加，大量吸收地球輻射的紅外線</w:t>
      </w:r>
      <w:r w:rsidRPr="000362E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O</w:t>
      </w:r>
      <w:r w:rsidRPr="00395B5D">
        <w:rPr>
          <w:rFonts w:hint="eastAsia"/>
          <w:vertAlign w:val="subscript"/>
        </w:rPr>
        <w:t>2</w:t>
      </w:r>
      <w:r w:rsidRPr="00395B5D">
        <w:rPr>
          <w:rFonts w:hint="eastAsia"/>
        </w:rPr>
        <w:t>會吸收紅外線，</w:t>
      </w:r>
      <w:r w:rsidRPr="00395B5D">
        <w:rPr>
          <w:rFonts w:hint="eastAsia"/>
        </w:rPr>
        <w:t>CO</w:t>
      </w:r>
      <w:r w:rsidRPr="00395B5D">
        <w:rPr>
          <w:rFonts w:hint="eastAsia"/>
          <w:vertAlign w:val="subscript"/>
        </w:rPr>
        <w:t>2</w:t>
      </w:r>
      <w:r w:rsidRPr="00395B5D">
        <w:rPr>
          <w:rFonts w:hint="eastAsia"/>
        </w:rPr>
        <w:t>增加會導致溫室效應</w:t>
      </w:r>
    </w:p>
    <w:p w:rsidR="00395B5D" w:rsidRPr="005257A9" w:rsidRDefault="00395B5D" w:rsidP="00395B5D">
      <w:pPr>
        <w:ind w:left="454" w:hanging="454"/>
      </w:pPr>
      <w:r>
        <w:rPr>
          <w:rFonts w:ascii="新細明體" w:eastAsia="新細明體" w:hAnsi="新細明體"/>
          <w:sz w:val="24"/>
        </w:rPr>
        <w:t xml:space="preserve">31. </w:t>
      </w:r>
      <w:r w:rsidRPr="005257A9">
        <w:rPr>
          <w:rFonts w:hint="eastAsia"/>
        </w:rPr>
        <w:t xml:space="preserve">臭氣層的破洞對生物的影響，主要是下列哪一項？　</w:t>
      </w:r>
      <w:r w:rsidRPr="005257A9">
        <w:t>(A)</w:t>
      </w:r>
      <w:r w:rsidRPr="005257A9">
        <w:rPr>
          <w:rFonts w:hint="eastAsia"/>
        </w:rPr>
        <w:t xml:space="preserve">降低生物受紫外線的影響　</w:t>
      </w:r>
      <w:r w:rsidRPr="005257A9">
        <w:t>(B)</w:t>
      </w:r>
      <w:r w:rsidRPr="005257A9">
        <w:rPr>
          <w:rFonts w:hint="eastAsia"/>
        </w:rPr>
        <w:t xml:space="preserve">抑制癌症的發生　</w:t>
      </w:r>
      <w:r w:rsidRPr="005257A9">
        <w:t>(C)</w:t>
      </w:r>
      <w:r w:rsidRPr="005257A9">
        <w:rPr>
          <w:rFonts w:hint="eastAsia"/>
        </w:rPr>
        <w:t>增加</w:t>
      </w:r>
      <w:r w:rsidRPr="005257A9">
        <w:t>DNA</w:t>
      </w:r>
      <w:r w:rsidRPr="005257A9">
        <w:rPr>
          <w:rFonts w:hint="eastAsia"/>
        </w:rPr>
        <w:t xml:space="preserve">發生突變的機會　</w:t>
      </w:r>
      <w:r w:rsidRPr="005257A9">
        <w:t>(D)</w:t>
      </w:r>
      <w:r w:rsidRPr="005257A9">
        <w:rPr>
          <w:rFonts w:hint="eastAsia"/>
        </w:rPr>
        <w:t>促進生物的生長</w:t>
      </w:r>
      <w:r w:rsidRPr="005257A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D143DA" w:rsidRDefault="00395B5D" w:rsidP="00395B5D">
      <w:pPr>
        <w:ind w:left="454" w:hanging="454"/>
      </w:pPr>
      <w:r>
        <w:rPr>
          <w:rFonts w:ascii="新細明體" w:eastAsia="新細明體" w:hAnsi="新細明體"/>
          <w:sz w:val="24"/>
        </w:rPr>
        <w:t xml:space="preserve">32. </w:t>
      </w:r>
      <w:r w:rsidRPr="00D143DA">
        <w:rPr>
          <w:rFonts w:hint="eastAsia"/>
        </w:rPr>
        <w:t>為避免臭氧層破洞擴大，下列何種化合物，可用來取代舊冷媒</w:t>
      </w:r>
      <w:r w:rsidRPr="00D143DA">
        <w:t>CCl</w:t>
      </w:r>
      <w:smartTag w:uri="urn:schemas-microsoft-com:office:smarttags" w:element="chmetcnv">
        <w:smartTagPr>
          <w:attr w:name="TCSC" w:val="0"/>
          <w:attr w:name="NumberType" w:val="1"/>
          <w:attr w:name="Negative" w:val="False"/>
          <w:attr w:name="HasSpace" w:val="False"/>
          <w:attr w:name="SourceValue" w:val="2"/>
          <w:attr w:name="UnitName" w:val="F"/>
        </w:smartTagPr>
        <w:r w:rsidRPr="00D143DA">
          <w:rPr>
            <w:vertAlign w:val="subscript"/>
          </w:rPr>
          <w:t>2</w:t>
        </w:r>
        <w:r w:rsidRPr="00D143DA">
          <w:t>F</w:t>
        </w:r>
      </w:smartTag>
      <w:r w:rsidRPr="00D143DA">
        <w:rPr>
          <w:vertAlign w:val="subscript"/>
        </w:rPr>
        <w:t>2</w:t>
      </w:r>
      <w:r w:rsidRPr="00D143DA">
        <w:rPr>
          <w:rFonts w:hint="eastAsia"/>
        </w:rPr>
        <w:t xml:space="preserve">？　</w:t>
      </w:r>
      <w:r w:rsidRPr="00D143DA">
        <w:t>(A) CHF</w:t>
      </w:r>
      <w:smartTag w:uri="urn:schemas-microsoft-com:office:smarttags" w:element="chmetcnv">
        <w:smartTagPr>
          <w:attr w:name="TCSC" w:val="0"/>
          <w:attr w:name="NumberType" w:val="1"/>
          <w:attr w:name="Negative" w:val="False"/>
          <w:attr w:name="HasSpace" w:val="False"/>
          <w:attr w:name="SourceValue" w:val="2"/>
          <w:attr w:name="UnitName" w:val="C"/>
        </w:smartTagPr>
        <w:r w:rsidRPr="00D143DA">
          <w:rPr>
            <w:vertAlign w:val="subscript"/>
          </w:rPr>
          <w:t>2</w:t>
        </w:r>
        <w:r w:rsidRPr="00D143DA">
          <w:t>C</w:t>
        </w:r>
      </w:smartTag>
      <w:r w:rsidRPr="00D143DA">
        <w:t>F</w:t>
      </w:r>
      <w:r w:rsidRPr="00D143DA">
        <w:rPr>
          <w:vertAlign w:val="subscript"/>
        </w:rPr>
        <w:t>3</w:t>
      </w:r>
      <w:r w:rsidRPr="00D143DA">
        <w:rPr>
          <w:rFonts w:hint="eastAsia"/>
        </w:rPr>
        <w:t xml:space="preserve">　</w:t>
      </w:r>
      <w:r w:rsidRPr="00D143DA">
        <w:t>(B) CCl</w:t>
      </w:r>
      <w:r w:rsidRPr="00D143DA">
        <w:rPr>
          <w:vertAlign w:val="subscript"/>
        </w:rPr>
        <w:t>4</w:t>
      </w:r>
      <w:r w:rsidRPr="00D143DA">
        <w:rPr>
          <w:rFonts w:hint="eastAsia"/>
        </w:rPr>
        <w:t xml:space="preserve">　</w:t>
      </w:r>
      <w:r w:rsidRPr="00D143DA">
        <w:t>(C) CClF</w:t>
      </w:r>
      <w:r w:rsidRPr="00D143DA">
        <w:rPr>
          <w:vertAlign w:val="subscript"/>
        </w:rPr>
        <w:t>3</w:t>
      </w:r>
      <w:r w:rsidRPr="00D143DA">
        <w:rPr>
          <w:rFonts w:hint="eastAsia"/>
        </w:rPr>
        <w:t xml:space="preserve">　</w:t>
      </w:r>
      <w:r w:rsidRPr="00D143DA">
        <w:t>(D) CHCl</w:t>
      </w:r>
      <w:smartTag w:uri="urn:schemas-microsoft-com:office:smarttags" w:element="chmetcnv">
        <w:smartTagPr>
          <w:attr w:name="TCSC" w:val="0"/>
          <w:attr w:name="NumberType" w:val="1"/>
          <w:attr w:name="Negative" w:val="False"/>
          <w:attr w:name="HasSpace" w:val="False"/>
          <w:attr w:name="SourceValue" w:val="2"/>
          <w:attr w:name="UnitName" w:val="C"/>
        </w:smartTagPr>
        <w:r w:rsidRPr="00D143DA">
          <w:rPr>
            <w:vertAlign w:val="subscript"/>
          </w:rPr>
          <w:t>2</w:t>
        </w:r>
        <w:r w:rsidRPr="00D143DA">
          <w:t>C</w:t>
        </w:r>
      </w:smartTag>
      <w:r w:rsidRPr="00D143DA">
        <w:t>F</w:t>
      </w:r>
      <w:r w:rsidRPr="00D143DA">
        <w:rPr>
          <w:vertAlign w:val="subscript"/>
        </w:rPr>
        <w:t>3</w:t>
      </w:r>
      <w:r w:rsidRPr="00D143DA">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用氫氟碳化合物代替</w:t>
      </w:r>
    </w:p>
    <w:p w:rsidR="00395B5D" w:rsidRPr="007A491E" w:rsidRDefault="00395B5D" w:rsidP="00395B5D">
      <w:pPr>
        <w:ind w:left="454" w:hanging="454"/>
      </w:pPr>
      <w:r>
        <w:rPr>
          <w:rFonts w:ascii="新細明體" w:eastAsia="新細明體" w:hAnsi="新細明體"/>
          <w:sz w:val="24"/>
        </w:rPr>
        <w:t xml:space="preserve">33. </w:t>
      </w:r>
      <w:r w:rsidRPr="007A491E">
        <w:rPr>
          <w:rFonts w:hint="eastAsia"/>
        </w:rPr>
        <w:t xml:space="preserve">在地球表面上哪一個氣層中含有較多量的臭氧，使得地面上的生物免於受到日光中強烈紫外線的傷害？　</w:t>
      </w:r>
      <w:r w:rsidRPr="007A491E">
        <w:t>(A)</w:t>
      </w:r>
      <w:r w:rsidRPr="007A491E">
        <w:rPr>
          <w:rFonts w:hint="eastAsia"/>
        </w:rPr>
        <w:t xml:space="preserve">對流層　</w:t>
      </w:r>
      <w:r w:rsidRPr="007A491E">
        <w:t>(B)</w:t>
      </w:r>
      <w:r w:rsidRPr="007A491E">
        <w:rPr>
          <w:rFonts w:hint="eastAsia"/>
        </w:rPr>
        <w:t xml:space="preserve">平流層　</w:t>
      </w:r>
      <w:r w:rsidRPr="007A491E">
        <w:t>(C)</w:t>
      </w:r>
      <w:r w:rsidRPr="007A491E">
        <w:rPr>
          <w:rFonts w:hint="eastAsia"/>
        </w:rPr>
        <w:t xml:space="preserve">中氣層　</w:t>
      </w:r>
      <w:r w:rsidRPr="007A491E">
        <w:t>(D)</w:t>
      </w:r>
      <w:r w:rsidRPr="007A491E">
        <w:rPr>
          <w:rFonts w:hint="eastAsia"/>
        </w:rPr>
        <w:t>游離層</w:t>
      </w:r>
      <w:r w:rsidRPr="007A491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平流層（介於</w:t>
      </w:r>
      <w:r w:rsidRPr="00395B5D">
        <w:t>13</w:t>
      </w:r>
      <w:r w:rsidRPr="00395B5D">
        <w:rPr>
          <w:rFonts w:hint="eastAsia"/>
        </w:rPr>
        <w:t>～</w:t>
      </w:r>
      <w:smartTag w:uri="urn:schemas-microsoft-com:office:smarttags" w:element="chmetcnv">
        <w:smartTagPr>
          <w:attr w:name="TCSC" w:val="0"/>
          <w:attr w:name="NumberType" w:val="1"/>
          <w:attr w:name="Negative" w:val="False"/>
          <w:attr w:name="HasSpace" w:val="False"/>
          <w:attr w:name="SourceValue" w:val="50"/>
          <w:attr w:name="UnitName" w:val="公里"/>
        </w:smartTagPr>
        <w:r w:rsidRPr="00395B5D">
          <w:t>50</w:t>
        </w:r>
        <w:r w:rsidRPr="00395B5D">
          <w:rPr>
            <w:rFonts w:hint="eastAsia"/>
          </w:rPr>
          <w:t>公里</w:t>
        </w:r>
      </w:smartTag>
      <w:r w:rsidRPr="00395B5D">
        <w:rPr>
          <w:rFonts w:hint="eastAsia"/>
        </w:rPr>
        <w:t>間），含臭氧（</w:t>
      </w:r>
      <w:r w:rsidRPr="00395B5D">
        <w:t>O</w:t>
      </w:r>
      <w:r w:rsidRPr="00395B5D">
        <w:rPr>
          <w:vertAlign w:val="subscript"/>
        </w:rPr>
        <w:t>3</w:t>
      </w:r>
      <w:r w:rsidRPr="00395B5D">
        <w:rPr>
          <w:rFonts w:hint="eastAsia"/>
        </w:rPr>
        <w:t>），具有吸收紫外線功能，可保護地球表面，避免強烈紫外線的侵襲，又稱臭氧層</w:t>
      </w:r>
    </w:p>
    <w:p w:rsidR="00395B5D" w:rsidRPr="00EE0511" w:rsidRDefault="00395B5D" w:rsidP="00395B5D">
      <w:pPr>
        <w:ind w:left="454" w:hanging="454"/>
      </w:pPr>
      <w:r>
        <w:rPr>
          <w:rFonts w:ascii="新細明體" w:eastAsia="新細明體" w:hAnsi="新細明體"/>
          <w:sz w:val="24"/>
        </w:rPr>
        <w:t xml:space="preserve">34. </w:t>
      </w:r>
      <w:r w:rsidRPr="00EE0511">
        <w:rPr>
          <w:rFonts w:hint="eastAsia"/>
        </w:rPr>
        <w:t xml:space="preserve">空氣中含量最多的氣體為：　</w:t>
      </w:r>
      <w:r w:rsidRPr="00EE0511">
        <w:t>(A)</w:t>
      </w:r>
      <w:r w:rsidRPr="00EE0511">
        <w:rPr>
          <w:rFonts w:hint="eastAsia"/>
        </w:rPr>
        <w:t xml:space="preserve">氦　</w:t>
      </w:r>
      <w:r w:rsidRPr="00EE0511">
        <w:t>(B)</w:t>
      </w:r>
      <w:r w:rsidRPr="00EE0511">
        <w:rPr>
          <w:rFonts w:hint="eastAsia"/>
        </w:rPr>
        <w:t xml:space="preserve">氧　</w:t>
      </w:r>
      <w:r w:rsidRPr="00EE0511">
        <w:t>(C)</w:t>
      </w:r>
      <w:r w:rsidRPr="00EE0511">
        <w:rPr>
          <w:rFonts w:hint="eastAsia"/>
        </w:rPr>
        <w:t xml:space="preserve">氮　</w:t>
      </w:r>
      <w:r w:rsidRPr="00EE0511">
        <w:t>(D)</w:t>
      </w:r>
      <w:r w:rsidRPr="00EE0511">
        <w:rPr>
          <w:rFonts w:hint="eastAsia"/>
        </w:rPr>
        <w:t>二氧化碳</w:t>
      </w:r>
      <w:r w:rsidRPr="00EE051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A6457" w:rsidRDefault="00395B5D" w:rsidP="00395B5D">
      <w:pPr>
        <w:ind w:left="454" w:hanging="454"/>
      </w:pPr>
      <w:r>
        <w:rPr>
          <w:rFonts w:ascii="新細明體" w:eastAsia="新細明體" w:hAnsi="新細明體"/>
          <w:sz w:val="24"/>
        </w:rPr>
        <w:t xml:space="preserve">35. </w:t>
      </w:r>
      <w:r w:rsidRPr="003A6457">
        <w:rPr>
          <w:rFonts w:hint="eastAsia"/>
        </w:rPr>
        <w:t xml:space="preserve">有關溫室效應，下列哪一項敘述，是引起地球表面溫度逐漸升高的主因？　</w:t>
      </w:r>
      <w:r w:rsidRPr="003A6457">
        <w:t>(A)</w:t>
      </w:r>
      <w:r w:rsidRPr="003A6457">
        <w:rPr>
          <w:rFonts w:hint="eastAsia"/>
        </w:rPr>
        <w:t xml:space="preserve">因臭氧層的破洞，陽光中的紫外線能直接照射在地球表面　</w:t>
      </w:r>
      <w:r w:rsidRPr="003A6457">
        <w:t>(B)</w:t>
      </w:r>
      <w:r w:rsidRPr="003A6457">
        <w:rPr>
          <w:rFonts w:hint="eastAsia"/>
        </w:rPr>
        <w:t xml:space="preserve">陽光中的紫外線破壞大氣中的臭氧層　</w:t>
      </w:r>
      <w:r w:rsidRPr="003A6457">
        <w:t>(C)</w:t>
      </w:r>
      <w:r w:rsidRPr="003A6457">
        <w:rPr>
          <w:rFonts w:hint="eastAsia"/>
        </w:rPr>
        <w:t xml:space="preserve">大氣中的二氧化碳大量吸收陽光中能量較大的紫外線　</w:t>
      </w:r>
      <w:r w:rsidRPr="003A6457">
        <w:t>(D)</w:t>
      </w:r>
      <w:r w:rsidRPr="003A6457">
        <w:rPr>
          <w:rFonts w:hint="eastAsia"/>
        </w:rPr>
        <w:t>大氣中的二氧化碳大量吸收紅外線，減少地球表面熱能的散逸</w:t>
      </w:r>
      <w:r w:rsidRPr="003A645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O</w:t>
      </w:r>
      <w:r w:rsidRPr="00395B5D">
        <w:rPr>
          <w:vertAlign w:val="subscript"/>
        </w:rPr>
        <w:t>2</w:t>
      </w:r>
      <w:r w:rsidRPr="00395B5D">
        <w:rPr>
          <w:rFonts w:hint="eastAsia"/>
        </w:rPr>
        <w:t>具有吸收太陽光中紅外光（熱），並防止這些熱散逸回太空中的功能，亦即</w:t>
      </w:r>
      <w:r w:rsidRPr="00395B5D">
        <w:t>CO</w:t>
      </w:r>
      <w:r w:rsidRPr="00395B5D">
        <w:rPr>
          <w:vertAlign w:val="subscript"/>
        </w:rPr>
        <w:t>2</w:t>
      </w:r>
      <w:r w:rsidRPr="00395B5D">
        <w:rPr>
          <w:rFonts w:hint="eastAsia"/>
        </w:rPr>
        <w:t>對地球有「保暖」的功用。因此地球上的</w:t>
      </w:r>
      <w:r w:rsidRPr="00395B5D">
        <w:t>CO</w:t>
      </w:r>
      <w:r w:rsidRPr="00395B5D">
        <w:rPr>
          <w:vertAlign w:val="subscript"/>
        </w:rPr>
        <w:t>2</w:t>
      </w:r>
      <w:r w:rsidRPr="00395B5D">
        <w:rPr>
          <w:rFonts w:hint="eastAsia"/>
        </w:rPr>
        <w:t>愈多，地球表面的溫度將愈高，此現象似玻璃罩下的溫室或花房（</w:t>
      </w:r>
      <w:r w:rsidRPr="00395B5D">
        <w:t>greenhouse</w:t>
      </w:r>
      <w:r w:rsidRPr="00395B5D">
        <w:rPr>
          <w:rFonts w:hint="eastAsia"/>
        </w:rPr>
        <w:t>），故稱為「溫室效應」（</w:t>
      </w:r>
      <w:r w:rsidRPr="00395B5D">
        <w:t>greenhouse effect</w:t>
      </w:r>
      <w:r w:rsidRPr="00395B5D">
        <w:rPr>
          <w:rFonts w:hint="eastAsia"/>
        </w:rPr>
        <w:t>）</w:t>
      </w:r>
    </w:p>
    <w:p w:rsidR="00395B5D" w:rsidRPr="006D48A3" w:rsidRDefault="00395B5D" w:rsidP="00395B5D">
      <w:pPr>
        <w:ind w:left="454" w:hanging="454"/>
      </w:pPr>
      <w:r>
        <w:rPr>
          <w:rFonts w:ascii="新細明體" w:eastAsia="新細明體" w:hAnsi="新細明體"/>
          <w:sz w:val="24"/>
        </w:rPr>
        <w:t xml:space="preserve">36. </w:t>
      </w:r>
      <w:r w:rsidRPr="006D48A3">
        <w:rPr>
          <w:rFonts w:hint="eastAsia"/>
        </w:rPr>
        <w:t xml:space="preserve">下列何者是造成酸雨的主要空氣汙染物？　</w:t>
      </w:r>
      <w:r w:rsidRPr="006D48A3">
        <w:t>(A) CO</w:t>
      </w:r>
      <w:r w:rsidRPr="006D48A3">
        <w:rPr>
          <w:vertAlign w:val="subscript"/>
        </w:rPr>
        <w:t>2</w:t>
      </w:r>
      <w:r w:rsidRPr="006D48A3">
        <w:rPr>
          <w:rFonts w:hint="eastAsia"/>
        </w:rPr>
        <w:t xml:space="preserve">　</w:t>
      </w:r>
      <w:r w:rsidRPr="006D48A3">
        <w:t>(B) SO</w:t>
      </w:r>
      <w:r w:rsidRPr="006D48A3">
        <w:rPr>
          <w:vertAlign w:val="subscript"/>
        </w:rPr>
        <w:t>2</w:t>
      </w:r>
      <w:r w:rsidRPr="006D48A3">
        <w:rPr>
          <w:rFonts w:hint="eastAsia"/>
        </w:rPr>
        <w:t xml:space="preserve">　</w:t>
      </w:r>
      <w:r w:rsidRPr="006D48A3">
        <w:t>(C) NO</w:t>
      </w:r>
      <w:r w:rsidRPr="006D48A3">
        <w:rPr>
          <w:vertAlign w:val="subscript"/>
        </w:rPr>
        <w:t>2</w:t>
      </w:r>
      <w:r w:rsidRPr="006D48A3">
        <w:rPr>
          <w:rFonts w:hint="eastAsia"/>
        </w:rPr>
        <w:t xml:space="preserve">　</w:t>
      </w:r>
      <w:r w:rsidRPr="006D48A3">
        <w:t xml:space="preserve">(D) CO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SO</w:t>
      </w:r>
      <w:r w:rsidRPr="00395B5D">
        <w:rPr>
          <w:vertAlign w:val="subscript"/>
        </w:rPr>
        <w:t>2</w:t>
      </w:r>
      <w:r w:rsidRPr="00395B5D">
        <w:rPr>
          <w:rFonts w:hint="eastAsia"/>
        </w:rPr>
        <w:t>與</w:t>
      </w:r>
      <w:r w:rsidRPr="00395B5D">
        <w:t>NO</w:t>
      </w:r>
      <w:r w:rsidRPr="00395B5D">
        <w:rPr>
          <w:vertAlign w:val="subscript"/>
        </w:rPr>
        <w:t>2</w:t>
      </w:r>
      <w:r w:rsidRPr="00395B5D">
        <w:rPr>
          <w:rFonts w:hint="eastAsia"/>
        </w:rPr>
        <w:t>都會造成酸雨（亞硫酸、硝酸），但酸雨中</w:t>
      </w:r>
      <w:r w:rsidRPr="00395B5D">
        <w:t>SO</w:t>
      </w:r>
      <w:r w:rsidRPr="00395B5D">
        <w:rPr>
          <w:vertAlign w:val="subscript"/>
        </w:rPr>
        <w:t>2</w:t>
      </w:r>
      <w:r w:rsidRPr="00395B5D">
        <w:rPr>
          <w:rFonts w:hint="eastAsia"/>
        </w:rPr>
        <w:t>的成分較高，所以</w:t>
      </w:r>
      <w:r w:rsidRPr="00395B5D">
        <w:t>SO</w:t>
      </w:r>
      <w:r w:rsidRPr="00395B5D">
        <w:rPr>
          <w:vertAlign w:val="subscript"/>
        </w:rPr>
        <w:t>2</w:t>
      </w:r>
      <w:r w:rsidRPr="00395B5D">
        <w:rPr>
          <w:rFonts w:hint="eastAsia"/>
        </w:rPr>
        <w:t>是造成酸雨的主要汙染物</w:t>
      </w:r>
    </w:p>
    <w:p w:rsidR="00395B5D" w:rsidRPr="00C117CA" w:rsidRDefault="00395B5D" w:rsidP="00395B5D">
      <w:pPr>
        <w:ind w:left="454" w:hanging="454"/>
      </w:pPr>
      <w:r>
        <w:rPr>
          <w:rFonts w:ascii="新細明體" w:eastAsia="新細明體" w:hAnsi="新細明體"/>
          <w:sz w:val="24"/>
        </w:rPr>
        <w:t xml:space="preserve">37. </w:t>
      </w:r>
      <w:r w:rsidRPr="00C117CA">
        <w:rPr>
          <w:rFonts w:hint="eastAsia"/>
          <w:u w:val="single"/>
        </w:rPr>
        <w:t>臺灣</w:t>
      </w:r>
      <w:r w:rsidRPr="00C117CA">
        <w:rPr>
          <w:rFonts w:hint="eastAsia"/>
        </w:rPr>
        <w:t xml:space="preserve">已經證實酸雨汙染，主要是硫的氧化物以及下列何者的氧化物在大氣中氧化，形成酸類後，經由雨水沖到地面而產生危害？　</w:t>
      </w:r>
      <w:r w:rsidRPr="00C117CA">
        <w:t>(A)</w:t>
      </w:r>
      <w:r w:rsidRPr="00C117CA">
        <w:rPr>
          <w:rFonts w:hint="eastAsia"/>
        </w:rPr>
        <w:t xml:space="preserve">汞　</w:t>
      </w:r>
      <w:r w:rsidRPr="00C117CA">
        <w:t>(B)</w:t>
      </w:r>
      <w:r w:rsidRPr="00C117CA">
        <w:rPr>
          <w:rFonts w:hint="eastAsia"/>
        </w:rPr>
        <w:t xml:space="preserve">氫　</w:t>
      </w:r>
      <w:r w:rsidRPr="00C117CA">
        <w:t>(C)</w:t>
      </w:r>
      <w:r w:rsidRPr="00C117CA">
        <w:rPr>
          <w:rFonts w:hint="eastAsia"/>
        </w:rPr>
        <w:t xml:space="preserve">氮　</w:t>
      </w:r>
      <w:r w:rsidRPr="00C117CA">
        <w:t>(D)</w:t>
      </w:r>
      <w:r w:rsidRPr="00C117CA">
        <w:rPr>
          <w:rFonts w:hint="eastAsia"/>
        </w:rPr>
        <w:t>氦</w:t>
      </w:r>
      <w:r w:rsidRPr="00C117CA">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硫的氧化物與氮的氧化物溶於雨水會造成酸雨</w:t>
      </w:r>
    </w:p>
    <w:p w:rsidR="00395B5D" w:rsidRPr="005934E0" w:rsidRDefault="00395B5D" w:rsidP="00395B5D">
      <w:pPr>
        <w:ind w:left="454" w:hanging="454"/>
      </w:pPr>
      <w:r>
        <w:rPr>
          <w:rFonts w:ascii="新細明體" w:eastAsia="新細明體" w:hAnsi="新細明體"/>
          <w:sz w:val="24"/>
        </w:rPr>
        <w:t xml:space="preserve">38. </w:t>
      </w:r>
      <w:r w:rsidRPr="005934E0">
        <w:rPr>
          <w:rFonts w:hint="eastAsia"/>
        </w:rPr>
        <w:t xml:space="preserve">燃燒煤、石油可能導致全球溫度改變的主要原因為何？　</w:t>
      </w:r>
      <w:r w:rsidRPr="005934E0">
        <w:t>(A) CO</w:t>
      </w:r>
      <w:r w:rsidRPr="005934E0">
        <w:rPr>
          <w:vertAlign w:val="subscript"/>
        </w:rPr>
        <w:t>2</w:t>
      </w:r>
      <w:r w:rsidRPr="005934E0">
        <w:rPr>
          <w:rFonts w:hint="eastAsia"/>
        </w:rPr>
        <w:t xml:space="preserve">增加，大量吸收太陽輻射　</w:t>
      </w:r>
      <w:r w:rsidRPr="005934E0">
        <w:t>(B) CO</w:t>
      </w:r>
      <w:r w:rsidRPr="005934E0">
        <w:rPr>
          <w:vertAlign w:val="subscript"/>
        </w:rPr>
        <w:t>2</w:t>
      </w:r>
      <w:r w:rsidRPr="005934E0">
        <w:rPr>
          <w:rFonts w:hint="eastAsia"/>
        </w:rPr>
        <w:t xml:space="preserve">增加，大量吸收地球輻射　</w:t>
      </w:r>
      <w:r w:rsidRPr="005934E0">
        <w:t>(C) O</w:t>
      </w:r>
      <w:r w:rsidRPr="005934E0">
        <w:rPr>
          <w:vertAlign w:val="subscript"/>
        </w:rPr>
        <w:t>3</w:t>
      </w:r>
      <w:r w:rsidRPr="005934E0">
        <w:rPr>
          <w:rFonts w:hint="eastAsia"/>
        </w:rPr>
        <w:t xml:space="preserve">增加，大量吸收太陽輻射　</w:t>
      </w:r>
      <w:r w:rsidRPr="005934E0">
        <w:t>(D) O</w:t>
      </w:r>
      <w:r w:rsidRPr="005934E0">
        <w:rPr>
          <w:vertAlign w:val="subscript"/>
        </w:rPr>
        <w:t>3</w:t>
      </w:r>
      <w:r w:rsidRPr="005934E0">
        <w:rPr>
          <w:rFonts w:hint="eastAsia"/>
        </w:rPr>
        <w:t>增加，大量吸收地球輻射</w:t>
      </w:r>
      <w:r w:rsidRPr="005934E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896C62" w:rsidRDefault="00395B5D" w:rsidP="00395B5D">
      <w:pPr>
        <w:ind w:left="454" w:hanging="454"/>
      </w:pPr>
      <w:r>
        <w:rPr>
          <w:rFonts w:ascii="新細明體" w:eastAsia="新細明體" w:hAnsi="新細明體"/>
          <w:sz w:val="24"/>
        </w:rPr>
        <w:t xml:space="preserve">39. </w:t>
      </w:r>
      <w:r w:rsidRPr="00896C62">
        <w:rPr>
          <w:rFonts w:hint="eastAsia"/>
        </w:rPr>
        <w:t xml:space="preserve">在空氣中含量最多的前三種氣體，由多而少的順序為下列何者？　</w:t>
      </w:r>
      <w:r w:rsidRPr="00896C62">
        <w:t>(A)</w:t>
      </w:r>
      <w:r w:rsidRPr="00896C62">
        <w:rPr>
          <w:rFonts w:hint="eastAsia"/>
        </w:rPr>
        <w:t xml:space="preserve">氮、氧、二氧化碳　</w:t>
      </w:r>
      <w:r w:rsidRPr="00896C62">
        <w:t>(B)</w:t>
      </w:r>
      <w:r w:rsidRPr="00896C62">
        <w:rPr>
          <w:rFonts w:hint="eastAsia"/>
        </w:rPr>
        <w:t xml:space="preserve">氧、氮、氬　</w:t>
      </w:r>
      <w:r w:rsidRPr="00896C62">
        <w:t>(C)</w:t>
      </w:r>
      <w:r w:rsidRPr="00896C62">
        <w:rPr>
          <w:rFonts w:hint="eastAsia"/>
        </w:rPr>
        <w:t xml:space="preserve">氮、氧、氬　</w:t>
      </w:r>
      <w:r w:rsidRPr="00896C62">
        <w:t>(D)</w:t>
      </w:r>
      <w:r w:rsidRPr="00896C62">
        <w:rPr>
          <w:rFonts w:hint="eastAsia"/>
        </w:rPr>
        <w:t>二氧化碳、氧、氮</w:t>
      </w:r>
      <w:r w:rsidRPr="00896C6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rPr>
          <w:lang w:val="pt-BR"/>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lang w:val="pt-BR"/>
        </w:rPr>
        <w:t>N</w:t>
      </w:r>
      <w:r w:rsidRPr="00395B5D">
        <w:rPr>
          <w:vertAlign w:val="subscript"/>
          <w:lang w:val="pt-BR"/>
        </w:rPr>
        <w:t>2</w:t>
      </w:r>
      <w:r w:rsidRPr="00395B5D">
        <w:rPr>
          <w:rFonts w:hint="eastAsia"/>
          <w:lang w:val="pt-BR"/>
        </w:rPr>
        <w:t>（</w:t>
      </w:r>
      <w:r w:rsidRPr="00395B5D">
        <w:rPr>
          <w:lang w:val="pt-BR"/>
        </w:rPr>
        <w:t>78</w:t>
      </w:r>
      <w:r w:rsidRPr="00395B5D">
        <w:rPr>
          <w:rFonts w:hint="eastAsia"/>
          <w:lang w:val="pt-BR"/>
        </w:rPr>
        <w:t>%</w:t>
      </w:r>
      <w:r w:rsidRPr="00395B5D">
        <w:rPr>
          <w:rFonts w:hint="eastAsia"/>
          <w:lang w:val="pt-BR"/>
        </w:rPr>
        <w:t>）</w:t>
      </w:r>
      <w:r w:rsidRPr="00395B5D">
        <w:rPr>
          <w:lang w:val="pt-BR"/>
        </w:rPr>
        <w:t>&gt; O</w:t>
      </w:r>
      <w:r w:rsidRPr="00395B5D">
        <w:rPr>
          <w:vertAlign w:val="subscript"/>
          <w:lang w:val="pt-BR"/>
        </w:rPr>
        <w:t>2</w:t>
      </w:r>
      <w:r w:rsidRPr="00395B5D">
        <w:rPr>
          <w:rFonts w:hint="eastAsia"/>
          <w:lang w:val="pt-BR"/>
        </w:rPr>
        <w:t>（</w:t>
      </w:r>
      <w:r w:rsidRPr="00395B5D">
        <w:rPr>
          <w:lang w:val="pt-BR"/>
        </w:rPr>
        <w:t>21</w:t>
      </w:r>
      <w:r w:rsidRPr="00395B5D">
        <w:rPr>
          <w:rFonts w:hint="eastAsia"/>
          <w:lang w:val="pt-BR"/>
        </w:rPr>
        <w:t>%</w:t>
      </w:r>
      <w:r w:rsidRPr="00395B5D">
        <w:rPr>
          <w:rFonts w:hint="eastAsia"/>
          <w:lang w:val="pt-BR"/>
        </w:rPr>
        <w:t>）</w:t>
      </w:r>
      <w:r w:rsidRPr="00395B5D">
        <w:rPr>
          <w:lang w:val="pt-BR"/>
        </w:rPr>
        <w:t>&gt; Ar</w:t>
      </w:r>
      <w:r w:rsidRPr="00395B5D">
        <w:rPr>
          <w:rFonts w:hint="eastAsia"/>
          <w:lang w:val="pt-BR"/>
        </w:rPr>
        <w:t>（</w:t>
      </w:r>
      <w:r w:rsidRPr="00395B5D">
        <w:sym w:font="Symbol" w:char="F0BB"/>
      </w:r>
      <w:r w:rsidRPr="00395B5D">
        <w:rPr>
          <w:rFonts w:hint="eastAsia"/>
          <w:lang w:val="pt-BR"/>
        </w:rPr>
        <w:t xml:space="preserve"> </w:t>
      </w:r>
      <w:r w:rsidRPr="00395B5D">
        <w:rPr>
          <w:lang w:val="pt-BR"/>
        </w:rPr>
        <w:t>1</w:t>
      </w:r>
      <w:r w:rsidRPr="00395B5D">
        <w:rPr>
          <w:rFonts w:hint="eastAsia"/>
          <w:lang w:val="pt-BR"/>
        </w:rPr>
        <w:t>%</w:t>
      </w:r>
      <w:r w:rsidRPr="00395B5D">
        <w:rPr>
          <w:rFonts w:hint="eastAsia"/>
          <w:lang w:val="pt-BR"/>
        </w:rPr>
        <w:t>）</w:t>
      </w:r>
    </w:p>
    <w:p w:rsidR="00395B5D" w:rsidRPr="00B12D33" w:rsidRDefault="00395B5D" w:rsidP="00395B5D">
      <w:pPr>
        <w:ind w:left="454" w:hanging="454"/>
      </w:pPr>
      <w:r>
        <w:rPr>
          <w:rFonts w:ascii="新細明體" w:eastAsia="新細明體" w:hAnsi="新細明體"/>
          <w:sz w:val="24"/>
        </w:rPr>
        <w:t xml:space="preserve">40. </w:t>
      </w:r>
      <w:r w:rsidRPr="00B12D33">
        <w:rPr>
          <w:rFonts w:hint="eastAsia"/>
        </w:rPr>
        <w:t xml:space="preserve">光煙霧的形成主要是由於下列何項物質所引起？　</w:t>
      </w:r>
      <w:r w:rsidRPr="00B12D33">
        <w:t>(A)</w:t>
      </w:r>
      <w:r w:rsidRPr="00B12D33">
        <w:rPr>
          <w:rFonts w:hint="eastAsia"/>
        </w:rPr>
        <w:t xml:space="preserve">硫的氧化物　</w:t>
      </w:r>
      <w:r w:rsidRPr="00B12D33">
        <w:t>(B)</w:t>
      </w:r>
      <w:r w:rsidRPr="00B12D33">
        <w:rPr>
          <w:rFonts w:hint="eastAsia"/>
        </w:rPr>
        <w:t xml:space="preserve">氮的氧化物　</w:t>
      </w:r>
      <w:r w:rsidRPr="00B12D33">
        <w:t>(C)</w:t>
      </w:r>
      <w:r w:rsidRPr="00B12D33">
        <w:rPr>
          <w:rFonts w:hint="eastAsia"/>
        </w:rPr>
        <w:t xml:space="preserve">碳的氧化物　</w:t>
      </w:r>
      <w:r w:rsidRPr="00B12D33">
        <w:t>(D)</w:t>
      </w:r>
      <w:r w:rsidRPr="00B12D33">
        <w:rPr>
          <w:rFonts w:hint="eastAsia"/>
        </w:rPr>
        <w:t>惰性氣體</w:t>
      </w:r>
      <w:r w:rsidRPr="00B12D3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光煙霧是以塵埃為核心，吸附</w:t>
      </w:r>
      <w:r w:rsidRPr="00395B5D">
        <w:t>NO</w:t>
      </w:r>
      <w:r w:rsidRPr="00395B5D">
        <w:rPr>
          <w:i/>
          <w:vertAlign w:val="subscript"/>
        </w:rPr>
        <w:t>x</w:t>
      </w:r>
      <w:r w:rsidRPr="00395B5D">
        <w:rPr>
          <w:rFonts w:hint="eastAsia"/>
        </w:rPr>
        <w:t>及有機物（碳氫化合物）在空氣中會進行光化學反應所致</w:t>
      </w:r>
    </w:p>
    <w:p w:rsidR="00395B5D" w:rsidRPr="004841BD" w:rsidRDefault="00395B5D" w:rsidP="00395B5D">
      <w:pPr>
        <w:ind w:left="454" w:hanging="454"/>
      </w:pPr>
      <w:r>
        <w:rPr>
          <w:rFonts w:ascii="新細明體" w:eastAsia="新細明體" w:hAnsi="新細明體"/>
          <w:sz w:val="24"/>
        </w:rPr>
        <w:t xml:space="preserve">41. </w:t>
      </w:r>
      <w:r w:rsidRPr="004841BD">
        <w:rPr>
          <w:rFonts w:hint="eastAsia"/>
        </w:rPr>
        <w:t xml:space="preserve">有關臭氧的敘述，下列何者正確？　</w:t>
      </w:r>
      <w:r w:rsidRPr="004841BD">
        <w:rPr>
          <w:spacing w:val="6"/>
        </w:rPr>
        <w:t>(A)</w:t>
      </w:r>
      <w:r w:rsidRPr="004841BD">
        <w:rPr>
          <w:rFonts w:hint="eastAsia"/>
          <w:spacing w:val="6"/>
        </w:rPr>
        <w:t xml:space="preserve">臭氧是無色無味的氣體　</w:t>
      </w:r>
      <w:r w:rsidRPr="004841BD">
        <w:rPr>
          <w:spacing w:val="6"/>
        </w:rPr>
        <w:t>(B)</w:t>
      </w:r>
      <w:r w:rsidRPr="004841BD">
        <w:rPr>
          <w:rFonts w:hint="eastAsia"/>
          <w:spacing w:val="6"/>
        </w:rPr>
        <w:t xml:space="preserve">臭氧是氧的同位素　</w:t>
      </w:r>
      <w:r w:rsidRPr="004841BD">
        <w:rPr>
          <w:spacing w:val="6"/>
        </w:rPr>
        <w:t>(C)</w:t>
      </w:r>
      <w:r w:rsidRPr="004841BD">
        <w:rPr>
          <w:rFonts w:hint="eastAsia"/>
          <w:spacing w:val="6"/>
        </w:rPr>
        <w:t>臭氧吸收紫外線造成溫室效應</w:t>
      </w:r>
      <w:r w:rsidRPr="004841BD">
        <w:rPr>
          <w:rFonts w:hint="eastAsia"/>
        </w:rPr>
        <w:t xml:space="preserve">　</w:t>
      </w:r>
      <w:r w:rsidRPr="004841BD">
        <w:t>(D)</w:t>
      </w:r>
      <w:r w:rsidRPr="004841BD">
        <w:rPr>
          <w:rFonts w:hint="eastAsia"/>
        </w:rPr>
        <w:t>氮的氧化物也是破壞臭氧層的元兇</w:t>
      </w:r>
      <w:r w:rsidRPr="004841B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有刺激性味道</w:t>
      </w:r>
      <w:r w:rsidRPr="00395B5D">
        <w:br/>
        <w:t>(B)</w:t>
      </w:r>
      <w:r w:rsidRPr="00395B5D">
        <w:rPr>
          <w:rFonts w:hint="eastAsia"/>
        </w:rPr>
        <w:t>同素異形體</w:t>
      </w:r>
      <w:r w:rsidRPr="00395B5D">
        <w:br/>
        <w:t>(C)</w:t>
      </w:r>
      <w:r w:rsidRPr="00395B5D">
        <w:rPr>
          <w:rFonts w:hint="eastAsia"/>
        </w:rPr>
        <w:t>應是</w:t>
      </w:r>
      <w:r w:rsidRPr="00395B5D">
        <w:t>CO</w:t>
      </w:r>
      <w:r w:rsidRPr="00395B5D">
        <w:rPr>
          <w:vertAlign w:val="subscript"/>
        </w:rPr>
        <w:t>2</w:t>
      </w:r>
      <w:r w:rsidRPr="00395B5D">
        <w:rPr>
          <w:rFonts w:hint="eastAsia"/>
        </w:rPr>
        <w:t>吸收地球輻射才是</w:t>
      </w:r>
    </w:p>
    <w:p w:rsidR="00395B5D" w:rsidRPr="00622EFF" w:rsidRDefault="00395B5D" w:rsidP="00395B5D">
      <w:pPr>
        <w:ind w:left="454" w:hanging="454"/>
      </w:pPr>
      <w:r>
        <w:rPr>
          <w:rFonts w:ascii="新細明體" w:eastAsia="新細明體" w:hAnsi="新細明體"/>
          <w:sz w:val="24"/>
        </w:rPr>
        <w:t xml:space="preserve">42. </w:t>
      </w:r>
      <w:r w:rsidRPr="00622EFF">
        <w:rPr>
          <w:rFonts w:hint="eastAsia"/>
        </w:rPr>
        <w:t xml:space="preserve">可保護地球表面免受傷光中強烈紫外線的傷害，是大氣層中的何種氣體？　</w:t>
      </w:r>
      <w:r w:rsidRPr="00622EFF">
        <w:t>(A)</w:t>
      </w:r>
      <w:r w:rsidRPr="00622EFF">
        <w:rPr>
          <w:rFonts w:hint="eastAsia"/>
        </w:rPr>
        <w:t xml:space="preserve">臭氧　</w:t>
      </w:r>
      <w:r w:rsidRPr="00622EFF">
        <w:t>(B)</w:t>
      </w:r>
      <w:r w:rsidRPr="00622EFF">
        <w:rPr>
          <w:rFonts w:hint="eastAsia"/>
        </w:rPr>
        <w:t xml:space="preserve">氮氣　</w:t>
      </w:r>
      <w:r w:rsidRPr="00622EFF">
        <w:t>(C)</w:t>
      </w:r>
      <w:r w:rsidRPr="00622EFF">
        <w:rPr>
          <w:rFonts w:hint="eastAsia"/>
        </w:rPr>
        <w:t xml:space="preserve">二氧化碳　</w:t>
      </w:r>
      <w:r w:rsidRPr="00622EFF">
        <w:t>(D)</w:t>
      </w:r>
      <w:r w:rsidRPr="00622EFF">
        <w:rPr>
          <w:rFonts w:hint="eastAsia"/>
        </w:rPr>
        <w:t>一氧化氮</w:t>
      </w:r>
      <w:r w:rsidRPr="00622EF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臭氧（</w:t>
      </w:r>
      <w:r w:rsidRPr="00395B5D">
        <w:t>O</w:t>
      </w:r>
      <w:r w:rsidRPr="00395B5D">
        <w:rPr>
          <w:vertAlign w:val="subscript"/>
        </w:rPr>
        <w:t>3</w:t>
      </w:r>
      <w:r w:rsidRPr="00395B5D">
        <w:rPr>
          <w:rFonts w:hint="eastAsia"/>
        </w:rPr>
        <w:t>）有吸收紫外線的功能，使地面上的生物不致遭受紫外線侵襲</w:t>
      </w:r>
    </w:p>
    <w:p w:rsidR="00395B5D" w:rsidRPr="0035030F" w:rsidRDefault="00395B5D" w:rsidP="00395B5D">
      <w:pPr>
        <w:ind w:left="454" w:hanging="454"/>
      </w:pPr>
      <w:r>
        <w:rPr>
          <w:rFonts w:ascii="新細明體" w:eastAsia="新細明體" w:hAnsi="新細明體"/>
          <w:sz w:val="24"/>
        </w:rPr>
        <w:t xml:space="preserve">43. </w:t>
      </w:r>
      <w:r w:rsidRPr="0035030F">
        <w:rPr>
          <w:rFonts w:hint="eastAsia"/>
        </w:rPr>
        <w:t xml:space="preserve">下列何種氣體與血液中血紅素結合度最大？　</w:t>
      </w:r>
      <w:r w:rsidRPr="0035030F">
        <w:t>(A)</w:t>
      </w:r>
      <w:r w:rsidRPr="0035030F">
        <w:rPr>
          <w:rFonts w:hint="eastAsia"/>
        </w:rPr>
        <w:t xml:space="preserve">氧氣　</w:t>
      </w:r>
      <w:r w:rsidRPr="0035030F">
        <w:t>(B)</w:t>
      </w:r>
      <w:r w:rsidRPr="0035030F">
        <w:rPr>
          <w:rFonts w:hint="eastAsia"/>
        </w:rPr>
        <w:t xml:space="preserve">氮氣　</w:t>
      </w:r>
      <w:r w:rsidRPr="0035030F">
        <w:t>(C)</w:t>
      </w:r>
      <w:r w:rsidRPr="0035030F">
        <w:rPr>
          <w:rFonts w:hint="eastAsia"/>
        </w:rPr>
        <w:t xml:space="preserve">一氧化碳　</w:t>
      </w:r>
      <w:r w:rsidRPr="0035030F">
        <w:t>(D)</w:t>
      </w:r>
      <w:r w:rsidRPr="0035030F">
        <w:rPr>
          <w:rFonts w:hint="eastAsia"/>
        </w:rPr>
        <w:t>二氧化碳</w:t>
      </w:r>
      <w:r w:rsidRPr="0035030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一氧化碳與血紅素結合力大約為氧的</w:t>
      </w:r>
      <w:r w:rsidRPr="00395B5D">
        <w:t>200</w:t>
      </w:r>
      <w:r w:rsidRPr="00395B5D">
        <w:rPr>
          <w:rFonts w:hint="eastAsia"/>
        </w:rPr>
        <w:t>倍左右</w:t>
      </w:r>
    </w:p>
    <w:p w:rsidR="00395B5D" w:rsidRPr="00E13D85" w:rsidRDefault="00395B5D" w:rsidP="00395B5D">
      <w:pPr>
        <w:ind w:left="454" w:hanging="454"/>
      </w:pPr>
      <w:r>
        <w:rPr>
          <w:rFonts w:ascii="新細明體" w:eastAsia="新細明體" w:hAnsi="新細明體"/>
          <w:sz w:val="24"/>
        </w:rPr>
        <w:t xml:space="preserve">44. </w:t>
      </w:r>
      <w:r w:rsidRPr="00E13D85">
        <w:rPr>
          <w:rFonts w:hint="eastAsia"/>
        </w:rPr>
        <w:t xml:space="preserve">下列化學物質造成空氣和水汙染的敘述，何者為正確？　</w:t>
      </w:r>
      <w:r w:rsidRPr="00E13D85">
        <w:t>(A) SO</w:t>
      </w:r>
      <w:r w:rsidRPr="00E13D85">
        <w:rPr>
          <w:rFonts w:hint="eastAsia"/>
          <w:vertAlign w:val="subscript"/>
        </w:rPr>
        <w:t>2</w:t>
      </w:r>
      <w:r w:rsidRPr="00E13D85">
        <w:rPr>
          <w:rFonts w:hint="eastAsia"/>
        </w:rPr>
        <w:t xml:space="preserve">的濃度增高會造成酸雨　</w:t>
      </w:r>
      <w:r w:rsidRPr="00E13D85">
        <w:t>(B) CO</w:t>
      </w:r>
      <w:r w:rsidRPr="00E13D85">
        <w:rPr>
          <w:rFonts w:hint="eastAsia"/>
        </w:rPr>
        <w:t xml:space="preserve">的濃度會造成光化學煙霧　</w:t>
      </w:r>
      <w:r w:rsidRPr="00E13D85">
        <w:t>(C)</w:t>
      </w:r>
      <w:r w:rsidRPr="00E13D85">
        <w:rPr>
          <w:rFonts w:hint="eastAsia"/>
        </w:rPr>
        <w:t xml:space="preserve">砷汙染會造成痛痛病　</w:t>
      </w:r>
      <w:r w:rsidRPr="00E13D85">
        <w:t>(D)</w:t>
      </w:r>
      <w:r w:rsidRPr="00E13D85">
        <w:rPr>
          <w:rFonts w:hint="eastAsia"/>
        </w:rPr>
        <w:t>鎘汙染會造成水俣病</w:t>
      </w:r>
      <w:r w:rsidRPr="00E13D8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 NO</w:t>
      </w:r>
      <w:r w:rsidRPr="00395B5D">
        <w:rPr>
          <w:vertAlign w:val="subscript"/>
        </w:rPr>
        <w:t>2</w:t>
      </w:r>
      <w:r w:rsidRPr="00395B5D">
        <w:rPr>
          <w:rFonts w:hint="eastAsia"/>
        </w:rPr>
        <w:t xml:space="preserve">　</w:t>
      </w:r>
      <w:r w:rsidRPr="00395B5D">
        <w:t>(C)</w:t>
      </w:r>
      <w:r w:rsidRPr="00395B5D">
        <w:rPr>
          <w:rFonts w:hint="eastAsia"/>
        </w:rPr>
        <w:t xml:space="preserve">鎘　</w:t>
      </w:r>
      <w:r w:rsidRPr="00395B5D">
        <w:t>(D)</w:t>
      </w:r>
      <w:r w:rsidRPr="00395B5D">
        <w:rPr>
          <w:rFonts w:hint="eastAsia"/>
        </w:rPr>
        <w:t>汞</w:t>
      </w:r>
    </w:p>
    <w:p w:rsidR="00395B5D" w:rsidRPr="00543A0E" w:rsidRDefault="00395B5D" w:rsidP="00395B5D">
      <w:pPr>
        <w:ind w:left="454" w:hanging="454"/>
      </w:pPr>
      <w:r>
        <w:rPr>
          <w:rFonts w:ascii="新細明體" w:eastAsia="新細明體" w:hAnsi="新細明體"/>
          <w:sz w:val="24"/>
        </w:rPr>
        <w:t xml:space="preserve">45. </w:t>
      </w:r>
      <w:r w:rsidRPr="00543A0E">
        <w:rPr>
          <w:rFonts w:hint="eastAsia"/>
        </w:rPr>
        <w:t>下列哪一項</w:t>
      </w:r>
      <w:r w:rsidRPr="00543A0E">
        <w:rPr>
          <w:rFonts w:hint="eastAsia"/>
          <w:u w:val="wave"/>
        </w:rPr>
        <w:t>不是</w:t>
      </w:r>
      <w:r w:rsidRPr="00543A0E">
        <w:rPr>
          <w:rFonts w:hint="eastAsia"/>
        </w:rPr>
        <w:t xml:space="preserve">汽、機車觸媒轉化器所能進行的反應？　</w:t>
      </w:r>
      <w:r w:rsidRPr="00543A0E">
        <w:t>(A) C</w:t>
      </w:r>
      <w:r w:rsidRPr="00543A0E">
        <w:rPr>
          <w:i/>
          <w:vertAlign w:val="subscript"/>
        </w:rPr>
        <w:t>x</w:t>
      </w:r>
      <w:r w:rsidRPr="00543A0E">
        <w:t>H</w:t>
      </w:r>
      <w:r w:rsidRPr="00543A0E">
        <w:rPr>
          <w:i/>
          <w:vertAlign w:val="subscript"/>
        </w:rPr>
        <w:t>y</w:t>
      </w:r>
      <w:r w:rsidRPr="00543A0E">
        <w:t xml:space="preserve"> </w:t>
      </w:r>
      <w:r w:rsidRPr="00543A0E">
        <w:rPr>
          <w:rFonts w:hint="eastAsia"/>
        </w:rPr>
        <w:t>→</w:t>
      </w:r>
      <w:r w:rsidRPr="00543A0E">
        <w:t xml:space="preserve"> CO</w:t>
      </w:r>
      <w:r w:rsidRPr="00543A0E">
        <w:rPr>
          <w:vertAlign w:val="subscript"/>
        </w:rPr>
        <w:t>2</w:t>
      </w:r>
      <w:r w:rsidRPr="00543A0E">
        <w:t xml:space="preserve"> + H</w:t>
      </w:r>
      <w:r w:rsidRPr="00543A0E">
        <w:rPr>
          <w:vertAlign w:val="subscript"/>
        </w:rPr>
        <w:t>2</w:t>
      </w:r>
      <w:r w:rsidRPr="00543A0E">
        <w:t>O</w:t>
      </w:r>
      <w:r w:rsidRPr="00543A0E">
        <w:rPr>
          <w:rFonts w:hint="eastAsia"/>
        </w:rPr>
        <w:t xml:space="preserve">　</w:t>
      </w:r>
      <w:r w:rsidRPr="00543A0E">
        <w:t xml:space="preserve">(B) CO </w:t>
      </w:r>
      <w:r w:rsidRPr="00543A0E">
        <w:rPr>
          <w:rFonts w:hint="eastAsia"/>
          <w:szCs w:val="20"/>
        </w:rPr>
        <w:t>→</w:t>
      </w:r>
      <w:r w:rsidRPr="00543A0E">
        <w:t xml:space="preserve"> CO</w:t>
      </w:r>
      <w:r w:rsidRPr="00543A0E">
        <w:rPr>
          <w:vertAlign w:val="subscript"/>
        </w:rPr>
        <w:t>2</w:t>
      </w:r>
      <w:r w:rsidRPr="00543A0E">
        <w:rPr>
          <w:rFonts w:hint="eastAsia"/>
        </w:rPr>
        <w:t xml:space="preserve">　</w:t>
      </w:r>
      <w:r w:rsidRPr="00543A0E">
        <w:t>(C) SO</w:t>
      </w:r>
      <w:r w:rsidRPr="00543A0E">
        <w:rPr>
          <w:vertAlign w:val="subscript"/>
        </w:rPr>
        <w:t>2</w:t>
      </w:r>
      <w:r w:rsidRPr="00543A0E">
        <w:t xml:space="preserve"> </w:t>
      </w:r>
      <w:r w:rsidRPr="00543A0E">
        <w:rPr>
          <w:rFonts w:hint="eastAsia"/>
          <w:szCs w:val="20"/>
        </w:rPr>
        <w:t>→</w:t>
      </w:r>
      <w:r w:rsidRPr="00543A0E">
        <w:t xml:space="preserve"> CO</w:t>
      </w:r>
      <w:r w:rsidRPr="00543A0E">
        <w:rPr>
          <w:vertAlign w:val="subscript"/>
        </w:rPr>
        <w:t>2</w:t>
      </w:r>
      <w:r w:rsidRPr="00543A0E">
        <w:rPr>
          <w:rFonts w:hint="eastAsia"/>
        </w:rPr>
        <w:t xml:space="preserve">　</w:t>
      </w:r>
      <w:r w:rsidRPr="00543A0E">
        <w:t>(D) NO</w:t>
      </w:r>
      <w:r w:rsidRPr="00543A0E">
        <w:rPr>
          <w:i/>
          <w:vertAlign w:val="subscript"/>
        </w:rPr>
        <w:t>x</w:t>
      </w:r>
      <w:r w:rsidRPr="00543A0E">
        <w:t xml:space="preserve"> </w:t>
      </w:r>
      <w:r w:rsidRPr="00543A0E">
        <w:rPr>
          <w:rFonts w:hint="eastAsia"/>
          <w:szCs w:val="20"/>
        </w:rPr>
        <w:t>→</w:t>
      </w:r>
      <w:r w:rsidRPr="00543A0E">
        <w:t xml:space="preserve"> N</w:t>
      </w:r>
      <w:r w:rsidRPr="00543A0E">
        <w:rPr>
          <w:vertAlign w:val="subscript"/>
        </w:rPr>
        <w:t>2</w:t>
      </w:r>
      <w:r w:rsidRPr="00543A0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觸媒轉化器無法將硫的氧化物轉換成碳的氧化物</w:t>
      </w:r>
    </w:p>
    <w:p w:rsidR="00395B5D" w:rsidRPr="00A20C4C" w:rsidRDefault="00395B5D" w:rsidP="00395B5D">
      <w:pPr>
        <w:ind w:left="454" w:hanging="454"/>
      </w:pPr>
      <w:r>
        <w:rPr>
          <w:rFonts w:ascii="新細明體" w:eastAsia="新細明體" w:hAnsi="新細明體"/>
          <w:sz w:val="24"/>
        </w:rPr>
        <w:t xml:space="preserve">46. </w:t>
      </w:r>
      <w:r w:rsidRPr="00A20C4C">
        <w:rPr>
          <w:rFonts w:hint="eastAsia"/>
        </w:rPr>
        <w:t xml:space="preserve">光化學煙霧主要由下列何種汙染物所引起？　</w:t>
      </w:r>
      <w:r w:rsidRPr="00A20C4C">
        <w:t>(A)</w:t>
      </w:r>
      <w:r w:rsidRPr="00A20C4C">
        <w:rPr>
          <w:rFonts w:hint="eastAsia"/>
        </w:rPr>
        <w:t xml:space="preserve">二氧化硫　</w:t>
      </w:r>
      <w:r w:rsidRPr="00A20C4C">
        <w:t>(B)</w:t>
      </w:r>
      <w:r w:rsidRPr="00A20C4C">
        <w:rPr>
          <w:rFonts w:hint="eastAsia"/>
        </w:rPr>
        <w:t xml:space="preserve">二氧化碳　</w:t>
      </w:r>
      <w:r w:rsidRPr="00A20C4C">
        <w:t>(C)</w:t>
      </w:r>
      <w:r w:rsidRPr="00A20C4C">
        <w:rPr>
          <w:rFonts w:hint="eastAsia"/>
        </w:rPr>
        <w:t xml:space="preserve">氟氯碳化合物　</w:t>
      </w:r>
      <w:r w:rsidRPr="00A20C4C">
        <w:t>(D)</w:t>
      </w:r>
      <w:r w:rsidRPr="00A20C4C">
        <w:rPr>
          <w:rFonts w:hint="eastAsia"/>
        </w:rPr>
        <w:t>一氧化氮和有機物</w:t>
      </w:r>
      <w:r w:rsidRPr="00A20C4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一般光煙霧以塵埃為核心，</w:t>
      </w:r>
      <w:r w:rsidRPr="00395B5D">
        <w:t>NO</w:t>
      </w:r>
      <w:r w:rsidRPr="00395B5D">
        <w:rPr>
          <w:rFonts w:hint="eastAsia"/>
        </w:rPr>
        <w:t>、</w:t>
      </w:r>
      <w:r w:rsidRPr="00395B5D">
        <w:t>NO</w:t>
      </w:r>
      <w:r w:rsidRPr="00395B5D">
        <w:rPr>
          <w:vertAlign w:val="subscript"/>
        </w:rPr>
        <w:t>2</w:t>
      </w:r>
      <w:r w:rsidRPr="00395B5D">
        <w:rPr>
          <w:rFonts w:hint="eastAsia"/>
        </w:rPr>
        <w:t>及烴類附著其上，形成紅棕色的光煙霧</w:t>
      </w:r>
    </w:p>
    <w:p w:rsidR="00395B5D" w:rsidRPr="00680BE7" w:rsidRDefault="00395B5D" w:rsidP="00395B5D">
      <w:pPr>
        <w:ind w:left="454" w:hanging="454"/>
      </w:pPr>
      <w:r>
        <w:rPr>
          <w:rFonts w:ascii="新細明體" w:eastAsia="新細明體" w:hAnsi="新細明體"/>
          <w:sz w:val="24"/>
        </w:rPr>
        <w:t xml:space="preserve">47. </w:t>
      </w:r>
      <w:r w:rsidRPr="00680BE7">
        <w:rPr>
          <w:rFonts w:hint="eastAsia"/>
        </w:rPr>
        <w:t>下列大氣壓力表示法何者</w:t>
      </w:r>
      <w:r w:rsidRPr="00680BE7">
        <w:rPr>
          <w:rFonts w:hint="eastAsia"/>
          <w:u w:val="wave"/>
        </w:rPr>
        <w:t>不為</w:t>
      </w:r>
      <w:r w:rsidRPr="00680BE7">
        <w:rPr>
          <w:position w:val="-4"/>
        </w:rPr>
        <w:object w:dxaOrig="140" w:dyaOrig="240">
          <v:shape id="_x0000_i1061" type="#_x0000_t75" style="width:6.75pt;height:12pt" o:ole="">
            <v:imagedata r:id="rId65" o:title=""/>
          </v:shape>
          <o:OLEObject Type="Embed" ProgID="Equation.DSMT4" ShapeID="_x0000_i1061" DrawAspect="Content" ObjectID="_1523946991" r:id="rId66"/>
        </w:object>
      </w:r>
      <w:r w:rsidRPr="00680BE7">
        <w:rPr>
          <w:rFonts w:hint="eastAsia"/>
        </w:rPr>
        <w:t xml:space="preserve">大氣壓？　</w:t>
      </w:r>
      <w:r w:rsidRPr="00680BE7">
        <w:t>(A) 760</w:t>
      </w:r>
      <w:r w:rsidRPr="00680BE7">
        <w:rPr>
          <w:rFonts w:hint="eastAsia"/>
        </w:rPr>
        <w:t>托（</w:t>
      </w:r>
      <w:r w:rsidRPr="00680BE7">
        <w:t>torr</w:t>
      </w:r>
      <w:r w:rsidRPr="00680BE7">
        <w:rPr>
          <w:rFonts w:hint="eastAsia"/>
        </w:rPr>
        <w:t xml:space="preserve">）　</w:t>
      </w:r>
      <w:r w:rsidRPr="00680BE7">
        <w:t xml:space="preserve">(B) </w:t>
      </w:r>
      <w:smartTag w:uri="urn:schemas-microsoft-com:office:smarttags" w:element="chmetcnv">
        <w:smartTagPr>
          <w:attr w:name="TCSC" w:val="0"/>
          <w:attr w:name="NumberType" w:val="1"/>
          <w:attr w:name="Negative" w:val="False"/>
          <w:attr w:name="HasSpace" w:val="False"/>
          <w:attr w:name="SourceValue" w:val="1033.6"/>
          <w:attr w:name="UnitName" w:val="克"/>
        </w:smartTagPr>
        <w:r w:rsidRPr="00680BE7">
          <w:t>1033.6</w:t>
        </w:r>
        <w:r w:rsidRPr="00680BE7">
          <w:rPr>
            <w:rFonts w:hint="eastAsia"/>
          </w:rPr>
          <w:t>克／</w:t>
        </w:r>
      </w:smartTag>
      <w:r w:rsidRPr="00680BE7">
        <w:rPr>
          <w:rFonts w:hint="eastAsia"/>
        </w:rPr>
        <w:t>平方公分（</w:t>
      </w:r>
      <w:r w:rsidRPr="00680BE7">
        <w:rPr>
          <w:rFonts w:hint="eastAsia"/>
        </w:rPr>
        <w:t>g/cm</w:t>
      </w:r>
      <w:r w:rsidRPr="00680BE7">
        <w:rPr>
          <w:rFonts w:hint="eastAsia"/>
          <w:vertAlign w:val="superscript"/>
        </w:rPr>
        <w:t>3</w:t>
      </w:r>
      <w:r w:rsidRPr="00680BE7">
        <w:rPr>
          <w:rFonts w:hint="eastAsia"/>
        </w:rPr>
        <w:t xml:space="preserve">）　</w:t>
      </w:r>
      <w:r w:rsidRPr="00680BE7">
        <w:t>(C) 1013</w:t>
      </w:r>
      <w:r w:rsidRPr="00680BE7">
        <w:rPr>
          <w:rFonts w:hint="eastAsia"/>
        </w:rPr>
        <w:t>毫巴（</w:t>
      </w:r>
      <w:r w:rsidRPr="00680BE7">
        <w:t>mB</w:t>
      </w:r>
      <w:r w:rsidRPr="00680BE7">
        <w:rPr>
          <w:rFonts w:hint="eastAsia"/>
        </w:rPr>
        <w:t xml:space="preserve">）　</w:t>
      </w:r>
      <w:r w:rsidRPr="00680BE7">
        <w:t>(D) 1.013 Pa</w:t>
      </w:r>
      <w:r w:rsidRPr="00680BE7">
        <w:rPr>
          <w:rFonts w:hint="eastAsia"/>
        </w:rPr>
        <w:t>（帕）</w:t>
      </w:r>
      <w:r w:rsidRPr="00680BE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1atm = 760</w:t>
      </w:r>
      <w:r w:rsidRPr="00395B5D">
        <w:rPr>
          <w:rFonts w:hint="eastAsia"/>
        </w:rPr>
        <w:t>托（</w:t>
      </w:r>
      <w:r w:rsidRPr="00395B5D">
        <w:t>torr</w:t>
      </w:r>
      <w:r w:rsidRPr="00395B5D">
        <w:rPr>
          <w:rFonts w:hint="eastAsia"/>
        </w:rPr>
        <w:t>）</w:t>
      </w:r>
      <w:r w:rsidRPr="00395B5D">
        <w:t xml:space="preserve">= </w:t>
      </w:r>
      <w:smartTag w:uri="urn:schemas-microsoft-com:office:smarttags" w:element="chmetcnv">
        <w:smartTagPr>
          <w:attr w:name="TCSC" w:val="0"/>
          <w:attr w:name="NumberType" w:val="1"/>
          <w:attr w:name="Negative" w:val="False"/>
          <w:attr w:name="HasSpace" w:val="True"/>
          <w:attr w:name="SourceValue" w:val="1033.6"/>
          <w:attr w:name="UnitName" w:val="g"/>
        </w:smartTagPr>
        <w:r w:rsidRPr="00395B5D">
          <w:t>1033.6 g</w:t>
        </w:r>
      </w:smartTag>
      <w:r w:rsidRPr="00395B5D">
        <w:t>/cm</w:t>
      </w:r>
      <w:r w:rsidRPr="00395B5D">
        <w:rPr>
          <w:vertAlign w:val="superscript"/>
        </w:rPr>
        <w:t>2</w:t>
      </w:r>
      <w:r w:rsidRPr="00395B5D">
        <w:t xml:space="preserve"> = 1013</w:t>
      </w:r>
      <w:r w:rsidRPr="00395B5D">
        <w:rPr>
          <w:rFonts w:hint="eastAsia"/>
        </w:rPr>
        <w:t>毫巴（</w:t>
      </w:r>
      <w:r w:rsidRPr="00395B5D">
        <w:t>mB</w:t>
      </w:r>
      <w:r w:rsidRPr="00395B5D">
        <w:rPr>
          <w:rFonts w:hint="eastAsia"/>
        </w:rPr>
        <w:t>）</w:t>
      </w:r>
      <w:r w:rsidRPr="00395B5D">
        <w:t xml:space="preserve">= 1.013 </w:t>
      </w:r>
      <w:r w:rsidRPr="00395B5D">
        <w:sym w:font="Symbol" w:char="00B4"/>
      </w:r>
      <w:r w:rsidRPr="00395B5D">
        <w:t xml:space="preserve"> 10</w:t>
      </w:r>
      <w:r w:rsidRPr="00395B5D">
        <w:rPr>
          <w:vertAlign w:val="superscript"/>
        </w:rPr>
        <w:t>5</w:t>
      </w:r>
      <w:r w:rsidRPr="00395B5D">
        <w:rPr>
          <w:rFonts w:hint="eastAsia"/>
        </w:rPr>
        <w:t>帕（</w:t>
      </w:r>
      <w:r w:rsidRPr="00395B5D">
        <w:t>Pa</w:t>
      </w:r>
      <w:r w:rsidRPr="00395B5D">
        <w:rPr>
          <w:rFonts w:hint="eastAsia"/>
        </w:rPr>
        <w:t>）</w:t>
      </w:r>
    </w:p>
    <w:p w:rsidR="00395B5D" w:rsidRPr="00FC277B" w:rsidRDefault="00395B5D" w:rsidP="00395B5D">
      <w:pPr>
        <w:ind w:left="454" w:hanging="454"/>
      </w:pPr>
      <w:r>
        <w:rPr>
          <w:rFonts w:ascii="新細明體" w:eastAsia="新細明體" w:hAnsi="新細明體"/>
          <w:sz w:val="24"/>
        </w:rPr>
        <w:t xml:space="preserve">48. </w:t>
      </w:r>
      <w:r w:rsidRPr="00FC277B">
        <w:rPr>
          <w:rFonts w:hint="eastAsia"/>
        </w:rPr>
        <w:t xml:space="preserve">地面上汽、機車的內燃機所排放的一氧化氮最大的害處是什麼？　</w:t>
      </w:r>
      <w:r w:rsidRPr="00FC277B">
        <w:t>(A)</w:t>
      </w:r>
      <w:r w:rsidRPr="00FC277B">
        <w:rPr>
          <w:rFonts w:hint="eastAsia"/>
        </w:rPr>
        <w:t xml:space="preserve">造成酸雨　</w:t>
      </w:r>
      <w:r w:rsidRPr="00FC277B">
        <w:t>(B)</w:t>
      </w:r>
      <w:r w:rsidRPr="00FC277B">
        <w:rPr>
          <w:rFonts w:hint="eastAsia"/>
        </w:rPr>
        <w:t xml:space="preserve">使溫室效應惡化　</w:t>
      </w:r>
      <w:r w:rsidRPr="00FC277B">
        <w:t>(C)</w:t>
      </w:r>
      <w:r w:rsidRPr="00FC277B">
        <w:rPr>
          <w:rFonts w:hint="eastAsia"/>
        </w:rPr>
        <w:t xml:space="preserve">產生光煙霧　</w:t>
      </w:r>
      <w:r w:rsidRPr="00FC277B">
        <w:t>(D)</w:t>
      </w:r>
      <w:r w:rsidRPr="00FC277B">
        <w:rPr>
          <w:rFonts w:hint="eastAsia"/>
        </w:rPr>
        <w:t>破壞臭氧層</w:t>
      </w:r>
      <w:r w:rsidRPr="00FC277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地面上汽、機車的內燃機所排放的一氧化氮在低空就被氧化成二氧化氮，並和臭氧、碳氫化合物等汙染物進行化學反應引起光煙霧。此一氧化氮不會上升到高空的臭氧層，所以不會破壞臭氧層</w:t>
      </w:r>
    </w:p>
    <w:p w:rsidR="00395B5D" w:rsidRPr="000F48FE" w:rsidRDefault="00395B5D" w:rsidP="00395B5D">
      <w:pPr>
        <w:ind w:left="454" w:hanging="454"/>
      </w:pPr>
      <w:r>
        <w:rPr>
          <w:rFonts w:ascii="新細明體" w:eastAsia="新細明體" w:hAnsi="新細明體"/>
          <w:sz w:val="24"/>
        </w:rPr>
        <w:t xml:space="preserve">49. </w:t>
      </w:r>
      <w:r w:rsidRPr="000F48FE">
        <w:rPr>
          <w:rFonts w:hint="eastAsia"/>
        </w:rPr>
        <w:t xml:space="preserve">空氣汙染中的氮氧化物主要來源是：　</w:t>
      </w:r>
      <w:r w:rsidRPr="000F48FE">
        <w:t>(A)</w:t>
      </w:r>
      <w:r w:rsidRPr="000F48FE">
        <w:rPr>
          <w:rFonts w:hint="eastAsia"/>
        </w:rPr>
        <w:t xml:space="preserve">肥料工廠　</w:t>
      </w:r>
      <w:r w:rsidRPr="000F48FE">
        <w:t>(B)</w:t>
      </w:r>
      <w:r w:rsidRPr="000F48FE">
        <w:rPr>
          <w:rFonts w:hint="eastAsia"/>
        </w:rPr>
        <w:t xml:space="preserve">硫酸工廠　</w:t>
      </w:r>
      <w:r w:rsidRPr="000F48FE">
        <w:t>(C)</w:t>
      </w:r>
      <w:r w:rsidRPr="000F48FE">
        <w:rPr>
          <w:rFonts w:hint="eastAsia"/>
        </w:rPr>
        <w:t xml:space="preserve">交通工具的內燃機　</w:t>
      </w:r>
      <w:r w:rsidRPr="000F48FE">
        <w:t>(D)</w:t>
      </w:r>
      <w:r w:rsidRPr="000F48FE">
        <w:rPr>
          <w:rFonts w:hint="eastAsia"/>
        </w:rPr>
        <w:t>大型煉油廠</w:t>
      </w:r>
      <w:r w:rsidRPr="000F48F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position w:val="-10"/>
        </w:rPr>
        <w:object w:dxaOrig="2160" w:dyaOrig="360">
          <v:shape id="_x0000_i1062" type="#_x0000_t75" style="width:108pt;height:18pt" o:ole="">
            <v:imagedata r:id="rId67" o:title=""/>
          </v:shape>
          <o:OLEObject Type="Embed" ProgID="Equation.DSMT4" ShapeID="_x0000_i1062" DrawAspect="Content" ObjectID="_1523946992" r:id="rId68"/>
        </w:object>
      </w:r>
    </w:p>
    <w:p w:rsidR="00395B5D" w:rsidRPr="008D589A" w:rsidRDefault="00395B5D" w:rsidP="00395B5D">
      <w:pPr>
        <w:ind w:left="454" w:hanging="454"/>
      </w:pPr>
      <w:r>
        <w:rPr>
          <w:rFonts w:ascii="新細明體" w:eastAsia="新細明體" w:hAnsi="新細明體"/>
          <w:sz w:val="24"/>
        </w:rPr>
        <w:t xml:space="preserve">50. </w:t>
      </w:r>
      <w:r w:rsidRPr="008D589A">
        <w:rPr>
          <w:rFonts w:hint="eastAsia"/>
        </w:rPr>
        <w:t xml:space="preserve">使用下列哪一類化學品最容易破壞大氣中的臭氧層，使得地面上的生物受到日光中紫外線的威脅與傷害？　</w:t>
      </w:r>
      <w:r w:rsidRPr="008D589A">
        <w:t>(A)</w:t>
      </w:r>
      <w:r w:rsidRPr="008D589A">
        <w:rPr>
          <w:rFonts w:hint="eastAsia"/>
        </w:rPr>
        <w:t xml:space="preserve">氟氯烷　</w:t>
      </w:r>
      <w:r w:rsidRPr="008D589A">
        <w:t>(B)</w:t>
      </w:r>
      <w:r w:rsidRPr="008D589A">
        <w:rPr>
          <w:rFonts w:hint="eastAsia"/>
        </w:rPr>
        <w:t xml:space="preserve">戴奧辛　</w:t>
      </w:r>
      <w:r w:rsidRPr="008D589A">
        <w:t>(C)</w:t>
      </w:r>
      <w:r w:rsidRPr="008D589A">
        <w:rPr>
          <w:rFonts w:hint="eastAsia"/>
        </w:rPr>
        <w:t xml:space="preserve">多氯聯苯　</w:t>
      </w:r>
      <w:r w:rsidRPr="008D589A">
        <w:t>(D)</w:t>
      </w:r>
      <w:r w:rsidRPr="008D589A">
        <w:rPr>
          <w:rFonts w:hint="eastAsia"/>
        </w:rPr>
        <w:t>特夫綸</w:t>
      </w:r>
      <w:r w:rsidRPr="008D589A">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氟氯烷較後三者輕，可飄散至臭氧層，吸收紫外線後，分解出氯原子</w:t>
      </w:r>
    </w:p>
    <w:p w:rsidR="00395B5D" w:rsidRPr="009D2627" w:rsidRDefault="00395B5D" w:rsidP="00395B5D">
      <w:pPr>
        <w:ind w:left="454" w:hanging="454"/>
      </w:pPr>
      <w:r>
        <w:rPr>
          <w:rFonts w:ascii="新細明體" w:eastAsia="新細明體" w:hAnsi="新細明體"/>
          <w:sz w:val="24"/>
        </w:rPr>
        <w:t xml:space="preserve">51. </w:t>
      </w:r>
      <w:r w:rsidRPr="009D2627">
        <w:rPr>
          <w:rFonts w:hint="eastAsia"/>
        </w:rPr>
        <w:t xml:space="preserve">近年來發現家庭及工業用的噴霧劑及冷媒―氟利昂（含氟、氯的碳氫化合物），在大氣中被公認為首先分解出何種物質，進而引起一系列光化學反應來破壞臭氧層？　</w:t>
      </w:r>
      <w:r w:rsidRPr="009D2627">
        <w:t>(A)</w:t>
      </w:r>
      <w:r w:rsidRPr="009D2627">
        <w:rPr>
          <w:rFonts w:hint="eastAsia"/>
        </w:rPr>
        <w:t xml:space="preserve">氯原子　</w:t>
      </w:r>
      <w:r w:rsidRPr="009D2627">
        <w:t>(B)</w:t>
      </w:r>
      <w:r w:rsidRPr="009D2627">
        <w:rPr>
          <w:rFonts w:hint="eastAsia"/>
        </w:rPr>
        <w:t xml:space="preserve">氟原子　</w:t>
      </w:r>
      <w:r w:rsidRPr="009D2627">
        <w:t>(C)</w:t>
      </w:r>
      <w:r w:rsidRPr="009D2627">
        <w:rPr>
          <w:rFonts w:hint="eastAsia"/>
        </w:rPr>
        <w:t xml:space="preserve">碳原子　</w:t>
      </w:r>
      <w:r w:rsidRPr="009D2627">
        <w:t>(D)</w:t>
      </w:r>
      <w:r w:rsidRPr="009D2627">
        <w:rPr>
          <w:rFonts w:hint="eastAsia"/>
        </w:rPr>
        <w:t>氫原子</w:t>
      </w:r>
      <w:r w:rsidRPr="009D262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position w:val="-14"/>
        </w:rPr>
        <w:object w:dxaOrig="3480" w:dyaOrig="400">
          <v:shape id="_x0000_i1063" type="#_x0000_t75" style="width:174pt;height:20.25pt" o:ole="">
            <v:imagedata r:id="rId69" o:title=""/>
          </v:shape>
          <o:OLEObject Type="Embed" ProgID="Equation.DSMT4" ShapeID="_x0000_i1063" DrawAspect="Content" ObjectID="_1523946993" r:id="rId70"/>
        </w:object>
      </w:r>
    </w:p>
    <w:p w:rsidR="00395B5D" w:rsidRPr="00F01BC4" w:rsidRDefault="00395B5D" w:rsidP="00395B5D">
      <w:pPr>
        <w:ind w:left="454" w:hanging="454"/>
      </w:pPr>
      <w:r>
        <w:rPr>
          <w:rFonts w:ascii="新細明體" w:eastAsia="新細明體" w:hAnsi="新細明體"/>
          <w:sz w:val="24"/>
        </w:rPr>
        <w:t xml:space="preserve">52. </w:t>
      </w:r>
      <w:r w:rsidRPr="00F01BC4">
        <w:rPr>
          <w:rFonts w:hint="eastAsia"/>
        </w:rPr>
        <w:t>大氣中的水蒸氣與下列何種氣體</w:t>
      </w:r>
      <w:r w:rsidRPr="00F01BC4">
        <w:rPr>
          <w:rFonts w:hint="eastAsia"/>
          <w:u w:val="wave"/>
        </w:rPr>
        <w:t>不會</w:t>
      </w:r>
      <w:r w:rsidRPr="00F01BC4">
        <w:rPr>
          <w:rFonts w:hint="eastAsia"/>
        </w:rPr>
        <w:t xml:space="preserve">產生酸性物質？　</w:t>
      </w:r>
      <w:r w:rsidRPr="00F01BC4">
        <w:t>(A)</w:t>
      </w:r>
      <w:r w:rsidRPr="00F01BC4">
        <w:rPr>
          <w:rFonts w:hint="eastAsia"/>
        </w:rPr>
        <w:t>一氧化碳（</w:t>
      </w:r>
      <w:r w:rsidRPr="00F01BC4">
        <w:t>CO</w:t>
      </w:r>
      <w:r w:rsidRPr="00F01BC4">
        <w:rPr>
          <w:rFonts w:hint="eastAsia"/>
        </w:rPr>
        <w:t xml:space="preserve">）　</w:t>
      </w:r>
      <w:r w:rsidRPr="00F01BC4">
        <w:t>(B)</w:t>
      </w:r>
      <w:r w:rsidRPr="00F01BC4">
        <w:rPr>
          <w:rFonts w:hint="eastAsia"/>
        </w:rPr>
        <w:t>二氧化碳（</w:t>
      </w:r>
      <w:r w:rsidRPr="00F01BC4">
        <w:t>CO</w:t>
      </w:r>
      <w:r w:rsidRPr="00F01BC4">
        <w:rPr>
          <w:vertAlign w:val="subscript"/>
        </w:rPr>
        <w:t>2</w:t>
      </w:r>
      <w:r w:rsidRPr="00F01BC4">
        <w:rPr>
          <w:rFonts w:hint="eastAsia"/>
        </w:rPr>
        <w:t xml:space="preserve">）　</w:t>
      </w:r>
      <w:r w:rsidRPr="00F01BC4">
        <w:t>(C)</w:t>
      </w:r>
      <w:r w:rsidRPr="00F01BC4">
        <w:rPr>
          <w:rFonts w:hint="eastAsia"/>
        </w:rPr>
        <w:t>二氧化氮（</w:t>
      </w:r>
      <w:r w:rsidRPr="00F01BC4">
        <w:t>NO</w:t>
      </w:r>
      <w:r w:rsidRPr="00F01BC4">
        <w:rPr>
          <w:vertAlign w:val="subscript"/>
        </w:rPr>
        <w:t>2</w:t>
      </w:r>
      <w:r w:rsidRPr="00F01BC4">
        <w:rPr>
          <w:rFonts w:hint="eastAsia"/>
        </w:rPr>
        <w:t xml:space="preserve">）　</w:t>
      </w:r>
      <w:r w:rsidRPr="00F01BC4">
        <w:t>(D)</w:t>
      </w:r>
      <w:r w:rsidRPr="00F01BC4">
        <w:rPr>
          <w:rFonts w:hint="eastAsia"/>
        </w:rPr>
        <w:t>二氧化硫（</w:t>
      </w:r>
      <w:r w:rsidRPr="00F01BC4">
        <w:t>SO</w:t>
      </w:r>
      <w:r w:rsidRPr="00F01BC4">
        <w:rPr>
          <w:vertAlign w:val="subscript"/>
        </w:rPr>
        <w:t>2</w:t>
      </w:r>
      <w:r w:rsidRPr="00F01BC4">
        <w:rPr>
          <w:rFonts w:hint="eastAsia"/>
        </w:rPr>
        <w:t>）</w:t>
      </w:r>
      <w:r w:rsidRPr="00F01BC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 CO</w:t>
      </w:r>
      <w:r w:rsidRPr="00395B5D">
        <w:rPr>
          <w:rFonts w:hint="eastAsia"/>
        </w:rPr>
        <w:t>不易溶於水</w:t>
      </w:r>
    </w:p>
    <w:p w:rsidR="00395B5D" w:rsidRPr="008B1E58" w:rsidRDefault="00395B5D" w:rsidP="00395B5D">
      <w:pPr>
        <w:ind w:left="454" w:hanging="454"/>
      </w:pPr>
      <w:r>
        <w:rPr>
          <w:rFonts w:ascii="新細明體" w:eastAsia="新細明體" w:hAnsi="新細明體"/>
          <w:sz w:val="24"/>
        </w:rPr>
        <w:t xml:space="preserve">53. </w:t>
      </w:r>
      <w:r w:rsidRPr="008B1E58">
        <w:rPr>
          <w:rFonts w:hint="eastAsia"/>
        </w:rPr>
        <w:t xml:space="preserve">下列有關臭氧的敘述，哪一項正確？　</w:t>
      </w:r>
      <w:r w:rsidRPr="008B1E58">
        <w:rPr>
          <w:spacing w:val="6"/>
        </w:rPr>
        <w:t>(A)</w:t>
      </w:r>
      <w:r w:rsidRPr="008B1E58">
        <w:rPr>
          <w:rFonts w:hint="eastAsia"/>
          <w:spacing w:val="6"/>
        </w:rPr>
        <w:t xml:space="preserve">臭氧是無色無味的氣體　</w:t>
      </w:r>
      <w:r w:rsidRPr="008B1E58">
        <w:rPr>
          <w:spacing w:val="6"/>
        </w:rPr>
        <w:t>(B)</w:t>
      </w:r>
      <w:r w:rsidRPr="008B1E58">
        <w:rPr>
          <w:rFonts w:hint="eastAsia"/>
          <w:spacing w:val="6"/>
        </w:rPr>
        <w:t xml:space="preserve">臭氧是氧的同位素　</w:t>
      </w:r>
      <w:r w:rsidRPr="008B1E58">
        <w:rPr>
          <w:spacing w:val="6"/>
        </w:rPr>
        <w:t>(C)</w:t>
      </w:r>
      <w:r w:rsidRPr="008B1E58">
        <w:rPr>
          <w:rFonts w:hint="eastAsia"/>
          <w:spacing w:val="6"/>
        </w:rPr>
        <w:t>臭氧吸收紫外線造成溫室效應</w:t>
      </w:r>
      <w:r w:rsidRPr="008B1E58">
        <w:rPr>
          <w:rFonts w:hint="eastAsia"/>
        </w:rPr>
        <w:t xml:space="preserve">　</w:t>
      </w:r>
      <w:r w:rsidRPr="008B1E58">
        <w:t>(D)</w:t>
      </w:r>
      <w:r w:rsidRPr="008B1E58">
        <w:rPr>
          <w:rFonts w:hint="eastAsia"/>
        </w:rPr>
        <w:t>人類大量使用氟、氯的碳氫化合物是破壞臭氧層的主因</w:t>
      </w:r>
      <w:r w:rsidRPr="008B1E5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臭氧（</w:t>
      </w:r>
      <w:r w:rsidRPr="00395B5D">
        <w:t>O</w:t>
      </w:r>
      <w:r w:rsidRPr="00395B5D">
        <w:rPr>
          <w:vertAlign w:val="subscript"/>
        </w:rPr>
        <w:t>3</w:t>
      </w:r>
      <w:r w:rsidRPr="00395B5D">
        <w:rPr>
          <w:rFonts w:hint="eastAsia"/>
        </w:rPr>
        <w:t>）有臭味，是氧氣（</w:t>
      </w:r>
      <w:r w:rsidRPr="00395B5D">
        <w:t>O</w:t>
      </w:r>
      <w:r w:rsidRPr="00395B5D">
        <w:rPr>
          <w:vertAlign w:val="subscript"/>
        </w:rPr>
        <w:t>2</w:t>
      </w:r>
      <w:r w:rsidRPr="00395B5D">
        <w:rPr>
          <w:rFonts w:hint="eastAsia"/>
        </w:rPr>
        <w:t>）的同素異形體</w:t>
      </w:r>
    </w:p>
    <w:p w:rsidR="00395B5D" w:rsidRPr="00D975B5" w:rsidRDefault="00395B5D" w:rsidP="00395B5D">
      <w:pPr>
        <w:ind w:left="454" w:hanging="454"/>
      </w:pPr>
      <w:r>
        <w:rPr>
          <w:rFonts w:ascii="新細明體" w:eastAsia="新細明體" w:hAnsi="新細明體"/>
          <w:sz w:val="24"/>
        </w:rPr>
        <w:t xml:space="preserve">54. </w:t>
      </w:r>
      <w:r w:rsidRPr="00D975B5">
        <w:rPr>
          <w:rFonts w:hint="eastAsia"/>
        </w:rPr>
        <w:t>下列何者</w:t>
      </w:r>
      <w:r w:rsidRPr="00D975B5">
        <w:rPr>
          <w:rFonts w:hint="eastAsia"/>
          <w:u w:val="wave"/>
        </w:rPr>
        <w:t>不是</w:t>
      </w:r>
      <w:r w:rsidRPr="00D975B5">
        <w:rPr>
          <w:rFonts w:hint="eastAsia"/>
        </w:rPr>
        <w:t xml:space="preserve">溫室效應氣體？　</w:t>
      </w:r>
      <w:r w:rsidRPr="00D975B5">
        <w:t>(A)</w:t>
      </w:r>
      <w:r w:rsidRPr="00D975B5">
        <w:rPr>
          <w:rFonts w:hint="eastAsia"/>
        </w:rPr>
        <w:t xml:space="preserve">水蒸氣　</w:t>
      </w:r>
      <w:r w:rsidRPr="00D975B5">
        <w:t>(B)</w:t>
      </w:r>
      <w:r w:rsidRPr="00D975B5">
        <w:rPr>
          <w:rFonts w:hint="eastAsia"/>
        </w:rPr>
        <w:t xml:space="preserve">二氧化碳　</w:t>
      </w:r>
      <w:r w:rsidRPr="00D975B5">
        <w:t>(C)</w:t>
      </w:r>
      <w:r w:rsidRPr="00D975B5">
        <w:rPr>
          <w:rFonts w:hint="eastAsia"/>
        </w:rPr>
        <w:t xml:space="preserve">甲烷　</w:t>
      </w:r>
      <w:r w:rsidRPr="00D975B5">
        <w:t>(D)</w:t>
      </w:r>
      <w:r w:rsidRPr="00D975B5">
        <w:rPr>
          <w:rFonts w:hint="eastAsia"/>
        </w:rPr>
        <w:t>氧氣</w:t>
      </w:r>
      <w:r w:rsidRPr="00D975B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溫室氣體是指大氣中能吸收紅外線的氣體，如二氧化碳、水蒸氣、甲烷、臭氧、一氧化二氮、氟氯碳化合物</w:t>
      </w:r>
    </w:p>
    <w:p w:rsidR="00395B5D" w:rsidRPr="005451EA" w:rsidRDefault="00395B5D" w:rsidP="00395B5D">
      <w:pPr>
        <w:ind w:left="454" w:hanging="454"/>
      </w:pPr>
      <w:r>
        <w:rPr>
          <w:rFonts w:ascii="新細明體" w:eastAsia="新細明體" w:hAnsi="新細明體"/>
          <w:sz w:val="24"/>
        </w:rPr>
        <w:t xml:space="preserve">55. </w:t>
      </w:r>
      <w:r w:rsidRPr="005451EA">
        <w:rPr>
          <w:rFonts w:hint="eastAsia"/>
        </w:rPr>
        <w:t>一般而言，雨水的</w:t>
      </w:r>
      <w:r w:rsidRPr="005451EA">
        <w:t>pH</w:t>
      </w:r>
      <w:r w:rsidRPr="005451EA">
        <w:rPr>
          <w:rFonts w:hint="eastAsia"/>
        </w:rPr>
        <w:t>值</w:t>
      </w:r>
      <w:r w:rsidRPr="005451EA">
        <w:rPr>
          <w:rFonts w:hint="eastAsia"/>
          <w:u w:val="wave"/>
        </w:rPr>
        <w:t>小於</w:t>
      </w:r>
      <w:r w:rsidRPr="005451EA">
        <w:rPr>
          <w:rFonts w:hint="eastAsia"/>
        </w:rPr>
        <w:t xml:space="preserve">下列何者稱為酸雨？　</w:t>
      </w:r>
      <w:r w:rsidRPr="005451EA">
        <w:t>(A) 4.0</w:t>
      </w:r>
      <w:r w:rsidRPr="005451EA">
        <w:rPr>
          <w:rFonts w:hint="eastAsia"/>
        </w:rPr>
        <w:t xml:space="preserve">　</w:t>
      </w:r>
      <w:r w:rsidRPr="005451EA">
        <w:t>(B) 5.</w:t>
      </w:r>
      <w:r w:rsidRPr="005451EA">
        <w:rPr>
          <w:rFonts w:hint="eastAsia"/>
        </w:rPr>
        <w:t>0</w:t>
      </w:r>
      <w:r w:rsidRPr="005451EA">
        <w:rPr>
          <w:rFonts w:hint="eastAsia"/>
        </w:rPr>
        <w:t xml:space="preserve">　</w:t>
      </w:r>
      <w:r w:rsidRPr="005451EA">
        <w:t xml:space="preserve">(C) </w:t>
      </w:r>
      <w:r w:rsidRPr="005451EA">
        <w:rPr>
          <w:rFonts w:hint="eastAsia"/>
        </w:rPr>
        <w:t>5.6</w:t>
      </w:r>
      <w:r w:rsidRPr="005451EA">
        <w:rPr>
          <w:rFonts w:hint="eastAsia"/>
        </w:rPr>
        <w:t xml:space="preserve">　</w:t>
      </w:r>
      <w:r w:rsidRPr="005451EA">
        <w:t>(D) 7.</w:t>
      </w:r>
      <w:r w:rsidRPr="005451EA">
        <w:rPr>
          <w:rFonts w:hint="eastAsia"/>
        </w:rPr>
        <w:t>0</w:t>
      </w:r>
      <w:r w:rsidRPr="005451EA">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酸雨的基本定義：凡是</w:t>
      </w:r>
      <w:r w:rsidRPr="00395B5D">
        <w:t>pH</w:t>
      </w:r>
      <w:r w:rsidRPr="00395B5D">
        <w:rPr>
          <w:rFonts w:hint="eastAsia"/>
        </w:rPr>
        <w:t>小於</w:t>
      </w:r>
      <w:r w:rsidRPr="00395B5D">
        <w:t>5.</w:t>
      </w:r>
      <w:r w:rsidRPr="00395B5D">
        <w:rPr>
          <w:rFonts w:hint="eastAsia"/>
        </w:rPr>
        <w:t>0</w:t>
      </w:r>
      <w:r w:rsidRPr="00395B5D">
        <w:rPr>
          <w:rFonts w:hint="eastAsia"/>
        </w:rPr>
        <w:t>的雨水稱為酸雨</w:t>
      </w:r>
    </w:p>
    <w:p w:rsidR="00395B5D" w:rsidRPr="00F32EB3" w:rsidRDefault="00395B5D" w:rsidP="00395B5D">
      <w:pPr>
        <w:ind w:left="454" w:hanging="454"/>
      </w:pPr>
      <w:r>
        <w:rPr>
          <w:rFonts w:ascii="新細明體" w:eastAsia="新細明體" w:hAnsi="新細明體"/>
          <w:sz w:val="24"/>
        </w:rPr>
        <w:t xml:space="preserve">56. </w:t>
      </w:r>
      <w:r w:rsidRPr="00F32EB3">
        <w:rPr>
          <w:rFonts w:hint="eastAsia"/>
        </w:rPr>
        <w:t xml:space="preserve">二氧化硫與空氣中的水蒸氣作用產生了何種物質？　</w:t>
      </w:r>
      <w:r w:rsidRPr="00F32EB3">
        <w:t>(A)</w:t>
      </w:r>
      <w:r w:rsidRPr="00F32EB3">
        <w:rPr>
          <w:rFonts w:hint="eastAsia"/>
        </w:rPr>
        <w:t xml:space="preserve">硫酸　</w:t>
      </w:r>
      <w:r w:rsidRPr="00F32EB3">
        <w:t>(B)</w:t>
      </w:r>
      <w:r w:rsidRPr="00F32EB3">
        <w:rPr>
          <w:rFonts w:hint="eastAsia"/>
        </w:rPr>
        <w:t xml:space="preserve">亞硫酸　</w:t>
      </w:r>
      <w:r w:rsidRPr="00F32EB3">
        <w:t>(C)</w:t>
      </w:r>
      <w:r w:rsidRPr="00F32EB3">
        <w:rPr>
          <w:rFonts w:hint="eastAsia"/>
        </w:rPr>
        <w:t xml:space="preserve">三氧化硫　</w:t>
      </w:r>
      <w:r w:rsidRPr="00F32EB3">
        <w:t>(D)</w:t>
      </w:r>
      <w:r w:rsidRPr="00F32EB3">
        <w:rPr>
          <w:rFonts w:hint="eastAsia"/>
        </w:rPr>
        <w:t>二氧化硫液體</w:t>
      </w:r>
      <w:r w:rsidRPr="00F32EB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SO</w:t>
      </w:r>
      <w:r w:rsidRPr="00395B5D">
        <w:rPr>
          <w:vertAlign w:val="subscript"/>
        </w:rPr>
        <w:t>2(g)</w:t>
      </w:r>
      <w:r w:rsidRPr="00395B5D">
        <w:t xml:space="preserve"> + H</w:t>
      </w:r>
      <w:r w:rsidRPr="00395B5D">
        <w:rPr>
          <w:vertAlign w:val="subscript"/>
        </w:rPr>
        <w:t>2</w:t>
      </w:r>
      <w:r w:rsidRPr="00395B5D">
        <w:t>O</w:t>
      </w:r>
      <w:r w:rsidRPr="00395B5D">
        <w:rPr>
          <w:vertAlign w:val="subscript"/>
        </w:rPr>
        <w:t>(l)</w:t>
      </w:r>
      <w:r w:rsidRPr="00395B5D">
        <w:t xml:space="preserve"> </w:t>
      </w:r>
      <w:r w:rsidRPr="00395B5D">
        <w:rPr>
          <w:rFonts w:hint="eastAsia"/>
        </w:rPr>
        <w:t>→</w:t>
      </w:r>
      <w:r w:rsidRPr="00395B5D">
        <w:t xml:space="preserve"> H</w:t>
      </w:r>
      <w:r w:rsidRPr="00395B5D">
        <w:rPr>
          <w:vertAlign w:val="subscript"/>
        </w:rPr>
        <w:t>2</w:t>
      </w:r>
      <w:r w:rsidRPr="00395B5D">
        <w:t>SO</w:t>
      </w:r>
      <w:r w:rsidRPr="00395B5D">
        <w:rPr>
          <w:vertAlign w:val="subscript"/>
        </w:rPr>
        <w:t>3(aq)</w:t>
      </w:r>
      <w:r w:rsidRPr="00395B5D">
        <w:rPr>
          <w:rFonts w:hint="eastAsia"/>
        </w:rPr>
        <w:t xml:space="preserve">　亞硫酸</w:t>
      </w:r>
    </w:p>
    <w:p w:rsidR="00395B5D" w:rsidRPr="006F6902" w:rsidRDefault="00395B5D" w:rsidP="00395B5D">
      <w:pPr>
        <w:ind w:left="454" w:hanging="454"/>
      </w:pPr>
      <w:r>
        <w:rPr>
          <w:rFonts w:ascii="新細明體" w:eastAsia="新細明體" w:hAnsi="新細明體"/>
          <w:sz w:val="24"/>
        </w:rPr>
        <w:t xml:space="preserve">57. </w:t>
      </w:r>
      <w:r w:rsidRPr="006F6902">
        <w:rPr>
          <w:rFonts w:hint="eastAsia"/>
        </w:rPr>
        <w:t xml:space="preserve">過量的紫外光照射人體會造成傷害，大氣中的臭氧可濾除紫外光，保護生物圈，下列有關臭氧的敘述，何者最合理？　</w:t>
      </w:r>
      <w:r w:rsidRPr="006F6902">
        <w:t>(A)</w:t>
      </w:r>
      <w:r w:rsidRPr="006F6902">
        <w:rPr>
          <w:rFonts w:hint="eastAsia"/>
        </w:rPr>
        <w:t xml:space="preserve">汽車的廢氣可產生臭氧，所以可彌補大氣中損失的臭氧　</w:t>
      </w:r>
      <w:r w:rsidRPr="006F6902">
        <w:t>(B)</w:t>
      </w:r>
      <w:r w:rsidRPr="006F6902">
        <w:rPr>
          <w:rFonts w:hint="eastAsia"/>
        </w:rPr>
        <w:t xml:space="preserve">臭氧將紫外光反射回太空，所以會減弱了照射到地表的紫外光　</w:t>
      </w:r>
      <w:r w:rsidRPr="006F6902">
        <w:t>(C)</w:t>
      </w:r>
      <w:r w:rsidRPr="006F6902">
        <w:rPr>
          <w:rFonts w:hint="eastAsia"/>
        </w:rPr>
        <w:t xml:space="preserve">臭氧可因吸收紫外光而分解，所以會減弱了照射到地表的紫外光　</w:t>
      </w:r>
      <w:r w:rsidRPr="006F6902">
        <w:t>(D)</w:t>
      </w:r>
      <w:r w:rsidRPr="006F6902">
        <w:rPr>
          <w:rFonts w:hint="eastAsia"/>
        </w:rPr>
        <w:t>臭氧與氧氣是同一物質的不同能量態，氧氣吸收紫外光而變成高能量態的臭氧</w:t>
      </w:r>
      <w:r w:rsidRPr="006F690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臭氧因吸收紫外光而分解，相當於耗損從外太空進入地表紫外光的量，保護地球上動物不受紫外光超量的損害</w:t>
      </w:r>
    </w:p>
    <w:p w:rsidR="00395B5D" w:rsidRPr="00842DED" w:rsidRDefault="00395B5D" w:rsidP="00395B5D">
      <w:pPr>
        <w:ind w:left="454" w:hanging="454"/>
      </w:pPr>
      <w:r>
        <w:rPr>
          <w:rFonts w:ascii="新細明體" w:eastAsia="新細明體" w:hAnsi="新細明體"/>
          <w:sz w:val="24"/>
        </w:rPr>
        <w:t xml:space="preserve">58. </w:t>
      </w:r>
      <w:r w:rsidRPr="00842DED">
        <w:rPr>
          <w:rFonts w:hint="eastAsia"/>
        </w:rPr>
        <w:t>近年來</w:t>
      </w:r>
      <w:r w:rsidRPr="00842DED">
        <w:rPr>
          <w:rFonts w:hint="eastAsia"/>
          <w:u w:val="single"/>
        </w:rPr>
        <w:t>臺灣</w:t>
      </w:r>
      <w:r w:rsidRPr="00842DED">
        <w:rPr>
          <w:rFonts w:hint="eastAsia"/>
        </w:rPr>
        <w:t>某些地區雨水的</w:t>
      </w:r>
      <w:r w:rsidRPr="00842DED">
        <w:t>pH</w:t>
      </w:r>
      <w:r w:rsidRPr="00842DED">
        <w:rPr>
          <w:rFonts w:hint="eastAsia"/>
        </w:rPr>
        <w:t xml:space="preserve">值偏低，稱為「酸雨」。下列有關「酸雨」的敘述何者正確？　</w:t>
      </w:r>
      <w:r w:rsidRPr="00842DED">
        <w:t>(A)</w:t>
      </w:r>
      <w:r w:rsidRPr="00842DED">
        <w:rPr>
          <w:rFonts w:hint="eastAsia"/>
        </w:rPr>
        <w:t xml:space="preserve">酸雨主要是大氣中硫的氧化物溶解於雨水中所致　</w:t>
      </w:r>
      <w:r w:rsidRPr="00842DED">
        <w:t>(B)</w:t>
      </w:r>
      <w:r w:rsidRPr="00842DED">
        <w:rPr>
          <w:rFonts w:hint="eastAsia"/>
        </w:rPr>
        <w:t>酸雨主要是大氣中的</w:t>
      </w:r>
      <w:r w:rsidRPr="00842DED">
        <w:t>CO</w:t>
      </w:r>
      <w:r w:rsidRPr="00842DED">
        <w:rPr>
          <w:rFonts w:hint="eastAsia"/>
        </w:rPr>
        <w:t xml:space="preserve">溶解於雨水中形成碳酸所致　</w:t>
      </w:r>
      <w:r w:rsidRPr="00842DED">
        <w:t>(C)</w:t>
      </w:r>
      <w:r w:rsidRPr="00842DED">
        <w:rPr>
          <w:rFonts w:hint="eastAsia"/>
        </w:rPr>
        <w:t xml:space="preserve">酸雨對人類和其他動物的危害比較大，對植物沒有影響　</w:t>
      </w:r>
      <w:r w:rsidRPr="00842DED">
        <w:t>(D)</w:t>
      </w:r>
      <w:r w:rsidRPr="00842DED">
        <w:rPr>
          <w:rFonts w:hint="eastAsia"/>
        </w:rPr>
        <w:t>酸雨主要是和工廠排放廢氣有關，與汽機車排放廢氣無關</w:t>
      </w:r>
      <w:r w:rsidRPr="00842DE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硫的氧化物，如二氧化硫、三氧化硫溶於水中，分別形成亞硫酸、硫酸</w:t>
      </w:r>
    </w:p>
    <w:p w:rsidR="00395B5D" w:rsidRPr="008142BE" w:rsidRDefault="00395B5D" w:rsidP="00395B5D">
      <w:pPr>
        <w:ind w:left="454" w:hanging="454"/>
      </w:pPr>
      <w:r>
        <w:rPr>
          <w:rFonts w:ascii="新細明體" w:eastAsia="新細明體" w:hAnsi="新細明體"/>
          <w:sz w:val="24"/>
        </w:rPr>
        <w:t xml:space="preserve">59. </w:t>
      </w:r>
      <w:r w:rsidRPr="008142BE">
        <w:rPr>
          <w:rFonts w:hint="eastAsia"/>
        </w:rPr>
        <w:t>為避免臭氧層破洞擴大，下列何種化合物可用來取代舊冷媒</w:t>
      </w:r>
      <w:r w:rsidRPr="008142BE">
        <w:t>CCl</w:t>
      </w:r>
      <w:smartTag w:uri="urn:schemas-microsoft-com:office:smarttags" w:element="chmetcnv">
        <w:smartTagPr>
          <w:attr w:name="TCSC" w:val="0"/>
          <w:attr w:name="NumberType" w:val="1"/>
          <w:attr w:name="Negative" w:val="False"/>
          <w:attr w:name="HasSpace" w:val="False"/>
          <w:attr w:name="SourceValue" w:val="2"/>
          <w:attr w:name="UnitName" w:val="F"/>
        </w:smartTagPr>
        <w:r w:rsidRPr="008142BE">
          <w:rPr>
            <w:vertAlign w:val="subscript"/>
          </w:rPr>
          <w:t>2</w:t>
        </w:r>
        <w:r w:rsidRPr="008142BE">
          <w:t>F</w:t>
        </w:r>
      </w:smartTag>
      <w:r w:rsidRPr="008142BE">
        <w:rPr>
          <w:vertAlign w:val="subscript"/>
        </w:rPr>
        <w:t>2</w:t>
      </w:r>
      <w:r w:rsidRPr="008142BE">
        <w:rPr>
          <w:rFonts w:hint="eastAsia"/>
        </w:rPr>
        <w:t xml:space="preserve">？　</w:t>
      </w:r>
      <w:r w:rsidRPr="008142BE">
        <w:t>(A) DDT</w:t>
      </w:r>
      <w:r w:rsidRPr="008142BE">
        <w:rPr>
          <w:rFonts w:hint="eastAsia"/>
        </w:rPr>
        <w:t xml:space="preserve">　</w:t>
      </w:r>
      <w:r w:rsidRPr="008142BE">
        <w:t>(B) CCl</w:t>
      </w:r>
      <w:smartTag w:uri="urn:schemas-microsoft-com:office:smarttags" w:element="chmetcnv">
        <w:smartTagPr>
          <w:attr w:name="TCSC" w:val="0"/>
          <w:attr w:name="NumberType" w:val="1"/>
          <w:attr w:name="Negative" w:val="False"/>
          <w:attr w:name="HasSpace" w:val="False"/>
          <w:attr w:name="SourceValue" w:val="3"/>
          <w:attr w:name="UnitName" w:val="F"/>
        </w:smartTagPr>
        <w:r w:rsidRPr="008142BE">
          <w:rPr>
            <w:vertAlign w:val="subscript"/>
          </w:rPr>
          <w:t>3</w:t>
        </w:r>
        <w:r w:rsidRPr="008142BE">
          <w:t>F</w:t>
        </w:r>
      </w:smartTag>
      <w:r w:rsidRPr="008142BE">
        <w:rPr>
          <w:rFonts w:hint="eastAsia"/>
        </w:rPr>
        <w:t xml:space="preserve">　</w:t>
      </w:r>
      <w:r w:rsidRPr="008142BE">
        <w:t xml:space="preserve">(C) HFC </w:t>
      </w:r>
      <w:r w:rsidRPr="008142BE">
        <w:sym w:font="Symbol" w:char="F02D"/>
      </w:r>
      <w:r w:rsidRPr="008142BE">
        <w:t xml:space="preserve"> </w:t>
      </w:r>
      <w:smartTag w:uri="urn:schemas-microsoft-com:office:smarttags" w:element="chmetcnv">
        <w:smartTagPr>
          <w:attr w:name="TCSC" w:val="0"/>
          <w:attr w:name="NumberType" w:val="1"/>
          <w:attr w:name="Negative" w:val="False"/>
          <w:attr w:name="HasSpace" w:val="False"/>
          <w:attr w:name="SourceValue" w:val="134"/>
          <w:attr w:name="UnitName" w:val="a"/>
        </w:smartTagPr>
        <w:r w:rsidRPr="008142BE">
          <w:t>134a</w:t>
        </w:r>
      </w:smartTag>
      <w:r w:rsidRPr="008142BE">
        <w:rPr>
          <w:rFonts w:hint="eastAsia"/>
        </w:rPr>
        <w:t xml:space="preserve">　</w:t>
      </w:r>
      <w:r w:rsidRPr="008142BE">
        <w:t>(D)</w:t>
      </w:r>
      <w:r w:rsidRPr="008142BE">
        <w:rPr>
          <w:rFonts w:hint="eastAsia"/>
        </w:rPr>
        <w:t>鐵氟龍</w:t>
      </w:r>
      <w:r w:rsidRPr="008142B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舊冷媒分子中含有</w:t>
      </w:r>
      <w:r w:rsidRPr="00395B5D">
        <w:t>Cl</w:t>
      </w:r>
      <w:r w:rsidRPr="00395B5D">
        <w:rPr>
          <w:rFonts w:hint="eastAsia"/>
        </w:rPr>
        <w:t>，會破壞臭氧；新冷媒為</w:t>
      </w:r>
      <w:r w:rsidRPr="00395B5D">
        <w:t>H</w:t>
      </w:r>
      <w:r w:rsidRPr="00395B5D">
        <w:rPr>
          <w:rFonts w:hint="eastAsia"/>
        </w:rPr>
        <w:t>、</w:t>
      </w:r>
      <w:r w:rsidRPr="00395B5D">
        <w:t>F</w:t>
      </w:r>
      <w:r w:rsidRPr="00395B5D">
        <w:rPr>
          <w:rFonts w:hint="eastAsia"/>
        </w:rPr>
        <w:t>、</w:t>
      </w:r>
      <w:r w:rsidRPr="00395B5D">
        <w:t>C</w:t>
      </w:r>
      <w:r w:rsidRPr="00395B5D">
        <w:rPr>
          <w:rFonts w:hint="eastAsia"/>
        </w:rPr>
        <w:t>的化合物，不含</w:t>
      </w:r>
      <w:r w:rsidRPr="00395B5D">
        <w:t>Cl</w:t>
      </w:r>
    </w:p>
    <w:p w:rsidR="00395B5D" w:rsidRPr="00DB15A3" w:rsidRDefault="00395B5D" w:rsidP="00395B5D">
      <w:pPr>
        <w:ind w:left="454" w:hanging="454"/>
      </w:pPr>
      <w:r>
        <w:rPr>
          <w:rFonts w:ascii="新細明體" w:eastAsia="新細明體" w:hAnsi="新細明體"/>
          <w:sz w:val="24"/>
        </w:rPr>
        <w:t xml:space="preserve">60. </w:t>
      </w:r>
      <w:r w:rsidRPr="00DB15A3">
        <w:rPr>
          <w:rFonts w:hint="eastAsia"/>
        </w:rPr>
        <w:t xml:space="preserve">下列有關酸雨的敘述，何者正確？　</w:t>
      </w:r>
      <w:r w:rsidRPr="00DB15A3">
        <w:t>(A)</w:t>
      </w:r>
      <w:r w:rsidRPr="00DB15A3">
        <w:rPr>
          <w:rFonts w:hint="eastAsia"/>
        </w:rPr>
        <w:t>指</w:t>
      </w:r>
      <w:r w:rsidRPr="00DB15A3">
        <w:t>pH</w:t>
      </w:r>
      <w:r w:rsidRPr="00DB15A3">
        <w:rPr>
          <w:rFonts w:hint="eastAsia"/>
        </w:rPr>
        <w:t>小於</w:t>
      </w:r>
      <w:r w:rsidRPr="00DB15A3">
        <w:t>7</w:t>
      </w:r>
      <w:r w:rsidRPr="00DB15A3">
        <w:rPr>
          <w:rFonts w:hint="eastAsia"/>
        </w:rPr>
        <w:t xml:space="preserve">的雨水　</w:t>
      </w:r>
      <w:r w:rsidRPr="00DB15A3">
        <w:t>(B)</w:t>
      </w:r>
      <w:r w:rsidRPr="00DB15A3">
        <w:rPr>
          <w:rFonts w:hint="eastAsia"/>
        </w:rPr>
        <w:t xml:space="preserve">主要是大氣中硫的氧化物溶解於雨水中所致　</w:t>
      </w:r>
      <w:r w:rsidRPr="00DB15A3">
        <w:t>(C)</w:t>
      </w:r>
      <w:r w:rsidRPr="00DB15A3">
        <w:rPr>
          <w:rFonts w:hint="eastAsia"/>
        </w:rPr>
        <w:t>主要是大氣中</w:t>
      </w:r>
      <w:r w:rsidRPr="00DB15A3">
        <w:t>CO</w:t>
      </w:r>
      <w:r w:rsidRPr="00DB15A3">
        <w:rPr>
          <w:vertAlign w:val="subscript"/>
        </w:rPr>
        <w:t>2</w:t>
      </w:r>
      <w:r w:rsidRPr="00DB15A3">
        <w:rPr>
          <w:rFonts w:hint="eastAsia"/>
        </w:rPr>
        <w:t xml:space="preserve">溶解於雨水中形成碳酸所致　</w:t>
      </w:r>
      <w:r w:rsidRPr="00DB15A3">
        <w:t>(D)</w:t>
      </w:r>
      <w:r w:rsidRPr="00DB15A3">
        <w:rPr>
          <w:rFonts w:hint="eastAsia"/>
        </w:rPr>
        <w:t>對人類和其他動物的危害比較大，對植物沒有影響</w:t>
      </w:r>
      <w:r w:rsidRPr="00DB15A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spacing w:val="6"/>
        </w:rPr>
        <w:t>(A)</w:t>
      </w:r>
      <w:r w:rsidRPr="00395B5D">
        <w:rPr>
          <w:rFonts w:hint="eastAsia"/>
          <w:spacing w:val="6"/>
        </w:rPr>
        <w:t>一般指</w:t>
      </w:r>
      <w:r w:rsidRPr="00395B5D">
        <w:rPr>
          <w:spacing w:val="6"/>
        </w:rPr>
        <w:t>pH &lt; 5.</w:t>
      </w:r>
      <w:r w:rsidRPr="00395B5D">
        <w:rPr>
          <w:rFonts w:hint="eastAsia"/>
          <w:spacing w:val="6"/>
        </w:rPr>
        <w:t>0</w:t>
      </w:r>
      <w:r w:rsidRPr="00395B5D">
        <w:rPr>
          <w:rFonts w:hint="eastAsia"/>
          <w:spacing w:val="6"/>
        </w:rPr>
        <w:t xml:space="preserve">的雨水　</w:t>
      </w:r>
      <w:r w:rsidRPr="00395B5D">
        <w:rPr>
          <w:spacing w:val="6"/>
        </w:rPr>
        <w:t>(C) CO</w:t>
      </w:r>
      <w:r w:rsidRPr="00395B5D">
        <w:rPr>
          <w:spacing w:val="6"/>
          <w:vertAlign w:val="subscript"/>
        </w:rPr>
        <w:t>2</w:t>
      </w:r>
      <w:r w:rsidRPr="00395B5D">
        <w:rPr>
          <w:rFonts w:hint="eastAsia"/>
          <w:spacing w:val="6"/>
        </w:rPr>
        <w:t>溶於水也使雨水呈酸性，但並非酸雨的主要氣體</w:t>
      </w:r>
      <w:r w:rsidRPr="00395B5D">
        <w:rPr>
          <w:rFonts w:hint="eastAsia"/>
        </w:rPr>
        <w:t xml:space="preserve">　</w:t>
      </w:r>
      <w:r w:rsidRPr="00395B5D">
        <w:t>(D)</w:t>
      </w:r>
      <w:r w:rsidRPr="00395B5D">
        <w:rPr>
          <w:rFonts w:hint="eastAsia"/>
        </w:rPr>
        <w:t>酸雨對動植物均會造成危害</w:t>
      </w:r>
    </w:p>
    <w:p w:rsidR="00395B5D" w:rsidRPr="00A96AD4" w:rsidRDefault="00395B5D" w:rsidP="00395B5D">
      <w:pPr>
        <w:ind w:left="454" w:hanging="454"/>
      </w:pPr>
      <w:r>
        <w:rPr>
          <w:rFonts w:ascii="新細明體" w:eastAsia="新細明體" w:hAnsi="新細明體"/>
          <w:sz w:val="24"/>
        </w:rPr>
        <w:t xml:space="preserve">61. </w:t>
      </w:r>
      <w:r w:rsidRPr="00A96AD4">
        <w:rPr>
          <w:rFonts w:hint="eastAsia"/>
        </w:rPr>
        <w:t>有關「光化學煙霧」的敘述，何者</w:t>
      </w:r>
      <w:r w:rsidRPr="00A96AD4">
        <w:rPr>
          <w:rFonts w:hint="eastAsia"/>
          <w:u w:val="wave"/>
        </w:rPr>
        <w:t>錯誤</w:t>
      </w:r>
      <w:r w:rsidRPr="00A96AD4">
        <w:rPr>
          <w:rFonts w:hint="eastAsia"/>
        </w:rPr>
        <w:t xml:space="preserve">？　</w:t>
      </w:r>
      <w:r w:rsidRPr="00A96AD4">
        <w:t>(A)</w:t>
      </w:r>
      <w:r w:rsidRPr="00A96AD4">
        <w:rPr>
          <w:rFonts w:hint="eastAsia"/>
        </w:rPr>
        <w:t xml:space="preserve">與「含氮化合物」有關　</w:t>
      </w:r>
      <w:r w:rsidRPr="00A96AD4">
        <w:t>(B)</w:t>
      </w:r>
      <w:r w:rsidRPr="00A96AD4">
        <w:rPr>
          <w:rFonts w:hint="eastAsia"/>
        </w:rPr>
        <w:t xml:space="preserve">與汽油不完全燃燒有關　</w:t>
      </w:r>
      <w:r w:rsidRPr="00A96AD4">
        <w:t>(C)</w:t>
      </w:r>
      <w:r w:rsidRPr="00A96AD4">
        <w:rPr>
          <w:rFonts w:hint="eastAsia"/>
        </w:rPr>
        <w:t xml:space="preserve">與光化學反應有關　</w:t>
      </w:r>
      <w:r w:rsidRPr="00A96AD4">
        <w:t>(D)</w:t>
      </w:r>
      <w:r w:rsidRPr="00A96AD4">
        <w:rPr>
          <w:rFonts w:hint="eastAsia"/>
        </w:rPr>
        <w:t>發生於光化層</w:t>
      </w:r>
      <w:r w:rsidRPr="00A96AD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一般大都市的上空呈現紅棕色的空氣汙染，即為光化學煙霧，主要是</w:t>
      </w:r>
      <w:r w:rsidRPr="00395B5D">
        <w:t>NO</w:t>
      </w:r>
      <w:r w:rsidRPr="00395B5D">
        <w:rPr>
          <w:vertAlign w:val="subscript"/>
        </w:rPr>
        <w:t>2</w:t>
      </w:r>
      <w:r w:rsidRPr="00395B5D">
        <w:rPr>
          <w:rFonts w:hint="eastAsia"/>
        </w:rPr>
        <w:t>、</w:t>
      </w:r>
      <w:r w:rsidRPr="00395B5D">
        <w:t>O</w:t>
      </w:r>
      <w:r w:rsidRPr="00395B5D">
        <w:rPr>
          <w:vertAlign w:val="subscript"/>
        </w:rPr>
        <w:t>3</w:t>
      </w:r>
      <w:r w:rsidRPr="00395B5D">
        <w:rPr>
          <w:rFonts w:hint="eastAsia"/>
        </w:rPr>
        <w:t>、</w:t>
      </w:r>
      <w:r w:rsidRPr="00395B5D">
        <w:t>C</w:t>
      </w:r>
      <w:r w:rsidRPr="00395B5D">
        <w:rPr>
          <w:i/>
          <w:vertAlign w:val="subscript"/>
        </w:rPr>
        <w:t>x</w:t>
      </w:r>
      <w:r w:rsidRPr="00395B5D">
        <w:t>H</w:t>
      </w:r>
      <w:r w:rsidRPr="00395B5D">
        <w:rPr>
          <w:i/>
          <w:vertAlign w:val="subscript"/>
        </w:rPr>
        <w:t>y</w:t>
      </w:r>
      <w:r w:rsidRPr="00395B5D">
        <w:rPr>
          <w:rFonts w:hint="eastAsia"/>
        </w:rPr>
        <w:t>等汙染物進行光化學反應所引起，常發生於對流層</w:t>
      </w:r>
    </w:p>
    <w:p w:rsidR="00395B5D" w:rsidRPr="00CF5369" w:rsidRDefault="00395B5D" w:rsidP="00395B5D">
      <w:pPr>
        <w:ind w:left="454" w:hanging="454"/>
      </w:pPr>
      <w:r>
        <w:rPr>
          <w:rFonts w:ascii="新細明體" w:eastAsia="新細明體" w:hAnsi="新細明體"/>
          <w:sz w:val="24"/>
        </w:rPr>
        <w:t xml:space="preserve">62. </w:t>
      </w:r>
      <w:r w:rsidRPr="00CF5369">
        <w:rPr>
          <w:rFonts w:hint="eastAsia"/>
        </w:rPr>
        <w:t>下列有關氧與二氧化碳的敘述，何項</w:t>
      </w:r>
      <w:r w:rsidRPr="00CF5369">
        <w:rPr>
          <w:rFonts w:hint="eastAsia"/>
          <w:u w:val="wave"/>
        </w:rPr>
        <w:t>錯誤</w:t>
      </w:r>
      <w:r w:rsidRPr="00CF5369">
        <w:rPr>
          <w:rFonts w:hint="eastAsia"/>
        </w:rPr>
        <w:t xml:space="preserve">？　</w:t>
      </w:r>
      <w:r w:rsidRPr="00CF5369">
        <w:t>(A)</w:t>
      </w:r>
      <w:r w:rsidRPr="00CF5369">
        <w:rPr>
          <w:rFonts w:hint="eastAsia"/>
        </w:rPr>
        <w:t>植物的光合作用，使</w:t>
      </w:r>
      <w:r w:rsidRPr="00CF5369">
        <w:t>CO</w:t>
      </w:r>
      <w:r w:rsidRPr="00CF5369">
        <w:rPr>
          <w:vertAlign w:val="subscript"/>
        </w:rPr>
        <w:t>2</w:t>
      </w:r>
      <w:r w:rsidRPr="00CF5369">
        <w:rPr>
          <w:rFonts w:hint="eastAsia"/>
        </w:rPr>
        <w:t>減少而</w:t>
      </w:r>
      <w:r w:rsidRPr="00CF5369">
        <w:t>O</w:t>
      </w:r>
      <w:r w:rsidRPr="00CF5369">
        <w:rPr>
          <w:vertAlign w:val="subscript"/>
        </w:rPr>
        <w:t>2</w:t>
      </w:r>
      <w:r w:rsidRPr="00CF5369">
        <w:rPr>
          <w:rFonts w:hint="eastAsia"/>
        </w:rPr>
        <w:t xml:space="preserve">增加　</w:t>
      </w:r>
      <w:r w:rsidRPr="00CF5369">
        <w:t>(B)</w:t>
      </w:r>
      <w:r w:rsidRPr="00CF5369">
        <w:rPr>
          <w:rFonts w:hint="eastAsia"/>
        </w:rPr>
        <w:t>生</w:t>
      </w:r>
      <w:r w:rsidRPr="00CF5369">
        <w:rPr>
          <w:rFonts w:hint="eastAsia"/>
          <w:spacing w:val="-2"/>
        </w:rPr>
        <w:t>物的呼吸和有機物的氧化作用，使</w:t>
      </w:r>
      <w:r w:rsidRPr="00CF5369">
        <w:rPr>
          <w:spacing w:val="-2"/>
        </w:rPr>
        <w:t>O</w:t>
      </w:r>
      <w:r w:rsidRPr="00CF5369">
        <w:rPr>
          <w:spacing w:val="-2"/>
          <w:vertAlign w:val="subscript"/>
        </w:rPr>
        <w:t>2</w:t>
      </w:r>
      <w:r w:rsidRPr="00CF5369">
        <w:rPr>
          <w:rFonts w:hint="eastAsia"/>
          <w:spacing w:val="-2"/>
        </w:rPr>
        <w:t>減少而</w:t>
      </w:r>
      <w:r w:rsidRPr="00CF5369">
        <w:rPr>
          <w:spacing w:val="-2"/>
        </w:rPr>
        <w:t>CO</w:t>
      </w:r>
      <w:r w:rsidRPr="00CF5369">
        <w:rPr>
          <w:spacing w:val="-2"/>
          <w:vertAlign w:val="subscript"/>
        </w:rPr>
        <w:t>2</w:t>
      </w:r>
      <w:r w:rsidRPr="00CF5369">
        <w:rPr>
          <w:rFonts w:hint="eastAsia"/>
          <w:spacing w:val="-2"/>
        </w:rPr>
        <w:t xml:space="preserve">增加　</w:t>
      </w:r>
      <w:r w:rsidRPr="00CF5369">
        <w:rPr>
          <w:spacing w:val="-2"/>
        </w:rPr>
        <w:t>(C)</w:t>
      </w:r>
      <w:r w:rsidRPr="00CF5369">
        <w:rPr>
          <w:rFonts w:hint="eastAsia"/>
          <w:spacing w:val="-2"/>
        </w:rPr>
        <w:t>溶解於水中的</w:t>
      </w:r>
      <w:r w:rsidRPr="00CF5369">
        <w:rPr>
          <w:spacing w:val="-2"/>
        </w:rPr>
        <w:t>CO</w:t>
      </w:r>
      <w:r w:rsidRPr="00CF5369">
        <w:rPr>
          <w:spacing w:val="-2"/>
          <w:vertAlign w:val="subscript"/>
        </w:rPr>
        <w:t>2</w:t>
      </w:r>
      <w:r w:rsidRPr="00CF5369">
        <w:rPr>
          <w:rFonts w:hint="eastAsia"/>
          <w:spacing w:val="-2"/>
        </w:rPr>
        <w:t>，以</w:t>
      </w:r>
      <w:r w:rsidRPr="00CF5369">
        <w:rPr>
          <w:spacing w:val="-2"/>
        </w:rPr>
        <w:t>HCO</w:t>
      </w:r>
      <w:r w:rsidRPr="00CF5369">
        <w:rPr>
          <w:rFonts w:hint="eastAsia"/>
          <w:spacing w:val="-2"/>
          <w:vertAlign w:val="subscript"/>
        </w:rPr>
        <w:t>3</w:t>
      </w:r>
      <w:r w:rsidRPr="00CF5369">
        <w:rPr>
          <w:rFonts w:hint="eastAsia"/>
          <w:spacing w:val="-2"/>
          <w:vertAlign w:val="superscript"/>
        </w:rPr>
        <w:sym w:font="Symbol" w:char="F02D"/>
      </w:r>
      <w:r w:rsidRPr="00CF5369">
        <w:rPr>
          <w:rFonts w:hint="eastAsia"/>
          <w:spacing w:val="-2"/>
        </w:rPr>
        <w:t>及</w:t>
      </w:r>
      <w:r w:rsidRPr="00CF5369">
        <w:rPr>
          <w:spacing w:val="-2"/>
        </w:rPr>
        <w:t>CO</w:t>
      </w:r>
      <w:r w:rsidRPr="00CF5369">
        <w:rPr>
          <w:rFonts w:hint="eastAsia"/>
          <w:spacing w:val="-2"/>
          <w:vertAlign w:val="subscript"/>
        </w:rPr>
        <w:t>3</w:t>
      </w:r>
      <w:r w:rsidRPr="00CF5369">
        <w:rPr>
          <w:rFonts w:hint="eastAsia"/>
          <w:spacing w:val="-2"/>
          <w:vertAlign w:val="superscript"/>
        </w:rPr>
        <w:t>2</w:t>
      </w:r>
      <w:r w:rsidRPr="00CF5369">
        <w:rPr>
          <w:rFonts w:hint="eastAsia"/>
          <w:spacing w:val="-2"/>
          <w:vertAlign w:val="superscript"/>
        </w:rPr>
        <w:sym w:font="Symbol" w:char="F02D"/>
      </w:r>
      <w:r w:rsidRPr="00CF5369">
        <w:rPr>
          <w:rFonts w:hint="eastAsia"/>
        </w:rPr>
        <w:t xml:space="preserve">的形式存在　</w:t>
      </w:r>
      <w:r w:rsidRPr="00CF5369">
        <w:t>(D)</w:t>
      </w:r>
      <w:r w:rsidRPr="00CF5369">
        <w:rPr>
          <w:rFonts w:hint="eastAsia"/>
        </w:rPr>
        <w:t>所有的生物都必須有氧氣存在才能生存</w:t>
      </w:r>
      <w:r w:rsidRPr="00CF536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D)</w:t>
      </w:r>
      <w:r w:rsidRPr="00395B5D">
        <w:rPr>
          <w:rFonts w:hint="eastAsia"/>
        </w:rPr>
        <w:t>厭氧細菌可生存在無氧的環境下</w:t>
      </w:r>
    </w:p>
    <w:p w:rsidR="00395B5D" w:rsidRPr="00264065" w:rsidRDefault="00395B5D" w:rsidP="00395B5D">
      <w:pPr>
        <w:ind w:left="454" w:hanging="454"/>
      </w:pPr>
      <w:r>
        <w:rPr>
          <w:rFonts w:ascii="新細明體" w:eastAsia="新細明體" w:hAnsi="新細明體"/>
          <w:sz w:val="24"/>
        </w:rPr>
        <w:t xml:space="preserve">63. </w:t>
      </w:r>
      <w:r w:rsidRPr="00264065">
        <w:rPr>
          <w:rFonts w:hint="eastAsia"/>
        </w:rPr>
        <w:t>有關大氣中對流層的敘述，何者</w:t>
      </w:r>
      <w:r w:rsidRPr="00264065">
        <w:rPr>
          <w:rFonts w:hint="eastAsia"/>
          <w:u w:val="wave"/>
        </w:rPr>
        <w:t>錯誤</w:t>
      </w:r>
      <w:r w:rsidRPr="00264065">
        <w:rPr>
          <w:rFonts w:hint="eastAsia"/>
        </w:rPr>
        <w:t xml:space="preserve">？　</w:t>
      </w:r>
      <w:r w:rsidRPr="00264065">
        <w:t>(A)</w:t>
      </w:r>
      <w:r w:rsidRPr="00264065">
        <w:rPr>
          <w:rFonts w:hint="eastAsia"/>
        </w:rPr>
        <w:t xml:space="preserve">溫室效應在此層發生　</w:t>
      </w:r>
      <w:r w:rsidRPr="00264065">
        <w:t>(B)</w:t>
      </w:r>
      <w:r w:rsidRPr="00264065">
        <w:rPr>
          <w:rFonts w:hint="eastAsia"/>
        </w:rPr>
        <w:t xml:space="preserve">天候變化發生在這固定範圍內　</w:t>
      </w:r>
      <w:r w:rsidRPr="00264065">
        <w:t>(C)</w:t>
      </w:r>
      <w:r w:rsidRPr="00264065">
        <w:rPr>
          <w:rFonts w:hint="eastAsia"/>
        </w:rPr>
        <w:t xml:space="preserve">此層的中央部分稱為臭氧層，可阻擋一部分太陽的紫外線　</w:t>
      </w:r>
      <w:r w:rsidRPr="00264065">
        <w:t>(D)</w:t>
      </w:r>
      <w:r w:rsidRPr="00264065">
        <w:rPr>
          <w:rFonts w:hint="eastAsia"/>
        </w:rPr>
        <w:t>隨高度的增加，空氣的密度愈小，氣溫愈低</w:t>
      </w:r>
      <w:r w:rsidRPr="0026406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rPr>
          <w:rFonts w:hint="eastAsia"/>
        </w:rPr>
        <w:t>臭氧層位於對流層上方及平流層中下方</w:t>
      </w:r>
    </w:p>
    <w:p w:rsidR="00395B5D" w:rsidRPr="00A72CDE" w:rsidRDefault="00395B5D" w:rsidP="00395B5D">
      <w:pPr>
        <w:ind w:left="454" w:hanging="454"/>
      </w:pPr>
      <w:r>
        <w:rPr>
          <w:rFonts w:ascii="新細明體" w:eastAsia="新細明體" w:hAnsi="新細明體"/>
          <w:sz w:val="24"/>
        </w:rPr>
        <w:t xml:space="preserve">64. </w:t>
      </w:r>
      <w:r w:rsidRPr="00A72CDE">
        <w:rPr>
          <w:rFonts w:hint="eastAsia"/>
        </w:rPr>
        <w:t xml:space="preserve">有關大氣的敘述，下列何者正確？　</w:t>
      </w:r>
      <w:r w:rsidRPr="00A72CDE">
        <w:t>(A)</w:t>
      </w:r>
      <w:r w:rsidRPr="00A72CDE">
        <w:rPr>
          <w:rFonts w:hint="eastAsia"/>
        </w:rPr>
        <w:t xml:space="preserve">大氣中的氧氣可經植物的呼吸作用而產生　</w:t>
      </w:r>
      <w:r w:rsidRPr="00A72CDE">
        <w:t>(B)</w:t>
      </w:r>
      <w:r w:rsidRPr="00A72CDE">
        <w:rPr>
          <w:rFonts w:hint="eastAsia"/>
        </w:rPr>
        <w:t xml:space="preserve">大氣中對流層及臭氧層的溫度，隨離地面高度增加而減少　</w:t>
      </w:r>
      <w:r w:rsidRPr="00A72CDE">
        <w:t>(C)</w:t>
      </w:r>
      <w:r w:rsidRPr="00A72CDE">
        <w:rPr>
          <w:rFonts w:hint="eastAsia"/>
        </w:rPr>
        <w:t xml:space="preserve">閃電可促使大氣中的氮與氧反應，生成氮的氧化物　</w:t>
      </w:r>
      <w:r w:rsidRPr="00A72CDE">
        <w:t>(D)</w:t>
      </w:r>
      <w:r w:rsidRPr="00A72CDE">
        <w:rPr>
          <w:rFonts w:hint="eastAsia"/>
        </w:rPr>
        <w:t xml:space="preserve">生物腐敗分解時，一般放出二氧化碳及氧氣至大氣中　</w:t>
      </w:r>
      <w:r w:rsidRPr="00A72CDE">
        <w:t>(E)</w:t>
      </w:r>
      <w:r w:rsidRPr="00A72CDE">
        <w:rPr>
          <w:rFonts w:hint="eastAsia"/>
        </w:rPr>
        <w:t>空氣裡的惰性氣體以氖含量最多</w:t>
      </w:r>
      <w:r w:rsidRPr="00A72CD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 xml:space="preserve">光合作用　</w:t>
      </w:r>
      <w:r w:rsidRPr="00395B5D">
        <w:t>(B)</w:t>
      </w:r>
      <w:r w:rsidRPr="00395B5D">
        <w:rPr>
          <w:rFonts w:hint="eastAsia"/>
        </w:rPr>
        <w:t xml:space="preserve">對流層的溫度，隨離地面高度的增加而減少，但臭氧層的溫度隨地面高度增加而增加　</w:t>
      </w:r>
      <w:r w:rsidRPr="00395B5D">
        <w:t>(D)</w:t>
      </w:r>
      <w:r w:rsidRPr="00395B5D">
        <w:rPr>
          <w:rFonts w:hint="eastAsia"/>
        </w:rPr>
        <w:t xml:space="preserve">生物腐敗分解時排放的氣體為氮、氨或二氧化碳　</w:t>
      </w:r>
      <w:r w:rsidRPr="00395B5D">
        <w:t>(E)</w:t>
      </w:r>
      <w:r w:rsidRPr="00395B5D">
        <w:rPr>
          <w:rFonts w:hint="eastAsia"/>
        </w:rPr>
        <w:t>以氬的含量最多</w:t>
      </w:r>
    </w:p>
    <w:p w:rsidR="00395B5D" w:rsidRPr="00417E17" w:rsidRDefault="00395B5D" w:rsidP="00395B5D">
      <w:pPr>
        <w:ind w:left="454" w:hanging="454"/>
      </w:pPr>
      <w:r>
        <w:rPr>
          <w:rFonts w:ascii="新細明體" w:eastAsia="新細明體" w:hAnsi="新細明體"/>
          <w:sz w:val="24"/>
        </w:rPr>
        <w:t xml:space="preserve">65. </w:t>
      </w:r>
      <w:r w:rsidRPr="00417E17">
        <w:rPr>
          <w:rFonts w:hint="eastAsia"/>
        </w:rPr>
        <w:t>何者</w:t>
      </w:r>
      <w:r w:rsidRPr="00417E17">
        <w:rPr>
          <w:rFonts w:hint="eastAsia"/>
          <w:u w:val="wave"/>
        </w:rPr>
        <w:t>不是</w:t>
      </w:r>
      <w:r w:rsidRPr="00417E17">
        <w:rPr>
          <w:rFonts w:hint="eastAsia"/>
        </w:rPr>
        <w:t xml:space="preserve">常見的空氣汙染物？　</w:t>
      </w:r>
      <w:r w:rsidRPr="00417E17">
        <w:t>(A)</w:t>
      </w:r>
      <w:r w:rsidRPr="00417E17">
        <w:rPr>
          <w:rFonts w:hint="eastAsia"/>
        </w:rPr>
        <w:t xml:space="preserve">碳氧化物　</w:t>
      </w:r>
      <w:r w:rsidRPr="00417E17">
        <w:t>(B)</w:t>
      </w:r>
      <w:r w:rsidRPr="00417E17">
        <w:rPr>
          <w:rFonts w:hint="eastAsia"/>
        </w:rPr>
        <w:t xml:space="preserve">氫氧化物　</w:t>
      </w:r>
      <w:r w:rsidRPr="00417E17">
        <w:t>(C)</w:t>
      </w:r>
      <w:r w:rsidRPr="00417E17">
        <w:rPr>
          <w:rFonts w:hint="eastAsia"/>
        </w:rPr>
        <w:t xml:space="preserve">氮氧化物　</w:t>
      </w:r>
      <w:r w:rsidRPr="00417E17">
        <w:t>(D)</w:t>
      </w:r>
      <w:r w:rsidRPr="00417E17">
        <w:rPr>
          <w:rFonts w:hint="eastAsia"/>
        </w:rPr>
        <w:t xml:space="preserve">硫氧化物　</w:t>
      </w:r>
      <w:r w:rsidRPr="00417E17">
        <w:t>(E)</w:t>
      </w:r>
      <w:r w:rsidRPr="00417E17">
        <w:rPr>
          <w:rFonts w:hint="eastAsia"/>
        </w:rPr>
        <w:t>碳氫化物</w:t>
      </w:r>
      <w:r w:rsidRPr="00417E1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氫氧化物：</w:t>
      </w:r>
      <w:r w:rsidRPr="00395B5D">
        <w:rPr>
          <w:rFonts w:hint="eastAsia"/>
        </w:rPr>
        <w:t>H</w:t>
      </w:r>
      <w:r w:rsidRPr="00395B5D">
        <w:rPr>
          <w:rFonts w:hint="eastAsia"/>
          <w:vertAlign w:val="subscript"/>
        </w:rPr>
        <w:t>2</w:t>
      </w:r>
      <w:r w:rsidRPr="00395B5D">
        <w:rPr>
          <w:rFonts w:hint="eastAsia"/>
        </w:rPr>
        <w:t>O</w:t>
      </w:r>
      <w:r w:rsidRPr="00395B5D">
        <w:rPr>
          <w:rFonts w:hint="eastAsia"/>
        </w:rPr>
        <w:t>、</w:t>
      </w:r>
      <w:r w:rsidRPr="00395B5D">
        <w:rPr>
          <w:rFonts w:hint="eastAsia"/>
        </w:rPr>
        <w:t>H</w:t>
      </w:r>
      <w:r w:rsidRPr="00395B5D">
        <w:rPr>
          <w:rFonts w:hint="eastAsia"/>
          <w:vertAlign w:val="subscript"/>
        </w:rPr>
        <w:t>2</w:t>
      </w:r>
      <w:r w:rsidRPr="00395B5D">
        <w:rPr>
          <w:rFonts w:hint="eastAsia"/>
        </w:rPr>
        <w:t>O</w:t>
      </w:r>
      <w:r w:rsidRPr="00395B5D">
        <w:rPr>
          <w:rFonts w:hint="eastAsia"/>
          <w:vertAlign w:val="subscript"/>
        </w:rPr>
        <w:t>2</w:t>
      </w:r>
      <w:r w:rsidRPr="00395B5D">
        <w:rPr>
          <w:rFonts w:hint="eastAsia"/>
        </w:rPr>
        <w:t>，不是常見的空氣汙染物</w:t>
      </w:r>
    </w:p>
    <w:p w:rsidR="00395B5D" w:rsidRPr="00D42147" w:rsidRDefault="00395B5D" w:rsidP="00395B5D">
      <w:pPr>
        <w:ind w:left="454" w:hanging="454"/>
      </w:pPr>
      <w:r>
        <w:rPr>
          <w:rFonts w:ascii="新細明體" w:eastAsia="新細明體" w:hAnsi="新細明體"/>
          <w:sz w:val="24"/>
        </w:rPr>
        <w:t xml:space="preserve">66. </w:t>
      </w:r>
      <w:r w:rsidRPr="00D42147">
        <w:rPr>
          <w:rFonts w:hint="eastAsia"/>
        </w:rPr>
        <w:t xml:space="preserve">內燃機所排放的一氧化氮，最大的害處是：　</w:t>
      </w:r>
      <w:r w:rsidRPr="00D42147">
        <w:t>(A)</w:t>
      </w:r>
      <w:r w:rsidRPr="00D42147">
        <w:rPr>
          <w:rFonts w:hint="eastAsia"/>
        </w:rPr>
        <w:t xml:space="preserve">產生霧氣　</w:t>
      </w:r>
      <w:r w:rsidRPr="00D42147">
        <w:t>(B)</w:t>
      </w:r>
      <w:r w:rsidRPr="00D42147">
        <w:rPr>
          <w:rFonts w:hint="eastAsia"/>
        </w:rPr>
        <w:t xml:space="preserve">破壞臭氧層　</w:t>
      </w:r>
      <w:r w:rsidRPr="00D42147">
        <w:t>(C)</w:t>
      </w:r>
      <w:r w:rsidRPr="00D42147">
        <w:rPr>
          <w:rFonts w:hint="eastAsia"/>
        </w:rPr>
        <w:t xml:space="preserve">使溫室效應更顯著　</w:t>
      </w:r>
      <w:r w:rsidRPr="00D42147">
        <w:t>(D)</w:t>
      </w:r>
      <w:r w:rsidRPr="00D42147">
        <w:rPr>
          <w:rFonts w:hint="eastAsia"/>
        </w:rPr>
        <w:t>造成酸雨</w:t>
      </w:r>
      <w:r w:rsidRPr="00D4214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294380" w:rsidRDefault="00395B5D" w:rsidP="00395B5D">
      <w:pPr>
        <w:ind w:left="454" w:hanging="454"/>
      </w:pPr>
      <w:r>
        <w:rPr>
          <w:rFonts w:ascii="新細明體" w:eastAsia="新細明體" w:hAnsi="新細明體"/>
          <w:sz w:val="24"/>
        </w:rPr>
        <w:t xml:space="preserve">67. </w:t>
      </w:r>
      <w:r w:rsidRPr="00294380">
        <w:rPr>
          <w:rFonts w:hint="eastAsia"/>
        </w:rPr>
        <w:t xml:space="preserve">光化學煙霧是以下列何者為核心？　</w:t>
      </w:r>
      <w:r w:rsidRPr="00294380">
        <w:t>(A)</w:t>
      </w:r>
      <w:r w:rsidRPr="00294380">
        <w:rPr>
          <w:rFonts w:hint="eastAsia"/>
        </w:rPr>
        <w:t xml:space="preserve">氧　</w:t>
      </w:r>
      <w:r w:rsidRPr="00294380">
        <w:t>(B)</w:t>
      </w:r>
      <w:r w:rsidRPr="00294380">
        <w:rPr>
          <w:rFonts w:hint="eastAsia"/>
        </w:rPr>
        <w:t xml:space="preserve">碳粒　</w:t>
      </w:r>
      <w:r w:rsidRPr="00294380">
        <w:t>(C)</w:t>
      </w:r>
      <w:r w:rsidRPr="00294380">
        <w:rPr>
          <w:rFonts w:hint="eastAsia"/>
        </w:rPr>
        <w:t xml:space="preserve">懸浮微粒　</w:t>
      </w:r>
      <w:r w:rsidRPr="00294380">
        <w:t>(D)</w:t>
      </w:r>
      <w:r w:rsidRPr="00294380">
        <w:rPr>
          <w:rFonts w:hint="eastAsia"/>
        </w:rPr>
        <w:t>碳氫化合物</w:t>
      </w:r>
      <w:r w:rsidRPr="0029438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1B62F4" w:rsidRDefault="00395B5D" w:rsidP="00395B5D">
      <w:pPr>
        <w:ind w:left="454" w:hanging="454"/>
      </w:pPr>
      <w:r>
        <w:rPr>
          <w:rFonts w:ascii="新細明體" w:eastAsia="新細明體" w:hAnsi="新細明體"/>
          <w:sz w:val="24"/>
        </w:rPr>
        <w:t xml:space="preserve">68. </w:t>
      </w:r>
      <w:r w:rsidRPr="001B62F4">
        <w:rPr>
          <w:rFonts w:hint="eastAsia"/>
        </w:rPr>
        <w:t>南極臭氧層破洞較北極嚴重，主要是哪一種環境因素</w:t>
      </w:r>
      <w:r w:rsidRPr="001B62F4">
        <w:rPr>
          <w:rFonts w:hint="eastAsia"/>
          <w:u w:val="wave"/>
        </w:rPr>
        <w:t>不同</w:t>
      </w:r>
      <w:r w:rsidRPr="001B62F4">
        <w:rPr>
          <w:rFonts w:hint="eastAsia"/>
        </w:rPr>
        <w:t xml:space="preserve">所致？　</w:t>
      </w:r>
      <w:r w:rsidRPr="001B62F4">
        <w:t>(A)</w:t>
      </w:r>
      <w:r w:rsidRPr="001B62F4">
        <w:rPr>
          <w:rFonts w:hint="eastAsia"/>
        </w:rPr>
        <w:t xml:space="preserve">磁場大小　</w:t>
      </w:r>
      <w:r w:rsidRPr="001B62F4">
        <w:t>(B)</w:t>
      </w:r>
      <w:r w:rsidRPr="001B62F4">
        <w:rPr>
          <w:rFonts w:hint="eastAsia"/>
        </w:rPr>
        <w:t xml:space="preserve">洋流　</w:t>
      </w:r>
      <w:r w:rsidRPr="001B62F4">
        <w:t>(C)</w:t>
      </w:r>
      <w:r w:rsidRPr="001B62F4">
        <w:rPr>
          <w:rFonts w:hint="eastAsia"/>
        </w:rPr>
        <w:t xml:space="preserve">極區平流層雲　</w:t>
      </w:r>
      <w:r w:rsidRPr="001B62F4">
        <w:t>(D)</w:t>
      </w:r>
      <w:r w:rsidRPr="001B62F4">
        <w:rPr>
          <w:rFonts w:hint="eastAsia"/>
        </w:rPr>
        <w:t>冰山</w:t>
      </w:r>
      <w:r w:rsidRPr="001B62F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62C99" w:rsidRDefault="00395B5D" w:rsidP="00395B5D">
      <w:pPr>
        <w:ind w:left="454" w:hanging="454"/>
      </w:pPr>
      <w:r>
        <w:rPr>
          <w:rFonts w:ascii="新細明體" w:eastAsia="新細明體" w:hAnsi="新細明體"/>
          <w:sz w:val="24"/>
        </w:rPr>
        <w:t xml:space="preserve">69. </w:t>
      </w:r>
      <w:r w:rsidRPr="00362C99">
        <w:rPr>
          <w:rFonts w:hint="eastAsia"/>
        </w:rPr>
        <w:t xml:space="preserve">在加油站工作所面臨的空氣汙染，除了汽、機車廢氣外，最多的就是　</w:t>
      </w:r>
      <w:r w:rsidRPr="00362C99">
        <w:t>(A)</w:t>
      </w:r>
      <w:r w:rsidRPr="00362C99">
        <w:rPr>
          <w:rFonts w:hint="eastAsia"/>
        </w:rPr>
        <w:t xml:space="preserve">二氧化硫　</w:t>
      </w:r>
      <w:r w:rsidRPr="00362C99">
        <w:t>(B)</w:t>
      </w:r>
      <w:r w:rsidRPr="00362C99">
        <w:rPr>
          <w:rFonts w:hint="eastAsia"/>
        </w:rPr>
        <w:t xml:space="preserve">二氧化氮　</w:t>
      </w:r>
      <w:r w:rsidRPr="00362C99">
        <w:t>(C)</w:t>
      </w:r>
      <w:r w:rsidRPr="00362C99">
        <w:rPr>
          <w:rFonts w:hint="eastAsia"/>
        </w:rPr>
        <w:t xml:space="preserve">碳氫化合物　</w:t>
      </w:r>
      <w:r w:rsidRPr="00362C99">
        <w:t>(D)</w:t>
      </w:r>
      <w:r w:rsidRPr="00362C99">
        <w:rPr>
          <w:rFonts w:hint="eastAsia"/>
        </w:rPr>
        <w:t>二氧化碳</w:t>
      </w:r>
      <w:r w:rsidRPr="00362C9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rPr>
          <w:rFonts w:hint="eastAsia"/>
        </w:rPr>
        <w:t>汽油的主要成分為烷類（一種碳氫化合物）的混合物</w:t>
      </w:r>
    </w:p>
    <w:p w:rsidR="00395B5D" w:rsidRPr="00855DB1" w:rsidRDefault="00395B5D" w:rsidP="00395B5D">
      <w:pPr>
        <w:ind w:left="454" w:hanging="454"/>
      </w:pPr>
      <w:r>
        <w:rPr>
          <w:rFonts w:ascii="新細明體" w:eastAsia="新細明體" w:hAnsi="新細明體"/>
          <w:sz w:val="24"/>
        </w:rPr>
        <w:t xml:space="preserve">70. </w:t>
      </w:r>
      <w:r w:rsidRPr="00855DB1">
        <w:rPr>
          <w:rFonts w:hint="eastAsia"/>
        </w:rPr>
        <w:t>下列何者</w:t>
      </w:r>
      <w:r w:rsidRPr="00855DB1">
        <w:rPr>
          <w:rFonts w:hint="eastAsia"/>
          <w:u w:val="wave"/>
        </w:rPr>
        <w:t>不是</w:t>
      </w:r>
      <w:r w:rsidRPr="00855DB1">
        <w:rPr>
          <w:rFonts w:hint="eastAsia"/>
        </w:rPr>
        <w:t xml:space="preserve">防止空氣汙染的措施？　</w:t>
      </w:r>
      <w:r w:rsidRPr="00855DB1">
        <w:t>(A)</w:t>
      </w:r>
      <w:r w:rsidRPr="00855DB1">
        <w:rPr>
          <w:rFonts w:hint="eastAsia"/>
        </w:rPr>
        <w:t xml:space="preserve">對各種工廠進行監視　</w:t>
      </w:r>
      <w:r w:rsidRPr="00855DB1">
        <w:t>(B)</w:t>
      </w:r>
      <w:r w:rsidRPr="00855DB1">
        <w:rPr>
          <w:rFonts w:hint="eastAsia"/>
        </w:rPr>
        <w:t xml:space="preserve">隨時分析大氣成分　</w:t>
      </w:r>
      <w:r w:rsidRPr="00855DB1">
        <w:t>(C)</w:t>
      </w:r>
      <w:r w:rsidRPr="00855DB1">
        <w:rPr>
          <w:rFonts w:hint="eastAsia"/>
        </w:rPr>
        <w:t xml:space="preserve">禁止各種工廠的設立　</w:t>
      </w:r>
      <w:r w:rsidRPr="00855DB1">
        <w:t>(D)</w:t>
      </w:r>
      <w:r w:rsidRPr="00855DB1">
        <w:rPr>
          <w:rFonts w:hint="eastAsia"/>
        </w:rPr>
        <w:t>進行產品的改良</w:t>
      </w:r>
      <w:r w:rsidRPr="00855DB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B943B7" w:rsidRDefault="00395B5D" w:rsidP="00395B5D">
      <w:pPr>
        <w:ind w:left="454" w:hanging="454"/>
      </w:pPr>
      <w:r>
        <w:rPr>
          <w:rFonts w:ascii="新細明體" w:eastAsia="新細明體" w:hAnsi="新細明體"/>
          <w:sz w:val="24"/>
        </w:rPr>
        <w:t xml:space="preserve">71. </w:t>
      </w:r>
      <w:r w:rsidRPr="00B943B7">
        <w:rPr>
          <w:rFonts w:hint="eastAsia"/>
        </w:rPr>
        <w:t xml:space="preserve">大氣中二氧化碳與甲烷均有增加的趨勢，其可能的主要原因為何？　</w:t>
      </w:r>
      <w:r w:rsidRPr="00B943B7">
        <w:t>(</w:t>
      </w:r>
      <w:r w:rsidRPr="00B943B7">
        <w:rPr>
          <w:rFonts w:hint="eastAsia"/>
        </w:rPr>
        <w:t>甲</w:t>
      </w:r>
      <w:r w:rsidRPr="00B943B7">
        <w:t>)</w:t>
      </w:r>
      <w:r w:rsidRPr="00B943B7">
        <w:rPr>
          <w:rFonts w:hint="eastAsia"/>
        </w:rPr>
        <w:t xml:space="preserve">大量的氟氯碳化物破壞臭氧層　</w:t>
      </w:r>
      <w:r w:rsidRPr="00B943B7">
        <w:t>(</w:t>
      </w:r>
      <w:r w:rsidRPr="00B943B7">
        <w:rPr>
          <w:rFonts w:hint="eastAsia"/>
        </w:rPr>
        <w:t>乙</w:t>
      </w:r>
      <w:r w:rsidRPr="00B943B7">
        <w:t>)</w:t>
      </w:r>
      <w:r w:rsidRPr="00B943B7">
        <w:rPr>
          <w:rFonts w:hint="eastAsia"/>
        </w:rPr>
        <w:t xml:space="preserve">濫伐森林，農地施肥　</w:t>
      </w:r>
      <w:r w:rsidRPr="00B943B7">
        <w:t>(</w:t>
      </w:r>
      <w:r w:rsidRPr="00B943B7">
        <w:rPr>
          <w:rFonts w:hint="eastAsia"/>
        </w:rPr>
        <w:t>丙</w:t>
      </w:r>
      <w:r w:rsidRPr="00B943B7">
        <w:t>)</w:t>
      </w:r>
      <w:r w:rsidRPr="00B943B7">
        <w:rPr>
          <w:rFonts w:hint="eastAsia"/>
        </w:rPr>
        <w:t xml:space="preserve">大量燃燒煤及石油　</w:t>
      </w:r>
      <w:r w:rsidRPr="00B943B7">
        <w:t>(</w:t>
      </w:r>
      <w:r w:rsidRPr="00B943B7">
        <w:rPr>
          <w:rFonts w:hint="eastAsia"/>
        </w:rPr>
        <w:t>丁</w:t>
      </w:r>
      <w:r w:rsidRPr="00B943B7">
        <w:t>)</w:t>
      </w:r>
      <w:r w:rsidRPr="00B943B7">
        <w:rPr>
          <w:rFonts w:hint="eastAsia"/>
        </w:rPr>
        <w:t xml:space="preserve">興建核能電廠。　</w:t>
      </w:r>
      <w:r w:rsidRPr="00B943B7">
        <w:t>(A)</w:t>
      </w:r>
      <w:r w:rsidRPr="00B943B7">
        <w:rPr>
          <w:rFonts w:hint="eastAsia"/>
        </w:rPr>
        <w:t xml:space="preserve">甲乙　</w:t>
      </w:r>
      <w:r w:rsidRPr="00B943B7">
        <w:t>(B)</w:t>
      </w:r>
      <w:r w:rsidRPr="00B943B7">
        <w:rPr>
          <w:rFonts w:hint="eastAsia"/>
        </w:rPr>
        <w:t xml:space="preserve">乙丙　</w:t>
      </w:r>
      <w:r w:rsidRPr="00B943B7">
        <w:t>(C)</w:t>
      </w:r>
      <w:r w:rsidRPr="00B943B7">
        <w:rPr>
          <w:rFonts w:hint="eastAsia"/>
        </w:rPr>
        <w:t xml:space="preserve">甲丙　</w:t>
      </w:r>
      <w:r w:rsidRPr="00B943B7">
        <w:t>(D)</w:t>
      </w:r>
      <w:r w:rsidRPr="00B943B7">
        <w:rPr>
          <w:rFonts w:hint="eastAsia"/>
        </w:rPr>
        <w:t>甲丁</w:t>
      </w:r>
      <w:r w:rsidRPr="00B943B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65315C" w:rsidRDefault="00395B5D" w:rsidP="00395B5D">
      <w:pPr>
        <w:ind w:left="454" w:hanging="454"/>
      </w:pPr>
      <w:r>
        <w:rPr>
          <w:rFonts w:ascii="新細明體" w:eastAsia="新細明體" w:hAnsi="新細明體"/>
          <w:sz w:val="24"/>
        </w:rPr>
        <w:t xml:space="preserve">72. </w:t>
      </w:r>
      <w:r w:rsidRPr="0065315C">
        <w:rPr>
          <w:rFonts w:hint="eastAsia"/>
        </w:rPr>
        <w:t xml:space="preserve">大氣層中可吸收紫外線的是：　</w:t>
      </w:r>
      <w:r w:rsidRPr="0065315C">
        <w:t>(A)</w:t>
      </w:r>
      <w:r w:rsidRPr="0065315C">
        <w:rPr>
          <w:rFonts w:hint="eastAsia"/>
        </w:rPr>
        <w:t xml:space="preserve">對流層　</w:t>
      </w:r>
      <w:r w:rsidRPr="0065315C">
        <w:t>(B)</w:t>
      </w:r>
      <w:r w:rsidRPr="0065315C">
        <w:rPr>
          <w:rFonts w:hint="eastAsia"/>
        </w:rPr>
        <w:t xml:space="preserve">中氣層　</w:t>
      </w:r>
      <w:r w:rsidRPr="0065315C">
        <w:t>(C)</w:t>
      </w:r>
      <w:r w:rsidRPr="0065315C">
        <w:rPr>
          <w:rFonts w:hint="eastAsia"/>
        </w:rPr>
        <w:t xml:space="preserve">平流層　</w:t>
      </w:r>
      <w:r w:rsidRPr="0065315C">
        <w:t>(D)</w:t>
      </w:r>
      <w:r w:rsidRPr="0065315C">
        <w:rPr>
          <w:rFonts w:hint="eastAsia"/>
        </w:rPr>
        <w:t>游離層</w:t>
      </w:r>
      <w:r w:rsidRPr="0065315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97</w:t>
      </w:r>
      <w:r w:rsidRPr="00395B5D">
        <w:rPr>
          <w:rFonts w:hint="eastAsia"/>
        </w:rPr>
        <w:t>%</w:t>
      </w:r>
      <w:r w:rsidRPr="00395B5D">
        <w:rPr>
          <w:rFonts w:hint="eastAsia"/>
        </w:rPr>
        <w:t>臭氧位於平流層，可吸收紫外線</w:t>
      </w:r>
    </w:p>
    <w:p w:rsidR="00395B5D" w:rsidRPr="00342312" w:rsidRDefault="00395B5D" w:rsidP="00395B5D">
      <w:pPr>
        <w:ind w:left="454" w:hanging="454"/>
      </w:pPr>
      <w:r>
        <w:rPr>
          <w:rFonts w:ascii="新細明體" w:eastAsia="新細明體" w:hAnsi="新細明體"/>
          <w:sz w:val="24"/>
        </w:rPr>
        <w:t xml:space="preserve">73. </w:t>
      </w:r>
      <w:r w:rsidRPr="00342312">
        <w:rPr>
          <w:rFonts w:hint="eastAsia"/>
        </w:rPr>
        <w:t>下列有關大氣的敘述，何者</w:t>
      </w:r>
      <w:r w:rsidRPr="00342312">
        <w:rPr>
          <w:rFonts w:hint="eastAsia"/>
          <w:u w:val="wave"/>
        </w:rPr>
        <w:t>錯誤</w:t>
      </w:r>
      <w:r w:rsidRPr="00342312">
        <w:rPr>
          <w:rFonts w:hint="eastAsia"/>
        </w:rPr>
        <w:t xml:space="preserve">？　</w:t>
      </w:r>
      <w:r w:rsidRPr="00342312">
        <w:t>(A)</w:t>
      </w:r>
      <w:r w:rsidRPr="00342312">
        <w:rPr>
          <w:rFonts w:hint="eastAsia"/>
        </w:rPr>
        <w:t xml:space="preserve">惰性氣體以氦含量最多　</w:t>
      </w:r>
      <w:r w:rsidRPr="00342312">
        <w:t>(B)</w:t>
      </w:r>
      <w:r w:rsidRPr="00342312">
        <w:rPr>
          <w:rFonts w:hint="eastAsia"/>
        </w:rPr>
        <w:t xml:space="preserve">工業上以氮與氫合成氨　</w:t>
      </w:r>
      <w:r w:rsidRPr="00342312">
        <w:t>(C)</w:t>
      </w:r>
      <w:r w:rsidRPr="00342312">
        <w:rPr>
          <w:rFonts w:hint="eastAsia"/>
        </w:rPr>
        <w:t xml:space="preserve">閃電出現時，大氣中生成一氧化氮　</w:t>
      </w:r>
      <w:r w:rsidRPr="00342312">
        <w:t>(D)</w:t>
      </w:r>
      <w:r w:rsidRPr="00342312">
        <w:rPr>
          <w:rFonts w:hint="eastAsia"/>
        </w:rPr>
        <w:t>一氧化碳易與血紅素結合，具毒性</w:t>
      </w:r>
      <w:r w:rsidRPr="0034231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惰性氣體以氬含量最多</w:t>
      </w:r>
    </w:p>
    <w:p w:rsidR="00395B5D" w:rsidRPr="00E75EDE" w:rsidRDefault="00395B5D" w:rsidP="00395B5D">
      <w:pPr>
        <w:ind w:left="454" w:hanging="454"/>
      </w:pPr>
      <w:r>
        <w:rPr>
          <w:rFonts w:ascii="新細明體" w:eastAsia="新細明體" w:hAnsi="新細明體"/>
          <w:sz w:val="24"/>
        </w:rPr>
        <w:t xml:space="preserve">74. </w:t>
      </w:r>
      <w:r w:rsidRPr="00E75EDE">
        <w:rPr>
          <w:rFonts w:hint="eastAsia"/>
        </w:rPr>
        <w:t>下列有關大氣環境的敘述，何者</w:t>
      </w:r>
      <w:r w:rsidRPr="00E75EDE">
        <w:rPr>
          <w:rFonts w:hint="eastAsia"/>
          <w:u w:val="wave"/>
        </w:rPr>
        <w:t>不正確</w:t>
      </w:r>
      <w:r w:rsidRPr="00E75EDE">
        <w:rPr>
          <w:rFonts w:hint="eastAsia"/>
        </w:rPr>
        <w:t xml:space="preserve">？　</w:t>
      </w:r>
      <w:r w:rsidRPr="00E75EDE">
        <w:t>(A)</w:t>
      </w:r>
      <w:r w:rsidRPr="00E75EDE">
        <w:rPr>
          <w:rFonts w:hint="eastAsia"/>
        </w:rPr>
        <w:t>自然界中的</w:t>
      </w:r>
      <w:r w:rsidRPr="00E75EDE">
        <w:t>CO</w:t>
      </w:r>
      <w:r w:rsidRPr="00E75EDE">
        <w:rPr>
          <w:rFonts w:hint="eastAsia"/>
        </w:rPr>
        <w:t xml:space="preserve">主要是來自於石油和煤的不完全燃燒　</w:t>
      </w:r>
      <w:r w:rsidRPr="00E75EDE">
        <w:t>(B)</w:t>
      </w:r>
      <w:r w:rsidRPr="00E75EDE">
        <w:rPr>
          <w:rFonts w:hint="eastAsia"/>
        </w:rPr>
        <w:t>大氣中</w:t>
      </w:r>
      <w:r w:rsidRPr="00E75EDE">
        <w:t>SO</w:t>
      </w:r>
      <w:r w:rsidRPr="00E75EDE">
        <w:rPr>
          <w:vertAlign w:val="subscript"/>
        </w:rPr>
        <w:t>2</w:t>
      </w:r>
      <w:r w:rsidRPr="00E75EDE">
        <w:rPr>
          <w:rFonts w:hint="eastAsia"/>
        </w:rPr>
        <w:t xml:space="preserve">的主要來源，是石油和煤的燃燒及硫酸製造廠的廢氣　</w:t>
      </w:r>
      <w:r w:rsidRPr="00E75EDE">
        <w:t>(C)</w:t>
      </w:r>
      <w:r w:rsidRPr="00E75EDE">
        <w:rPr>
          <w:rFonts w:hint="eastAsia"/>
        </w:rPr>
        <w:t xml:space="preserve">大氣中氮的氧化物之主要來源，是空氣在內燃機中的反應　</w:t>
      </w:r>
      <w:r w:rsidRPr="00E75EDE">
        <w:t>(D)</w:t>
      </w:r>
      <w:r w:rsidRPr="00E75EDE">
        <w:rPr>
          <w:rFonts w:hint="eastAsia"/>
        </w:rPr>
        <w:t>汽車所排放的廢氣，通常包含碳、氮和硫的氧化物及烴類</w:t>
      </w:r>
      <w:r w:rsidRPr="00E75ED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自然界</w:t>
      </w:r>
      <w:r w:rsidRPr="00395B5D">
        <w:t>CO</w:t>
      </w:r>
      <w:r w:rsidRPr="00395B5D">
        <w:rPr>
          <w:rFonts w:hint="eastAsia"/>
        </w:rPr>
        <w:t>主要來自樹葉凋零時，枯葉的分解</w:t>
      </w:r>
    </w:p>
    <w:p w:rsidR="00395B5D" w:rsidRPr="0019426E" w:rsidRDefault="00395B5D" w:rsidP="00395B5D">
      <w:pPr>
        <w:ind w:left="454" w:hanging="454"/>
      </w:pPr>
      <w:r>
        <w:rPr>
          <w:rFonts w:ascii="新細明體" w:eastAsia="新細明體" w:hAnsi="新細明體"/>
          <w:sz w:val="24"/>
        </w:rPr>
        <w:t xml:space="preserve">75. </w:t>
      </w:r>
      <w:r w:rsidRPr="0019426E">
        <w:rPr>
          <w:rFonts w:hint="eastAsia"/>
        </w:rPr>
        <w:t xml:space="preserve">避免二氧化硫廢棄汙染，可於二氧化硫廢氣排放前，使其先與下列何物質反應，而達成脫硫處理？　</w:t>
      </w:r>
      <w:r w:rsidRPr="0019426E">
        <w:t>(A)</w:t>
      </w:r>
      <w:r w:rsidRPr="0019426E">
        <w:rPr>
          <w:rFonts w:hint="eastAsia"/>
        </w:rPr>
        <w:t xml:space="preserve"> CaSO</w:t>
      </w:r>
      <w:r w:rsidRPr="0019426E">
        <w:rPr>
          <w:rFonts w:hint="eastAsia"/>
          <w:vertAlign w:val="subscript"/>
        </w:rPr>
        <w:t>3</w:t>
      </w:r>
      <w:r w:rsidRPr="0019426E">
        <w:rPr>
          <w:rFonts w:hint="eastAsia"/>
        </w:rPr>
        <w:t xml:space="preserve">　</w:t>
      </w:r>
      <w:r w:rsidRPr="0019426E">
        <w:t>(B)</w:t>
      </w:r>
      <w:r w:rsidRPr="0019426E">
        <w:rPr>
          <w:rFonts w:hint="eastAsia"/>
        </w:rPr>
        <w:t xml:space="preserve"> NaNO</w:t>
      </w:r>
      <w:r w:rsidRPr="0019426E">
        <w:rPr>
          <w:rFonts w:hint="eastAsia"/>
          <w:vertAlign w:val="subscript"/>
        </w:rPr>
        <w:t>3</w:t>
      </w:r>
      <w:r w:rsidRPr="0019426E">
        <w:rPr>
          <w:rFonts w:hint="eastAsia"/>
        </w:rPr>
        <w:t xml:space="preserve">　</w:t>
      </w:r>
      <w:r w:rsidRPr="0019426E">
        <w:t>(C)</w:t>
      </w:r>
      <w:r w:rsidRPr="0019426E">
        <w:rPr>
          <w:rFonts w:hint="eastAsia"/>
        </w:rPr>
        <w:t xml:space="preserve"> NaCl</w:t>
      </w:r>
      <w:r w:rsidRPr="0019426E">
        <w:rPr>
          <w:rFonts w:hint="eastAsia"/>
        </w:rPr>
        <w:t xml:space="preserve">　</w:t>
      </w:r>
      <w:r w:rsidRPr="0019426E">
        <w:t>(D)</w:t>
      </w:r>
      <w:r w:rsidRPr="0019426E">
        <w:rPr>
          <w:rFonts w:hint="eastAsia"/>
        </w:rPr>
        <w:t xml:space="preserve"> CaCO</w:t>
      </w:r>
      <w:r w:rsidRPr="0019426E">
        <w:rPr>
          <w:rFonts w:hint="eastAsia"/>
          <w:vertAlign w:val="subscript"/>
        </w:rPr>
        <w:t>3</w:t>
      </w:r>
      <w:r w:rsidRPr="0019426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position w:val="-22"/>
        </w:rPr>
        <w:object w:dxaOrig="3400" w:dyaOrig="580">
          <v:shape id="_x0000_i1064" type="#_x0000_t75" style="width:170.25pt;height:29.25pt" o:ole="">
            <v:imagedata r:id="rId71" o:title=""/>
          </v:shape>
          <o:OLEObject Type="Embed" ProgID="Equation.DSMT4" ShapeID="_x0000_i1064" DrawAspect="Content" ObjectID="_1523946994" r:id="rId72"/>
        </w:object>
      </w:r>
    </w:p>
    <w:p w:rsidR="00395B5D" w:rsidRPr="001444F6" w:rsidRDefault="00395B5D" w:rsidP="00395B5D">
      <w:pPr>
        <w:ind w:left="454" w:hanging="454"/>
      </w:pPr>
      <w:r>
        <w:rPr>
          <w:rFonts w:ascii="新細明體" w:eastAsia="新細明體" w:hAnsi="新細明體"/>
          <w:sz w:val="24"/>
        </w:rPr>
        <w:t xml:space="preserve">76. </w:t>
      </w:r>
      <w:r w:rsidRPr="001444F6">
        <w:rPr>
          <w:rFonts w:hint="eastAsia"/>
        </w:rPr>
        <w:t>氟氯碳化物會破壞臭氧層，其短程替代物為氫氟碳化合物，以</w:t>
      </w:r>
      <w:r w:rsidRPr="001444F6">
        <w:rPr>
          <w:rFonts w:hint="eastAsia"/>
        </w:rPr>
        <w:t xml:space="preserve">HFC </w:t>
      </w:r>
      <w:r w:rsidRPr="001444F6">
        <w:rPr>
          <w:rFonts w:hint="eastAsia"/>
        </w:rPr>
        <w:sym w:font="Symbol" w:char="F02D"/>
      </w:r>
      <w:r w:rsidRPr="001444F6">
        <w:rPr>
          <w:rFonts w:hint="eastAsia"/>
        </w:rPr>
        <w:t xml:space="preserve"> </w:t>
      </w:r>
      <w:r w:rsidRPr="001444F6">
        <w:rPr>
          <w:rFonts w:hint="eastAsia"/>
          <w:i/>
        </w:rPr>
        <w:t>nmp</w:t>
      </w:r>
      <w:r w:rsidRPr="001444F6">
        <w:rPr>
          <w:rFonts w:hint="eastAsia"/>
        </w:rPr>
        <w:t>代表其分子式。其中</w:t>
      </w:r>
      <w:r w:rsidRPr="001444F6">
        <w:rPr>
          <w:rFonts w:hint="eastAsia"/>
          <w:i/>
        </w:rPr>
        <w:t>n</w:t>
      </w:r>
      <w:r w:rsidRPr="001444F6">
        <w:rPr>
          <w:rFonts w:hint="eastAsia"/>
        </w:rPr>
        <w:t>代表分子式中碳的數目減</w:t>
      </w:r>
      <w:r w:rsidRPr="001444F6">
        <w:t>1</w:t>
      </w:r>
      <w:r w:rsidRPr="001444F6">
        <w:rPr>
          <w:rFonts w:hint="eastAsia"/>
        </w:rPr>
        <w:t>，例如：</w:t>
      </w:r>
      <w:r w:rsidRPr="001444F6">
        <w:rPr>
          <w:rFonts w:hint="eastAsia"/>
        </w:rPr>
        <w:t>CHF</w:t>
      </w:r>
      <w:r w:rsidRPr="001444F6">
        <w:rPr>
          <w:rFonts w:hint="eastAsia"/>
          <w:vertAlign w:val="subscript"/>
        </w:rPr>
        <w:t>2</w:t>
      </w:r>
      <w:r w:rsidRPr="001444F6">
        <w:rPr>
          <w:rFonts w:hint="eastAsia"/>
        </w:rPr>
        <w:t>CF</w:t>
      </w:r>
      <w:r w:rsidRPr="001444F6">
        <w:rPr>
          <w:rFonts w:hint="eastAsia"/>
          <w:vertAlign w:val="subscript"/>
        </w:rPr>
        <w:t>3</w:t>
      </w:r>
      <w:r w:rsidRPr="001444F6">
        <w:rPr>
          <w:rFonts w:hint="eastAsia"/>
        </w:rPr>
        <w:t>為</w:t>
      </w:r>
      <w:r w:rsidRPr="001444F6">
        <w:rPr>
          <w:rFonts w:hint="eastAsia"/>
        </w:rPr>
        <w:t xml:space="preserve">HFC </w:t>
      </w:r>
      <w:r w:rsidRPr="001444F6">
        <w:rPr>
          <w:rFonts w:hint="eastAsia"/>
        </w:rPr>
        <w:sym w:font="Symbol" w:char="F02D"/>
      </w:r>
      <w:r w:rsidRPr="001444F6">
        <w:rPr>
          <w:rFonts w:hint="eastAsia"/>
        </w:rPr>
        <w:t xml:space="preserve"> 125</w:t>
      </w:r>
      <w:r w:rsidRPr="001444F6">
        <w:rPr>
          <w:rFonts w:hint="eastAsia"/>
        </w:rPr>
        <w:t>；</w:t>
      </w:r>
      <w:r w:rsidRPr="001444F6">
        <w:rPr>
          <w:rFonts w:hint="eastAsia"/>
        </w:rPr>
        <w:t>CF</w:t>
      </w:r>
      <w:r w:rsidRPr="001444F6">
        <w:rPr>
          <w:rFonts w:hint="eastAsia"/>
          <w:vertAlign w:val="subscript"/>
        </w:rPr>
        <w:t>3</w:t>
      </w:r>
      <w:r w:rsidRPr="001444F6">
        <w:rPr>
          <w:rFonts w:hint="eastAsia"/>
        </w:rPr>
        <w:t>CHFCF</w:t>
      </w:r>
      <w:r w:rsidRPr="001444F6">
        <w:rPr>
          <w:rFonts w:hint="eastAsia"/>
          <w:vertAlign w:val="subscript"/>
        </w:rPr>
        <w:t>3</w:t>
      </w:r>
      <w:r w:rsidRPr="001444F6">
        <w:rPr>
          <w:rFonts w:hint="eastAsia"/>
        </w:rPr>
        <w:t>為</w:t>
      </w:r>
      <w:r w:rsidRPr="001444F6">
        <w:rPr>
          <w:rFonts w:hint="eastAsia"/>
        </w:rPr>
        <w:t xml:space="preserve">HFC </w:t>
      </w:r>
      <w:r w:rsidRPr="001444F6">
        <w:rPr>
          <w:rFonts w:hint="eastAsia"/>
        </w:rPr>
        <w:sym w:font="Symbol" w:char="F02D"/>
      </w:r>
      <w:r w:rsidRPr="001444F6">
        <w:rPr>
          <w:rFonts w:hint="eastAsia"/>
        </w:rPr>
        <w:t xml:space="preserve"> 227</w:t>
      </w:r>
      <w:r w:rsidRPr="001444F6">
        <w:rPr>
          <w:rFonts w:hint="eastAsia"/>
        </w:rPr>
        <w:t>，根據上列說明，試推論下列敘述何者</w:t>
      </w:r>
      <w:r w:rsidRPr="001444F6">
        <w:rPr>
          <w:rFonts w:hint="eastAsia"/>
          <w:u w:val="wave"/>
        </w:rPr>
        <w:t>不正確</w:t>
      </w:r>
      <w:r w:rsidRPr="001444F6">
        <w:rPr>
          <w:rFonts w:hint="eastAsia"/>
        </w:rPr>
        <w:t xml:space="preserve">？　</w:t>
      </w:r>
      <w:r w:rsidRPr="001444F6">
        <w:t>(A)</w:t>
      </w:r>
      <w:r w:rsidRPr="001444F6">
        <w:rPr>
          <w:rFonts w:hint="eastAsia"/>
        </w:rPr>
        <w:t xml:space="preserve"> </w:t>
      </w:r>
      <w:r w:rsidRPr="001444F6">
        <w:rPr>
          <w:rFonts w:hint="eastAsia"/>
          <w:i/>
        </w:rPr>
        <w:t>m</w:t>
      </w:r>
      <w:r w:rsidRPr="001444F6">
        <w:rPr>
          <w:rFonts w:hint="eastAsia"/>
        </w:rPr>
        <w:t>代表分子式中氫的數目加</w:t>
      </w:r>
      <w:r w:rsidRPr="001444F6">
        <w:t>1</w:t>
      </w:r>
      <w:r w:rsidRPr="001444F6">
        <w:rPr>
          <w:rFonts w:hint="eastAsia"/>
        </w:rPr>
        <w:t xml:space="preserve">　</w:t>
      </w:r>
      <w:r w:rsidRPr="001444F6">
        <w:t>(B)</w:t>
      </w:r>
      <w:r w:rsidRPr="001444F6">
        <w:rPr>
          <w:rFonts w:hint="eastAsia"/>
        </w:rPr>
        <w:t xml:space="preserve"> </w:t>
      </w:r>
      <w:r w:rsidRPr="001444F6">
        <w:rPr>
          <w:rFonts w:hint="eastAsia"/>
          <w:i/>
        </w:rPr>
        <w:t>p</w:t>
      </w:r>
      <w:r w:rsidRPr="001444F6">
        <w:rPr>
          <w:rFonts w:hint="eastAsia"/>
        </w:rPr>
        <w:t xml:space="preserve">代表分子式中氟的數目　</w:t>
      </w:r>
      <w:r w:rsidRPr="001444F6">
        <w:t>(C)</w:t>
      </w:r>
      <w:r w:rsidRPr="001444F6">
        <w:rPr>
          <w:rFonts w:hint="eastAsia"/>
        </w:rPr>
        <w:t xml:space="preserve"> CH</w:t>
      </w:r>
      <w:r w:rsidRPr="001444F6">
        <w:rPr>
          <w:rFonts w:hint="eastAsia"/>
          <w:vertAlign w:val="subscript"/>
        </w:rPr>
        <w:t>2</w:t>
      </w:r>
      <w:r w:rsidRPr="001444F6">
        <w:rPr>
          <w:rFonts w:hint="eastAsia"/>
        </w:rPr>
        <w:t>FCHF</w:t>
      </w:r>
      <w:r w:rsidRPr="001444F6">
        <w:rPr>
          <w:rFonts w:hint="eastAsia"/>
          <w:vertAlign w:val="subscript"/>
        </w:rPr>
        <w:t>2</w:t>
      </w:r>
      <w:r w:rsidRPr="001444F6">
        <w:rPr>
          <w:rFonts w:hint="eastAsia"/>
        </w:rPr>
        <w:t>為</w:t>
      </w:r>
      <w:r w:rsidRPr="001444F6">
        <w:rPr>
          <w:rFonts w:hint="eastAsia"/>
        </w:rPr>
        <w:t xml:space="preserve">HFC </w:t>
      </w:r>
      <w:r w:rsidRPr="001444F6">
        <w:rPr>
          <w:rFonts w:hint="eastAsia"/>
        </w:rPr>
        <w:sym w:font="Symbol" w:char="F02D"/>
      </w:r>
      <w:r w:rsidRPr="001444F6">
        <w:rPr>
          <w:rFonts w:hint="eastAsia"/>
        </w:rPr>
        <w:t xml:space="preserve"> 134</w:t>
      </w:r>
      <w:r w:rsidRPr="001444F6">
        <w:rPr>
          <w:rFonts w:hint="eastAsia"/>
        </w:rPr>
        <w:t xml:space="preserve">　</w:t>
      </w:r>
      <w:r w:rsidRPr="001444F6">
        <w:t>(D)</w:t>
      </w:r>
      <w:r w:rsidRPr="001444F6">
        <w:rPr>
          <w:rFonts w:hint="eastAsia"/>
        </w:rPr>
        <w:t xml:space="preserve"> CF</w:t>
      </w:r>
      <w:r w:rsidRPr="001444F6">
        <w:rPr>
          <w:rFonts w:hint="eastAsia"/>
          <w:vertAlign w:val="subscript"/>
        </w:rPr>
        <w:t>3</w:t>
      </w:r>
      <w:r w:rsidRPr="001444F6">
        <w:rPr>
          <w:rFonts w:hint="eastAsia"/>
        </w:rPr>
        <w:t>CF</w:t>
      </w:r>
      <w:r w:rsidRPr="001444F6">
        <w:rPr>
          <w:rFonts w:hint="eastAsia"/>
          <w:vertAlign w:val="subscript"/>
        </w:rPr>
        <w:t>2</w:t>
      </w:r>
      <w:r w:rsidRPr="001444F6">
        <w:rPr>
          <w:rFonts w:hint="eastAsia"/>
        </w:rPr>
        <w:t>CF</w:t>
      </w:r>
      <w:r w:rsidRPr="001444F6">
        <w:rPr>
          <w:rFonts w:hint="eastAsia"/>
          <w:vertAlign w:val="subscript"/>
        </w:rPr>
        <w:t>3</w:t>
      </w:r>
      <w:r w:rsidRPr="001444F6">
        <w:rPr>
          <w:rFonts w:hint="eastAsia"/>
        </w:rPr>
        <w:t>為</w:t>
      </w:r>
      <w:r w:rsidRPr="001444F6">
        <w:rPr>
          <w:rFonts w:hint="eastAsia"/>
        </w:rPr>
        <w:t xml:space="preserve">HFC </w:t>
      </w:r>
      <w:r w:rsidRPr="001444F6">
        <w:rPr>
          <w:rFonts w:hint="eastAsia"/>
        </w:rPr>
        <w:sym w:font="Symbol" w:char="F02D"/>
      </w:r>
      <w:r w:rsidRPr="001444F6">
        <w:rPr>
          <w:rFonts w:hint="eastAsia"/>
        </w:rPr>
        <w:t xml:space="preserve"> 218</w:t>
      </w:r>
      <w:r w:rsidRPr="001444F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rPr>
          <w:rFonts w:hint="eastAsia"/>
        </w:rPr>
        <w:t xml:space="preserve"> CH</w:t>
      </w:r>
      <w:r w:rsidRPr="00395B5D">
        <w:rPr>
          <w:rFonts w:hint="eastAsia"/>
          <w:vertAlign w:val="subscript"/>
        </w:rPr>
        <w:t>2</w:t>
      </w:r>
      <w:r w:rsidRPr="00395B5D">
        <w:rPr>
          <w:rFonts w:hint="eastAsia"/>
        </w:rPr>
        <w:t>FCHF</w:t>
      </w:r>
      <w:r w:rsidRPr="00395B5D">
        <w:rPr>
          <w:rFonts w:hint="eastAsia"/>
          <w:vertAlign w:val="subscript"/>
        </w:rPr>
        <w:t>2</w:t>
      </w:r>
      <w:r w:rsidRPr="00395B5D">
        <w:rPr>
          <w:rFonts w:hint="eastAsia"/>
        </w:rPr>
        <w:t>為</w:t>
      </w:r>
      <w:r w:rsidRPr="00395B5D">
        <w:rPr>
          <w:rFonts w:hint="eastAsia"/>
        </w:rPr>
        <w:t xml:space="preserve">HFC </w:t>
      </w:r>
      <w:r w:rsidRPr="00395B5D">
        <w:rPr>
          <w:rFonts w:hint="eastAsia"/>
        </w:rPr>
        <w:sym w:font="Symbol" w:char="F02D"/>
      </w:r>
      <w:r w:rsidRPr="00395B5D">
        <w:rPr>
          <w:rFonts w:hint="eastAsia"/>
        </w:rPr>
        <w:t xml:space="preserve"> 143</w:t>
      </w:r>
    </w:p>
    <w:p w:rsidR="00395B5D" w:rsidRPr="00322CF1" w:rsidRDefault="00395B5D" w:rsidP="00395B5D">
      <w:pPr>
        <w:ind w:left="454" w:hanging="454"/>
      </w:pPr>
      <w:r>
        <w:rPr>
          <w:rFonts w:ascii="新細明體" w:eastAsia="新細明體" w:hAnsi="新細明體"/>
          <w:sz w:val="24"/>
        </w:rPr>
        <w:t xml:space="preserve">77. </w:t>
      </w:r>
      <w:r w:rsidRPr="00322CF1">
        <w:rPr>
          <w:rFonts w:hint="eastAsia"/>
        </w:rPr>
        <w:t>為避免臭氧層破洞擴大，下列何種化合物，可用來取代舊冷媒</w:t>
      </w:r>
      <w:r w:rsidRPr="00322CF1">
        <w:t>CCl</w:t>
      </w:r>
      <w:smartTag w:uri="urn:schemas-microsoft-com:office:smarttags" w:element="chmetcnv">
        <w:smartTagPr>
          <w:attr w:name="UnitName" w:val="F"/>
          <w:attr w:name="SourceValue" w:val="2"/>
          <w:attr w:name="HasSpace" w:val="False"/>
          <w:attr w:name="Negative" w:val="False"/>
          <w:attr w:name="NumberType" w:val="1"/>
          <w:attr w:name="TCSC" w:val="0"/>
        </w:smartTagPr>
        <w:r w:rsidRPr="00322CF1">
          <w:rPr>
            <w:vertAlign w:val="subscript"/>
          </w:rPr>
          <w:t>2</w:t>
        </w:r>
        <w:r w:rsidRPr="00322CF1">
          <w:t>F</w:t>
        </w:r>
      </w:smartTag>
      <w:r w:rsidRPr="00322CF1">
        <w:rPr>
          <w:vertAlign w:val="subscript"/>
        </w:rPr>
        <w:t>2</w:t>
      </w:r>
      <w:r w:rsidRPr="00322CF1">
        <w:rPr>
          <w:rFonts w:hint="eastAsia"/>
        </w:rPr>
        <w:t xml:space="preserve">？　</w:t>
      </w:r>
      <w:r w:rsidRPr="00322CF1">
        <w:t>(A) CHF</w:t>
      </w:r>
      <w:smartTag w:uri="urn:schemas-microsoft-com:office:smarttags" w:element="chmetcnv">
        <w:smartTagPr>
          <w:attr w:name="UnitName" w:val="C"/>
          <w:attr w:name="SourceValue" w:val="2"/>
          <w:attr w:name="HasSpace" w:val="False"/>
          <w:attr w:name="Negative" w:val="False"/>
          <w:attr w:name="NumberType" w:val="1"/>
          <w:attr w:name="TCSC" w:val="0"/>
        </w:smartTagPr>
        <w:r w:rsidRPr="00322CF1">
          <w:rPr>
            <w:vertAlign w:val="subscript"/>
          </w:rPr>
          <w:t>2</w:t>
        </w:r>
        <w:r w:rsidRPr="00322CF1">
          <w:t>C</w:t>
        </w:r>
      </w:smartTag>
      <w:r w:rsidRPr="00322CF1">
        <w:t>F</w:t>
      </w:r>
      <w:r w:rsidRPr="00322CF1">
        <w:rPr>
          <w:vertAlign w:val="subscript"/>
        </w:rPr>
        <w:t>3</w:t>
      </w:r>
      <w:r w:rsidRPr="00322CF1">
        <w:rPr>
          <w:rFonts w:hint="eastAsia"/>
        </w:rPr>
        <w:t xml:space="preserve">　</w:t>
      </w:r>
      <w:r w:rsidRPr="00322CF1">
        <w:t>(B) CCl</w:t>
      </w:r>
      <w:r w:rsidRPr="00322CF1">
        <w:rPr>
          <w:vertAlign w:val="subscript"/>
        </w:rPr>
        <w:t>4</w:t>
      </w:r>
      <w:r w:rsidRPr="00322CF1">
        <w:rPr>
          <w:rFonts w:hint="eastAsia"/>
        </w:rPr>
        <w:t xml:space="preserve">　</w:t>
      </w:r>
      <w:r w:rsidRPr="00322CF1">
        <w:t>(C) CClF</w:t>
      </w:r>
      <w:r w:rsidRPr="00322CF1">
        <w:rPr>
          <w:vertAlign w:val="subscript"/>
        </w:rPr>
        <w:t>3</w:t>
      </w:r>
      <w:r w:rsidRPr="00322CF1">
        <w:rPr>
          <w:rFonts w:hint="eastAsia"/>
        </w:rPr>
        <w:t xml:space="preserve">　</w:t>
      </w:r>
      <w:r w:rsidRPr="00322CF1">
        <w:t>(D) CHCl</w:t>
      </w:r>
      <w:smartTag w:uri="urn:schemas-microsoft-com:office:smarttags" w:element="chmetcnv">
        <w:smartTagPr>
          <w:attr w:name="UnitName" w:val="C"/>
          <w:attr w:name="SourceValue" w:val="2"/>
          <w:attr w:name="HasSpace" w:val="False"/>
          <w:attr w:name="Negative" w:val="False"/>
          <w:attr w:name="NumberType" w:val="1"/>
          <w:attr w:name="TCSC" w:val="0"/>
        </w:smartTagPr>
        <w:r w:rsidRPr="00322CF1">
          <w:rPr>
            <w:vertAlign w:val="subscript"/>
          </w:rPr>
          <w:t>2</w:t>
        </w:r>
        <w:r w:rsidRPr="00322CF1">
          <w:t>C</w:t>
        </w:r>
      </w:smartTag>
      <w:r w:rsidRPr="00322CF1">
        <w:t>H</w:t>
      </w:r>
      <w:r w:rsidRPr="00322CF1">
        <w:rPr>
          <w:vertAlign w:val="subscript"/>
        </w:rPr>
        <w:t>3</w:t>
      </w:r>
      <w:r w:rsidRPr="00322CF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用氫氟碳化合物代替</w:t>
      </w:r>
    </w:p>
    <w:p w:rsidR="00395B5D" w:rsidRPr="00157C42" w:rsidRDefault="00395B5D" w:rsidP="00395B5D">
      <w:pPr>
        <w:ind w:left="454" w:hanging="454"/>
      </w:pPr>
      <w:r>
        <w:rPr>
          <w:rFonts w:ascii="新細明體" w:eastAsia="新細明體" w:hAnsi="新細明體"/>
          <w:sz w:val="24"/>
        </w:rPr>
        <w:t xml:space="preserve">78. </w:t>
      </w:r>
      <w:r w:rsidRPr="00157C42">
        <w:t>綠色化學的概念強調化學製程中原子的使用效率，若製程中使用很多原子，最後這些原子卻成為廢棄物，就不符合綠色化學的原則。原子的使用效率定義為：化學反應式中，想要獲得的產物的莫耳質量</w:t>
      </w:r>
      <w:r w:rsidRPr="00157C42">
        <w:rPr>
          <w:rFonts w:hint="eastAsia"/>
        </w:rPr>
        <w:t>（</w:t>
      </w:r>
      <w:r w:rsidRPr="00157C42">
        <w:t>分子量</w:t>
      </w:r>
      <w:r w:rsidRPr="00157C42">
        <w:rPr>
          <w:rFonts w:hint="eastAsia"/>
        </w:rPr>
        <w:t>）</w:t>
      </w:r>
      <w:r w:rsidRPr="00157C42">
        <w:t>除以所有生成物的莫耳質量</w:t>
      </w:r>
      <w:r w:rsidRPr="00157C42">
        <w:rPr>
          <w:rFonts w:hint="eastAsia"/>
        </w:rPr>
        <w:t>（</w:t>
      </w:r>
      <w:r w:rsidRPr="00157C42">
        <w:t>分子量</w:t>
      </w:r>
      <w:r w:rsidRPr="00157C42">
        <w:rPr>
          <w:rFonts w:hint="eastAsia"/>
        </w:rPr>
        <w:t>）</w:t>
      </w:r>
      <w:r w:rsidRPr="00157C42">
        <w:t>。甲基丙烯酸甲酯是一個製造壓克力高分子的單體，以往是由丙酮製造，完整的製程可以用下列平衡的化學反應式表示：</w:t>
      </w:r>
      <w:r w:rsidRPr="00157C42">
        <w:br/>
        <w:t>CH</w:t>
      </w:r>
      <w:smartTag w:uri="urn:schemas-microsoft-com:office:smarttags" w:element="chmetcnv">
        <w:smartTagPr>
          <w:attr w:name="TCSC" w:val="0"/>
          <w:attr w:name="NumberType" w:val="1"/>
          <w:attr w:name="Negative" w:val="False"/>
          <w:attr w:name="HasSpace" w:val="False"/>
          <w:attr w:name="SourceValue" w:val="3"/>
          <w:attr w:name="UnitName" w:val="C"/>
        </w:smartTagPr>
        <w:r w:rsidRPr="00157C42">
          <w:rPr>
            <w:vertAlign w:val="subscript"/>
          </w:rPr>
          <w:t>3</w:t>
        </w:r>
        <w:r w:rsidRPr="00157C42">
          <w:t>C</w:t>
        </w:r>
      </w:smartTag>
      <w:r w:rsidRPr="00157C42">
        <w:t>OCH</w:t>
      </w:r>
      <w:r w:rsidRPr="00157C42">
        <w:rPr>
          <w:vertAlign w:val="subscript"/>
        </w:rPr>
        <w:t>3</w:t>
      </w:r>
      <w:r w:rsidRPr="00157C42">
        <w:t xml:space="preserve"> + HCN + CH</w:t>
      </w:r>
      <w:r w:rsidRPr="00157C42">
        <w:rPr>
          <w:vertAlign w:val="subscript"/>
        </w:rPr>
        <w:t>3</w:t>
      </w:r>
      <w:r w:rsidRPr="00157C42">
        <w:t>OH + H</w:t>
      </w:r>
      <w:r w:rsidRPr="00157C42">
        <w:rPr>
          <w:vertAlign w:val="subscript"/>
        </w:rPr>
        <w:t>2</w:t>
      </w:r>
      <w:r w:rsidRPr="00157C42">
        <w:t>SO</w:t>
      </w:r>
      <w:r w:rsidRPr="00157C42">
        <w:rPr>
          <w:vertAlign w:val="subscript"/>
        </w:rPr>
        <w:t>4</w:t>
      </w:r>
      <w:r w:rsidRPr="00157C42">
        <w:t xml:space="preserve"> </w:t>
      </w:r>
      <w:r w:rsidRPr="00157C42">
        <w:rPr>
          <w:rFonts w:hint="eastAsia"/>
          <w:szCs w:val="20"/>
        </w:rPr>
        <w:t>→</w:t>
      </w:r>
      <w:r w:rsidRPr="00157C42">
        <w:t xml:space="preserve"> CH</w:t>
      </w:r>
      <w:r w:rsidRPr="00157C42">
        <w:rPr>
          <w:vertAlign w:val="subscript"/>
        </w:rPr>
        <w:t>2</w:t>
      </w:r>
      <w:r w:rsidRPr="00157C42">
        <w:rPr>
          <w:rFonts w:hint="eastAsia"/>
        </w:rPr>
        <w:t xml:space="preserve"> </w:t>
      </w:r>
      <w:r w:rsidRPr="00157C42">
        <w:t>=</w:t>
      </w:r>
      <w:r w:rsidRPr="00157C42">
        <w:rPr>
          <w:rFonts w:hint="eastAsia"/>
        </w:rPr>
        <w:t xml:space="preserve"> </w:t>
      </w:r>
      <w:r w:rsidRPr="00157C42">
        <w:t>C(CH</w:t>
      </w:r>
      <w:r w:rsidRPr="00157C42">
        <w:rPr>
          <w:vertAlign w:val="subscript"/>
        </w:rPr>
        <w:t>3</w:t>
      </w:r>
      <w:r w:rsidRPr="00157C42">
        <w:t>)CO</w:t>
      </w:r>
      <w:smartTag w:uri="urn:schemas-microsoft-com:office:smarttags" w:element="chmetcnv">
        <w:smartTagPr>
          <w:attr w:name="TCSC" w:val="0"/>
          <w:attr w:name="NumberType" w:val="1"/>
          <w:attr w:name="Negative" w:val="False"/>
          <w:attr w:name="HasSpace" w:val="False"/>
          <w:attr w:name="SourceValue" w:val="2"/>
          <w:attr w:name="UnitName" w:val="C"/>
        </w:smartTagPr>
        <w:r w:rsidRPr="00157C42">
          <w:rPr>
            <w:vertAlign w:val="subscript"/>
          </w:rPr>
          <w:t>2</w:t>
        </w:r>
        <w:r w:rsidRPr="00157C42">
          <w:t>C</w:t>
        </w:r>
      </w:smartTag>
      <w:r w:rsidRPr="00157C42">
        <w:t>H</w:t>
      </w:r>
      <w:r w:rsidRPr="00157C42">
        <w:rPr>
          <w:vertAlign w:val="subscript"/>
        </w:rPr>
        <w:t>3</w:t>
      </w:r>
      <w:r w:rsidRPr="00157C42">
        <w:t xml:space="preserve"> + NH</w:t>
      </w:r>
      <w:r w:rsidRPr="00157C42">
        <w:rPr>
          <w:vertAlign w:val="subscript"/>
        </w:rPr>
        <w:t>4</w:t>
      </w:r>
      <w:r w:rsidRPr="00157C42">
        <w:t>HSO</w:t>
      </w:r>
      <w:r w:rsidRPr="00157C42">
        <w:rPr>
          <w:vertAlign w:val="subscript"/>
        </w:rPr>
        <w:t>4</w:t>
      </w:r>
      <w:r w:rsidRPr="00157C42">
        <w:br/>
      </w:r>
      <w:r w:rsidRPr="00157C42">
        <w:t>新的製程則用觸媒催化丙炔、甲醇與一氧化碳反應直接生成產物：</w:t>
      </w:r>
      <w:r w:rsidRPr="00157C42">
        <w:br/>
        <w:t>CH</w:t>
      </w:r>
      <w:r w:rsidRPr="00157C42">
        <w:rPr>
          <w:vertAlign w:val="subscript"/>
        </w:rPr>
        <w:t>3</w:t>
      </w:r>
      <w:r w:rsidRPr="00157C42">
        <w:t>C</w:t>
      </w:r>
      <w:r w:rsidRPr="00157C42">
        <w:rPr>
          <w:rFonts w:hint="eastAsia"/>
        </w:rPr>
        <w:t xml:space="preserve"> </w:t>
      </w:r>
      <w:r w:rsidRPr="00157C42">
        <w:t>≡</w:t>
      </w:r>
      <w:r w:rsidRPr="00157C42">
        <w:rPr>
          <w:rFonts w:hint="eastAsia"/>
        </w:rPr>
        <w:t xml:space="preserve"> </w:t>
      </w:r>
      <w:r w:rsidRPr="00157C42">
        <w:t>CH + CH</w:t>
      </w:r>
      <w:r w:rsidRPr="00157C42">
        <w:rPr>
          <w:vertAlign w:val="subscript"/>
        </w:rPr>
        <w:t>3</w:t>
      </w:r>
      <w:r w:rsidRPr="00157C42">
        <w:t xml:space="preserve">OH + CO </w:t>
      </w:r>
      <w:r w:rsidRPr="00157C42">
        <w:rPr>
          <w:rFonts w:hint="eastAsia"/>
          <w:szCs w:val="20"/>
        </w:rPr>
        <w:t>→</w:t>
      </w:r>
      <w:r w:rsidRPr="00157C42">
        <w:t xml:space="preserve"> CH</w:t>
      </w:r>
      <w:r w:rsidRPr="00157C42">
        <w:rPr>
          <w:vertAlign w:val="subscript"/>
        </w:rPr>
        <w:t>2</w:t>
      </w:r>
      <w:r w:rsidRPr="00157C42">
        <w:rPr>
          <w:rFonts w:hint="eastAsia"/>
        </w:rPr>
        <w:t xml:space="preserve"> </w:t>
      </w:r>
      <w:r w:rsidRPr="00157C42">
        <w:t>=</w:t>
      </w:r>
      <w:r w:rsidRPr="00157C42">
        <w:rPr>
          <w:rFonts w:hint="eastAsia"/>
        </w:rPr>
        <w:t xml:space="preserve"> </w:t>
      </w:r>
      <w:r w:rsidRPr="00157C42">
        <w:t>C(CH</w:t>
      </w:r>
      <w:r w:rsidRPr="00157C42">
        <w:rPr>
          <w:vertAlign w:val="subscript"/>
        </w:rPr>
        <w:t>3</w:t>
      </w:r>
      <w:r w:rsidRPr="00157C42">
        <w:t>)CO</w:t>
      </w:r>
      <w:smartTag w:uri="urn:schemas-microsoft-com:office:smarttags" w:element="chmetcnv">
        <w:smartTagPr>
          <w:attr w:name="TCSC" w:val="0"/>
          <w:attr w:name="NumberType" w:val="1"/>
          <w:attr w:name="Negative" w:val="False"/>
          <w:attr w:name="HasSpace" w:val="False"/>
          <w:attr w:name="SourceValue" w:val="2"/>
          <w:attr w:name="UnitName" w:val="C"/>
        </w:smartTagPr>
        <w:r w:rsidRPr="00157C42">
          <w:rPr>
            <w:vertAlign w:val="subscript"/>
          </w:rPr>
          <w:t>2</w:t>
        </w:r>
        <w:r w:rsidRPr="00157C42">
          <w:t>C</w:t>
        </w:r>
      </w:smartTag>
      <w:r w:rsidRPr="00157C42">
        <w:t>H</w:t>
      </w:r>
      <w:r w:rsidRPr="00157C42">
        <w:rPr>
          <w:vertAlign w:val="subscript"/>
        </w:rPr>
        <w:t>3</w:t>
      </w:r>
      <w:r w:rsidRPr="00157C42">
        <w:br/>
      </w:r>
      <w:r w:rsidRPr="00157C42">
        <w:t>使用丙炔的新製程，沒有製造任何廢棄物，原子使用效率為</w:t>
      </w:r>
      <w:r w:rsidRPr="00157C42">
        <w:t>100%</w:t>
      </w:r>
      <w:r w:rsidRPr="00157C42">
        <w:t xml:space="preserve">。試問使用丙酮製程的原子使用效率，最接近下列哪一項？　</w:t>
      </w:r>
      <w:r w:rsidRPr="00157C42">
        <w:t>(A)</w:t>
      </w:r>
      <w:r w:rsidRPr="00157C42">
        <w:rPr>
          <w:rFonts w:hint="eastAsia"/>
        </w:rPr>
        <w:t xml:space="preserve"> </w:t>
      </w:r>
      <w:r w:rsidRPr="00157C42">
        <w:t>18%</w:t>
      </w:r>
      <w:r w:rsidRPr="00157C42">
        <w:rPr>
          <w:rFonts w:hint="eastAsia"/>
        </w:rPr>
        <w:t xml:space="preserve">　</w:t>
      </w:r>
      <w:r w:rsidRPr="00157C42">
        <w:t>(B)</w:t>
      </w:r>
      <w:r w:rsidRPr="00157C42">
        <w:rPr>
          <w:rFonts w:hint="eastAsia"/>
        </w:rPr>
        <w:t xml:space="preserve"> </w:t>
      </w:r>
      <w:r w:rsidRPr="00157C42">
        <w:t>29%</w:t>
      </w:r>
      <w:r w:rsidRPr="00157C42">
        <w:rPr>
          <w:rFonts w:hint="eastAsia"/>
        </w:rPr>
        <w:t xml:space="preserve">　</w:t>
      </w:r>
      <w:r w:rsidRPr="00157C42">
        <w:t>(C)</w:t>
      </w:r>
      <w:r w:rsidRPr="00157C42">
        <w:rPr>
          <w:rFonts w:hint="eastAsia"/>
        </w:rPr>
        <w:t xml:space="preserve"> </w:t>
      </w:r>
      <w:r w:rsidRPr="00157C42">
        <w:t>47%</w:t>
      </w:r>
      <w:r w:rsidRPr="00157C42">
        <w:rPr>
          <w:rFonts w:hint="eastAsia"/>
        </w:rPr>
        <w:t xml:space="preserve">　</w:t>
      </w:r>
      <w:r w:rsidRPr="00157C42">
        <w:t>(D)</w:t>
      </w:r>
      <w:r w:rsidRPr="00157C42">
        <w:rPr>
          <w:rFonts w:hint="eastAsia"/>
        </w:rPr>
        <w:t xml:space="preserve"> </w:t>
      </w:r>
      <w:r w:rsidRPr="00157C42">
        <w:t>55%</w:t>
      </w:r>
      <w:r w:rsidRPr="00157C42">
        <w:rPr>
          <w:rFonts w:hint="eastAsia"/>
        </w:rPr>
        <w:t xml:space="preserve">　</w:t>
      </w:r>
      <w:r w:rsidRPr="00157C42">
        <w:t>(E)</w:t>
      </w:r>
      <w:r w:rsidRPr="00157C42">
        <w:rPr>
          <w:rFonts w:hint="eastAsia"/>
        </w:rPr>
        <w:t xml:space="preserve"> </w:t>
      </w:r>
      <w:r w:rsidRPr="00157C42">
        <w:t xml:space="preserve">69%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5</w:t>
      </w:r>
      <w:r>
        <w:rPr>
          <w:rFonts w:hint="eastAsia"/>
        </w:rPr>
        <w:t xml:space="preserve">指考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由原子不滅的觀念，原子使用效率可定義為</w:t>
      </w:r>
      <w:r w:rsidRPr="00395B5D">
        <w:br/>
      </w:r>
      <w:r w:rsidRPr="00395B5D">
        <w:t>原子使用效率</w:t>
      </w:r>
      <w:r w:rsidRPr="00395B5D">
        <w:t>=</w:t>
      </w:r>
      <w:r w:rsidRPr="00395B5D">
        <w:rPr>
          <w:position w:val="-26"/>
        </w:rPr>
        <w:object w:dxaOrig="1800" w:dyaOrig="620">
          <v:shape id="_x0000_i1065" type="#_x0000_t75" style="width:90pt;height:30.75pt" o:ole="">
            <v:imagedata r:id="rId73" o:title=""/>
          </v:shape>
          <o:OLEObject Type="Embed" ProgID="Equation.DSMT4" ShapeID="_x0000_i1065" DrawAspect="Content" ObjectID="_1523946995" r:id="rId74"/>
        </w:object>
      </w:r>
      <w:r w:rsidRPr="00395B5D">
        <w:sym w:font="Symbol" w:char="F0B4"/>
      </w:r>
      <w:r w:rsidRPr="00395B5D">
        <w:rPr>
          <w:rFonts w:hint="eastAsia"/>
        </w:rPr>
        <w:t xml:space="preserve"> </w:t>
      </w:r>
      <w:r w:rsidRPr="00395B5D">
        <w:t>100%</w:t>
      </w:r>
      <w:r w:rsidRPr="00395B5D">
        <w:br/>
      </w:r>
      <w:r w:rsidRPr="00395B5D">
        <w:t>甲基丙烯酸甲酯分子量</w:t>
      </w:r>
      <w:r w:rsidRPr="00395B5D">
        <w:t>= 100</w:t>
      </w:r>
      <w:r w:rsidRPr="00395B5D">
        <w:t>，硫酸氫銨分子量</w:t>
      </w:r>
      <w:r w:rsidRPr="00395B5D">
        <w:t>= 115</w:t>
      </w:r>
      <w:r w:rsidRPr="00395B5D">
        <w:br/>
      </w:r>
      <w:r w:rsidRPr="00395B5D">
        <w:t>故</w:t>
      </w:r>
      <w:r w:rsidRPr="00395B5D">
        <w:rPr>
          <w:position w:val="-22"/>
        </w:rPr>
        <w:object w:dxaOrig="880" w:dyaOrig="580">
          <v:shape id="_x0000_i1066" type="#_x0000_t75" style="width:44.25pt;height:29.25pt" o:ole="">
            <v:imagedata r:id="rId75" o:title=""/>
          </v:shape>
          <o:OLEObject Type="Embed" ProgID="Equation.DSMT4" ShapeID="_x0000_i1066" DrawAspect="Content" ObjectID="_1523946996" r:id="rId76"/>
        </w:object>
      </w:r>
      <w:r w:rsidRPr="00395B5D">
        <w:sym w:font="Symbol" w:char="F0B4"/>
      </w:r>
      <w:r w:rsidRPr="00395B5D">
        <w:rPr>
          <w:rFonts w:hint="eastAsia"/>
        </w:rPr>
        <w:t xml:space="preserve"> </w:t>
      </w:r>
      <w:r w:rsidRPr="00395B5D">
        <w:t>100% = 46.5%</w:t>
      </w:r>
    </w:p>
    <w:p w:rsidR="00395B5D" w:rsidRPr="001A58DD" w:rsidRDefault="00395B5D" w:rsidP="00395B5D">
      <w:pPr>
        <w:ind w:left="454" w:hanging="454"/>
      </w:pPr>
      <w:r>
        <w:rPr>
          <w:rFonts w:ascii="新細明體" w:eastAsia="新細明體" w:hAnsi="新細明體"/>
          <w:sz w:val="24"/>
        </w:rPr>
        <w:t xml:space="preserve">79. </w:t>
      </w:r>
      <w:r w:rsidRPr="001A58DD">
        <w:t>綠色化學的概念強調化學製程中原子的使用效率，若製程中使用很多原子，最後這些原子卻成為廢棄物，就不符合綠色化學的原則。原子的使用效率定義為：化學反應式中，想要獲得的產物的莫耳質量</w:t>
      </w:r>
      <w:r w:rsidRPr="001A58DD">
        <w:rPr>
          <w:rFonts w:hint="eastAsia"/>
        </w:rPr>
        <w:t>（</w:t>
      </w:r>
      <w:r w:rsidRPr="001A58DD">
        <w:t>分子量</w:t>
      </w:r>
      <w:r w:rsidRPr="001A58DD">
        <w:rPr>
          <w:rFonts w:hint="eastAsia"/>
        </w:rPr>
        <w:t>）</w:t>
      </w:r>
      <w:r w:rsidRPr="001A58DD">
        <w:t>除以所有生成物的莫耳質量</w:t>
      </w:r>
      <w:r w:rsidRPr="001A58DD">
        <w:rPr>
          <w:rFonts w:hint="eastAsia"/>
        </w:rPr>
        <w:t>（</w:t>
      </w:r>
      <w:r w:rsidRPr="001A58DD">
        <w:t>分子量</w:t>
      </w:r>
      <w:r w:rsidRPr="001A58DD">
        <w:rPr>
          <w:rFonts w:hint="eastAsia"/>
        </w:rPr>
        <w:t>）</w:t>
      </w:r>
      <w:r w:rsidRPr="001A58DD">
        <w:t>。甲基丙烯酸甲酯是一個製造壓克力高分子的單體，以往是由丙酮製造，完整的製程可以用下列平衡的化學反應式表示：</w:t>
      </w:r>
      <w:r w:rsidRPr="001A58DD">
        <w:br/>
        <w:t>CH</w:t>
      </w:r>
      <w:smartTag w:uri="urn:schemas-microsoft-com:office:smarttags" w:element="chmetcnv">
        <w:smartTagPr>
          <w:attr w:name="UnitName" w:val="C"/>
          <w:attr w:name="SourceValue" w:val="3"/>
          <w:attr w:name="HasSpace" w:val="False"/>
          <w:attr w:name="Negative" w:val="False"/>
          <w:attr w:name="NumberType" w:val="1"/>
          <w:attr w:name="TCSC" w:val="0"/>
        </w:smartTagPr>
        <w:r w:rsidRPr="001A58DD">
          <w:rPr>
            <w:vertAlign w:val="subscript"/>
          </w:rPr>
          <w:t>3</w:t>
        </w:r>
        <w:r w:rsidRPr="001A58DD">
          <w:t>C</w:t>
        </w:r>
      </w:smartTag>
      <w:r w:rsidRPr="001A58DD">
        <w:t>OCH</w:t>
      </w:r>
      <w:r w:rsidRPr="001A58DD">
        <w:rPr>
          <w:vertAlign w:val="subscript"/>
        </w:rPr>
        <w:t>3</w:t>
      </w:r>
      <w:r w:rsidRPr="001A58DD">
        <w:t xml:space="preserve"> + HCN + CH</w:t>
      </w:r>
      <w:r w:rsidRPr="001A58DD">
        <w:rPr>
          <w:vertAlign w:val="subscript"/>
        </w:rPr>
        <w:t>3</w:t>
      </w:r>
      <w:r w:rsidRPr="001A58DD">
        <w:t>OH + H</w:t>
      </w:r>
      <w:r w:rsidRPr="001A58DD">
        <w:rPr>
          <w:vertAlign w:val="subscript"/>
        </w:rPr>
        <w:t>2</w:t>
      </w:r>
      <w:r w:rsidRPr="001A58DD">
        <w:t>SO</w:t>
      </w:r>
      <w:r w:rsidRPr="001A58DD">
        <w:rPr>
          <w:vertAlign w:val="subscript"/>
        </w:rPr>
        <w:t>4</w:t>
      </w:r>
      <w:r w:rsidRPr="001A58DD">
        <w:t xml:space="preserve"> </w:t>
      </w:r>
      <w:r w:rsidRPr="001A58DD">
        <w:rPr>
          <w:rFonts w:hint="eastAsia"/>
          <w:szCs w:val="20"/>
        </w:rPr>
        <w:t>→</w:t>
      </w:r>
      <w:r w:rsidRPr="001A58DD">
        <w:t xml:space="preserve"> CH</w:t>
      </w:r>
      <w:r w:rsidRPr="001A58DD">
        <w:rPr>
          <w:vertAlign w:val="subscript"/>
        </w:rPr>
        <w:t>2</w:t>
      </w:r>
      <w:r w:rsidRPr="001A58DD">
        <w:rPr>
          <w:rFonts w:hint="eastAsia"/>
        </w:rPr>
        <w:t xml:space="preserve"> </w:t>
      </w:r>
      <w:r w:rsidRPr="001A58DD">
        <w:t>=</w:t>
      </w:r>
      <w:r w:rsidRPr="001A58DD">
        <w:rPr>
          <w:rFonts w:hint="eastAsia"/>
        </w:rPr>
        <w:t xml:space="preserve"> </w:t>
      </w:r>
      <w:r w:rsidRPr="001A58DD">
        <w:t>C(CH</w:t>
      </w:r>
      <w:r w:rsidRPr="001A58DD">
        <w:rPr>
          <w:vertAlign w:val="subscript"/>
        </w:rPr>
        <w:t>3</w:t>
      </w:r>
      <w:r w:rsidRPr="001A58DD">
        <w:t>)CO</w:t>
      </w:r>
      <w:smartTag w:uri="urn:schemas-microsoft-com:office:smarttags" w:element="chmetcnv">
        <w:smartTagPr>
          <w:attr w:name="UnitName" w:val="C"/>
          <w:attr w:name="SourceValue" w:val="2"/>
          <w:attr w:name="HasSpace" w:val="False"/>
          <w:attr w:name="Negative" w:val="False"/>
          <w:attr w:name="NumberType" w:val="1"/>
          <w:attr w:name="TCSC" w:val="0"/>
        </w:smartTagPr>
        <w:r w:rsidRPr="001A58DD">
          <w:rPr>
            <w:vertAlign w:val="subscript"/>
          </w:rPr>
          <w:t>2</w:t>
        </w:r>
        <w:r w:rsidRPr="001A58DD">
          <w:t>C</w:t>
        </w:r>
      </w:smartTag>
      <w:r w:rsidRPr="001A58DD">
        <w:t>H</w:t>
      </w:r>
      <w:r w:rsidRPr="001A58DD">
        <w:rPr>
          <w:vertAlign w:val="subscript"/>
        </w:rPr>
        <w:t>3</w:t>
      </w:r>
      <w:r w:rsidRPr="001A58DD">
        <w:t xml:space="preserve"> + NH</w:t>
      </w:r>
      <w:r w:rsidRPr="001A58DD">
        <w:rPr>
          <w:vertAlign w:val="subscript"/>
        </w:rPr>
        <w:t>4</w:t>
      </w:r>
      <w:r w:rsidRPr="001A58DD">
        <w:t>HSO</w:t>
      </w:r>
      <w:r w:rsidRPr="001A58DD">
        <w:rPr>
          <w:vertAlign w:val="subscript"/>
        </w:rPr>
        <w:t>4</w:t>
      </w:r>
      <w:r w:rsidRPr="001A58DD">
        <w:br/>
      </w:r>
      <w:r w:rsidRPr="001A58DD">
        <w:t>新的製程則用觸媒催化丙炔、甲醇與一氧化碳反應直接生成產物：</w:t>
      </w:r>
      <w:r w:rsidRPr="001A58DD">
        <w:br/>
        <w:t>CH</w:t>
      </w:r>
      <w:r w:rsidRPr="001A58DD">
        <w:rPr>
          <w:vertAlign w:val="subscript"/>
        </w:rPr>
        <w:t>3</w:t>
      </w:r>
      <w:r w:rsidRPr="001A58DD">
        <w:t>C</w:t>
      </w:r>
      <w:r w:rsidRPr="001A58DD">
        <w:rPr>
          <w:rFonts w:hint="eastAsia"/>
        </w:rPr>
        <w:t xml:space="preserve"> </w:t>
      </w:r>
      <w:r w:rsidRPr="001A58DD">
        <w:t>≡</w:t>
      </w:r>
      <w:r w:rsidRPr="001A58DD">
        <w:rPr>
          <w:rFonts w:hint="eastAsia"/>
        </w:rPr>
        <w:t xml:space="preserve"> </w:t>
      </w:r>
      <w:r w:rsidRPr="001A58DD">
        <w:t>CH + CH</w:t>
      </w:r>
      <w:r w:rsidRPr="001A58DD">
        <w:rPr>
          <w:vertAlign w:val="subscript"/>
        </w:rPr>
        <w:t>3</w:t>
      </w:r>
      <w:r w:rsidRPr="001A58DD">
        <w:t xml:space="preserve">OH + CO </w:t>
      </w:r>
      <w:r w:rsidRPr="001A58DD">
        <w:rPr>
          <w:rFonts w:hint="eastAsia"/>
          <w:szCs w:val="20"/>
        </w:rPr>
        <w:t>→</w:t>
      </w:r>
      <w:r w:rsidRPr="001A58DD">
        <w:t xml:space="preserve"> CH</w:t>
      </w:r>
      <w:r w:rsidRPr="001A58DD">
        <w:rPr>
          <w:vertAlign w:val="subscript"/>
        </w:rPr>
        <w:t>2</w:t>
      </w:r>
      <w:r w:rsidRPr="001A58DD">
        <w:rPr>
          <w:rFonts w:hint="eastAsia"/>
        </w:rPr>
        <w:t xml:space="preserve"> </w:t>
      </w:r>
      <w:r w:rsidRPr="001A58DD">
        <w:t>=</w:t>
      </w:r>
      <w:r w:rsidRPr="001A58DD">
        <w:rPr>
          <w:rFonts w:hint="eastAsia"/>
        </w:rPr>
        <w:t xml:space="preserve"> </w:t>
      </w:r>
      <w:r w:rsidRPr="001A58DD">
        <w:t>C(CH</w:t>
      </w:r>
      <w:r w:rsidRPr="001A58DD">
        <w:rPr>
          <w:vertAlign w:val="subscript"/>
        </w:rPr>
        <w:t>3</w:t>
      </w:r>
      <w:r w:rsidRPr="001A58DD">
        <w:t>)CO</w:t>
      </w:r>
      <w:smartTag w:uri="urn:schemas-microsoft-com:office:smarttags" w:element="chmetcnv">
        <w:smartTagPr>
          <w:attr w:name="UnitName" w:val="C"/>
          <w:attr w:name="SourceValue" w:val="2"/>
          <w:attr w:name="HasSpace" w:val="False"/>
          <w:attr w:name="Negative" w:val="False"/>
          <w:attr w:name="NumberType" w:val="1"/>
          <w:attr w:name="TCSC" w:val="0"/>
        </w:smartTagPr>
        <w:r w:rsidRPr="001A58DD">
          <w:rPr>
            <w:vertAlign w:val="subscript"/>
          </w:rPr>
          <w:t>2</w:t>
        </w:r>
        <w:r w:rsidRPr="001A58DD">
          <w:t>C</w:t>
        </w:r>
      </w:smartTag>
      <w:r w:rsidRPr="001A58DD">
        <w:t>H</w:t>
      </w:r>
      <w:r w:rsidRPr="001A58DD">
        <w:rPr>
          <w:vertAlign w:val="subscript"/>
        </w:rPr>
        <w:t>3</w:t>
      </w:r>
      <w:r w:rsidRPr="001A58DD">
        <w:br/>
      </w:r>
      <w:r w:rsidRPr="001A58DD">
        <w:t>使用丙炔的新製程，沒有製造任何廢棄物，原子使用效率為</w:t>
      </w:r>
      <w:r w:rsidRPr="001A58DD">
        <w:t>100%</w:t>
      </w:r>
      <w:r w:rsidRPr="001A58DD">
        <w:t xml:space="preserve">。試問使用丙酮製程的原子使用效率，最接近下列哪一項？　</w:t>
      </w:r>
      <w:r w:rsidRPr="001A58DD">
        <w:t>(A)</w:t>
      </w:r>
      <w:r w:rsidRPr="001A58DD">
        <w:rPr>
          <w:rFonts w:hint="eastAsia"/>
        </w:rPr>
        <w:t xml:space="preserve"> </w:t>
      </w:r>
      <w:r w:rsidRPr="001A58DD">
        <w:t>18%</w:t>
      </w:r>
      <w:r w:rsidRPr="001A58DD">
        <w:rPr>
          <w:rFonts w:hint="eastAsia"/>
        </w:rPr>
        <w:t xml:space="preserve">　</w:t>
      </w:r>
      <w:r w:rsidRPr="001A58DD">
        <w:t>(B)</w:t>
      </w:r>
      <w:r w:rsidRPr="001A58DD">
        <w:rPr>
          <w:rFonts w:hint="eastAsia"/>
        </w:rPr>
        <w:t xml:space="preserve"> </w:t>
      </w:r>
      <w:r w:rsidRPr="001A58DD">
        <w:t>29%</w:t>
      </w:r>
      <w:r w:rsidRPr="001A58DD">
        <w:rPr>
          <w:rFonts w:hint="eastAsia"/>
        </w:rPr>
        <w:t xml:space="preserve">　</w:t>
      </w:r>
      <w:r w:rsidRPr="001A58DD">
        <w:t>(C)</w:t>
      </w:r>
      <w:r w:rsidRPr="001A58DD">
        <w:rPr>
          <w:rFonts w:hint="eastAsia"/>
        </w:rPr>
        <w:t xml:space="preserve"> </w:t>
      </w:r>
      <w:r w:rsidRPr="001A58DD">
        <w:t>47%</w:t>
      </w:r>
      <w:r w:rsidRPr="001A58DD">
        <w:rPr>
          <w:rFonts w:hint="eastAsia"/>
        </w:rPr>
        <w:t xml:space="preserve">　</w:t>
      </w:r>
      <w:r w:rsidRPr="001A58DD">
        <w:t>(D)</w:t>
      </w:r>
      <w:r w:rsidRPr="001A58DD">
        <w:rPr>
          <w:rFonts w:hint="eastAsia"/>
        </w:rPr>
        <w:t xml:space="preserve"> </w:t>
      </w:r>
      <w:r w:rsidRPr="001A58DD">
        <w:t>55%</w:t>
      </w:r>
      <w:r w:rsidRPr="001A58DD">
        <w:rPr>
          <w:rFonts w:hint="eastAsia"/>
        </w:rPr>
        <w:t xml:space="preserve">　</w:t>
      </w:r>
      <w:r w:rsidRPr="001A58DD">
        <w:t>(E)</w:t>
      </w:r>
      <w:r w:rsidRPr="001A58DD">
        <w:rPr>
          <w:rFonts w:hint="eastAsia"/>
        </w:rPr>
        <w:t xml:space="preserve"> </w:t>
      </w:r>
      <w:r w:rsidRPr="001A58DD">
        <w:t xml:space="preserve">69%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5</w:t>
      </w:r>
      <w:r>
        <w:rPr>
          <w:rFonts w:hint="eastAsia"/>
        </w:rPr>
        <w:t xml:space="preserve">指考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由原子不滅的觀念，原子使用效率可定義為</w:t>
      </w:r>
      <w:r w:rsidRPr="00395B5D">
        <w:br/>
      </w:r>
      <w:r w:rsidRPr="00395B5D">
        <w:t>原子使用效率</w:t>
      </w:r>
      <w:r w:rsidRPr="00395B5D">
        <w:t>=</w:t>
      </w:r>
      <w:r w:rsidRPr="00395B5D">
        <w:rPr>
          <w:position w:val="-26"/>
        </w:rPr>
        <w:object w:dxaOrig="1800" w:dyaOrig="620">
          <v:shape id="_x0000_i1067" type="#_x0000_t75" style="width:90pt;height:30.75pt" o:ole="">
            <v:imagedata r:id="rId73" o:title=""/>
          </v:shape>
          <o:OLEObject Type="Embed" ProgID="Equation.DSMT4" ShapeID="_x0000_i1067" DrawAspect="Content" ObjectID="_1523946997" r:id="rId77"/>
        </w:object>
      </w:r>
      <w:r w:rsidRPr="00395B5D">
        <w:sym w:font="Symbol" w:char="F0B4"/>
      </w:r>
      <w:r w:rsidRPr="00395B5D">
        <w:rPr>
          <w:rFonts w:hint="eastAsia"/>
        </w:rPr>
        <w:t xml:space="preserve"> </w:t>
      </w:r>
      <w:r w:rsidRPr="00395B5D">
        <w:t>100%</w:t>
      </w:r>
      <w:r w:rsidRPr="00395B5D">
        <w:br/>
      </w:r>
      <w:r w:rsidRPr="00395B5D">
        <w:t>甲基丙烯酸甲酯分子量</w:t>
      </w:r>
      <w:r w:rsidRPr="00395B5D">
        <w:t>= 100</w:t>
      </w:r>
      <w:r w:rsidRPr="00395B5D">
        <w:t>，硫酸氫銨分子量</w:t>
      </w:r>
      <w:r w:rsidRPr="00395B5D">
        <w:t>= 115</w:t>
      </w:r>
      <w:r w:rsidRPr="00395B5D">
        <w:br/>
      </w:r>
      <w:r w:rsidRPr="00395B5D">
        <w:t>故</w:t>
      </w:r>
      <w:r w:rsidRPr="00395B5D">
        <w:rPr>
          <w:position w:val="-22"/>
        </w:rPr>
        <w:object w:dxaOrig="880" w:dyaOrig="580">
          <v:shape id="_x0000_i1068" type="#_x0000_t75" style="width:44.25pt;height:29.25pt" o:ole="">
            <v:imagedata r:id="rId75" o:title=""/>
          </v:shape>
          <o:OLEObject Type="Embed" ProgID="Equation.DSMT4" ShapeID="_x0000_i1068" DrawAspect="Content" ObjectID="_1523946998" r:id="rId78"/>
        </w:object>
      </w:r>
      <w:r w:rsidRPr="00395B5D">
        <w:sym w:font="Symbol" w:char="F0B4"/>
      </w:r>
      <w:r w:rsidRPr="00395B5D">
        <w:rPr>
          <w:rFonts w:hint="eastAsia"/>
        </w:rPr>
        <w:t xml:space="preserve"> </w:t>
      </w:r>
      <w:r w:rsidRPr="00395B5D">
        <w:t>100% = 46.5%</w:t>
      </w:r>
    </w:p>
    <w:p w:rsidR="00395B5D" w:rsidRPr="00C67A9D" w:rsidRDefault="00395B5D" w:rsidP="00395B5D">
      <w:pPr>
        <w:ind w:left="454" w:hanging="454"/>
      </w:pPr>
      <w:r>
        <w:rPr>
          <w:rFonts w:ascii="新細明體" w:eastAsia="新細明體" w:hAnsi="新細明體"/>
          <w:sz w:val="24"/>
        </w:rPr>
        <w:t xml:space="preserve">80. </w:t>
      </w:r>
      <w:r w:rsidRPr="00C67A9D">
        <w:rPr>
          <w:rFonts w:hAnsi="新細明體" w:cs="DFMing-W5-WIN-BF" w:hint="eastAsia"/>
        </w:rPr>
        <w:t xml:space="preserve">有關溫室效應，下列哪一敘述是引起地球表面溫度逐漸升高的主要理由？　</w:t>
      </w:r>
      <w:r w:rsidRPr="00C67A9D">
        <w:rPr>
          <w:rFonts w:hAnsi="新細明體" w:cs="DFMing-W5-WIN-BF" w:hint="eastAsia"/>
        </w:rPr>
        <w:t>(A)</w:t>
      </w:r>
      <w:r w:rsidRPr="00C67A9D">
        <w:rPr>
          <w:rFonts w:hAnsi="新細明體" w:cs="DFMing-W5-WIN-BF" w:hint="eastAsia"/>
        </w:rPr>
        <w:t xml:space="preserve">大氣中的二氧化碳大量吸收陽光中能量較大的紫外線　</w:t>
      </w:r>
      <w:r w:rsidRPr="00C67A9D">
        <w:rPr>
          <w:rFonts w:hAnsi="新細明體" w:cs="DFMing-W5-WIN-BF" w:hint="eastAsia"/>
        </w:rPr>
        <w:t>(B)</w:t>
      </w:r>
      <w:r w:rsidRPr="00C67A9D">
        <w:rPr>
          <w:rFonts w:hAnsi="新細明體" w:cs="DFMing-W5-WIN-BF" w:hint="eastAsia"/>
        </w:rPr>
        <w:t xml:space="preserve">大氣中的二氧化碳大量吸收紅外線，減少地球表面的熱能散逸至太空中　</w:t>
      </w:r>
      <w:r w:rsidRPr="00C67A9D">
        <w:rPr>
          <w:rFonts w:hAnsi="新細明體" w:cs="DFMing-W5-WIN-BF" w:hint="eastAsia"/>
        </w:rPr>
        <w:t>(C)</w:t>
      </w:r>
      <w:r w:rsidRPr="00C67A9D">
        <w:rPr>
          <w:rFonts w:hAnsi="新細明體" w:cs="DFMing-W5-WIN-BF" w:hint="eastAsia"/>
        </w:rPr>
        <w:t xml:space="preserve">陽光中的紫外線破壞大氣中的臭氧層　</w:t>
      </w:r>
      <w:r w:rsidRPr="00C67A9D">
        <w:rPr>
          <w:rFonts w:hAnsi="新細明體" w:cs="DFMing-W5-WIN-BF" w:hint="eastAsia"/>
        </w:rPr>
        <w:t>(D)</w:t>
      </w:r>
      <w:r w:rsidRPr="00C67A9D">
        <w:rPr>
          <w:rFonts w:hAnsi="新細明體" w:cs="DFMing-W5-WIN-BF" w:hint="eastAsia"/>
        </w:rPr>
        <w:t>因臭氧層的破洞，陽光中的紫外線能直接照射在地球表面</w:t>
      </w:r>
      <w:r w:rsidRPr="00C67A9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推甄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w:t>
      </w:r>
    </w:p>
    <w:p w:rsidR="00395B5D" w:rsidRPr="00395B5D" w:rsidRDefault="00395B5D" w:rsidP="00395B5D">
      <w:pPr>
        <w:ind w:left="1378" w:hanging="981"/>
        <w:rPr>
          <w:rFonts w:hAnsi="新細明體" w:cs="DFMing-W3-WIN-BF"/>
          <w:szCs w:val="18"/>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cs="TimesNewRomanPSMT"/>
          <w:szCs w:val="18"/>
        </w:rPr>
        <w:t>CO</w:t>
      </w:r>
      <w:r w:rsidRPr="00395B5D">
        <w:rPr>
          <w:rFonts w:cs="TimesNewRomanPSMT"/>
          <w:szCs w:val="10"/>
          <w:vertAlign w:val="subscript"/>
        </w:rPr>
        <w:t>2</w:t>
      </w:r>
      <w:r w:rsidRPr="00395B5D">
        <w:rPr>
          <w:rFonts w:hAnsi="新細明體" w:cs="DFMing-W3-WIN-BF" w:hint="eastAsia"/>
          <w:szCs w:val="18"/>
        </w:rPr>
        <w:t>具有吸收太陽光中紅外光（熱）及防止這些熱散逸回太空中的功能，因此地球上的</w:t>
      </w:r>
      <w:r w:rsidRPr="00395B5D">
        <w:rPr>
          <w:rFonts w:cs="TimesNewRomanPSMT"/>
          <w:szCs w:val="18"/>
        </w:rPr>
        <w:t>CO</w:t>
      </w:r>
      <w:r w:rsidRPr="00395B5D">
        <w:rPr>
          <w:rFonts w:cs="TimesNewRomanPSMT"/>
          <w:szCs w:val="10"/>
          <w:vertAlign w:val="subscript"/>
        </w:rPr>
        <w:t>2</w:t>
      </w:r>
      <w:r w:rsidRPr="00395B5D">
        <w:rPr>
          <w:rFonts w:hAnsi="新細明體" w:cs="DFMing-W3-WIN-BF" w:hint="eastAsia"/>
          <w:szCs w:val="18"/>
        </w:rPr>
        <w:t>愈多，地球表面的溫度將愈高，此現象稱為「溫室效應」</w:t>
      </w:r>
    </w:p>
    <w:p w:rsidR="00395B5D" w:rsidRPr="00AC35FB" w:rsidRDefault="00395B5D" w:rsidP="00395B5D">
      <w:pPr>
        <w:ind w:left="454" w:hanging="454"/>
        <w:rPr>
          <w:szCs w:val="23"/>
        </w:rPr>
      </w:pPr>
      <w:r>
        <w:rPr>
          <w:rFonts w:ascii="新細明體" w:eastAsia="新細明體" w:hAnsi="新細明體"/>
          <w:sz w:val="24"/>
        </w:rPr>
        <w:t xml:space="preserve">81. </w:t>
      </w:r>
      <w:r w:rsidRPr="00AC35FB">
        <w:rPr>
          <w:rFonts w:hAnsi="新細明體" w:cs="DFKaiShu-W5-WIN-BF" w:hint="eastAsia"/>
          <w:szCs w:val="23"/>
        </w:rPr>
        <w:t xml:space="preserve">下列有關「酸雨」的敘述，何者正確？　</w:t>
      </w:r>
      <w:r w:rsidRPr="00AC35FB">
        <w:rPr>
          <w:rFonts w:hAnsi="新細明體" w:cs="DFKaiShu-W5-WIN-BF" w:hint="eastAsia"/>
          <w:szCs w:val="23"/>
        </w:rPr>
        <w:t>(A)</w:t>
      </w:r>
      <w:r w:rsidRPr="00AC35FB">
        <w:rPr>
          <w:rFonts w:hAnsi="新細明體" w:cs="DFKaiShu-W5-WIN-BF" w:hint="eastAsia"/>
          <w:szCs w:val="23"/>
        </w:rPr>
        <w:t xml:space="preserve">酸雨會造成水質優養化　</w:t>
      </w:r>
      <w:r w:rsidRPr="00AC35FB">
        <w:rPr>
          <w:rFonts w:cs="DFKaiShu-W5-WIN-BF" w:hint="eastAsia"/>
          <w:szCs w:val="23"/>
        </w:rPr>
        <w:t>(B)</w:t>
      </w:r>
      <w:r w:rsidRPr="00AC35FB">
        <w:rPr>
          <w:rFonts w:hAnsi="新細明體" w:cs="DFKaiShu-W5-WIN-BF" w:hint="eastAsia"/>
          <w:szCs w:val="23"/>
        </w:rPr>
        <w:t xml:space="preserve">酸雨中帶有硫酸及硝酸成分　</w:t>
      </w:r>
      <w:r w:rsidRPr="00AC35FB">
        <w:rPr>
          <w:rFonts w:cs="DFKaiShu-W5-WIN-BF" w:hint="eastAsia"/>
          <w:szCs w:val="23"/>
        </w:rPr>
        <w:t>(C)</w:t>
      </w:r>
      <w:r w:rsidRPr="00AC35FB">
        <w:rPr>
          <w:rFonts w:hAnsi="新細明體" w:cs="DFKaiShu-W5-WIN-BF" w:hint="eastAsia"/>
          <w:szCs w:val="23"/>
        </w:rPr>
        <w:t>雨水的酸鹼值低於</w:t>
      </w:r>
      <w:r w:rsidRPr="00AC35FB">
        <w:rPr>
          <w:rFonts w:cs="TimesNewRomanPSMT"/>
        </w:rPr>
        <w:t>7</w:t>
      </w:r>
      <w:r w:rsidRPr="00AC35FB">
        <w:rPr>
          <w:rFonts w:hAnsi="新細明體" w:cs="DFKaiShu-W5-WIN-BF" w:hint="eastAsia"/>
          <w:szCs w:val="23"/>
        </w:rPr>
        <w:t xml:space="preserve">即為酸雨　</w:t>
      </w:r>
      <w:r w:rsidRPr="00AC35FB">
        <w:rPr>
          <w:rFonts w:cs="DFKaiShu-W5-WIN-BF" w:hint="eastAsia"/>
          <w:szCs w:val="23"/>
        </w:rPr>
        <w:t>(D)</w:t>
      </w:r>
      <w:r w:rsidRPr="00AC35FB">
        <w:rPr>
          <w:rFonts w:hAnsi="新細明體" w:cs="DFKaiShu-W5-WIN-BF" w:hint="eastAsia"/>
          <w:szCs w:val="23"/>
        </w:rPr>
        <w:t>酸雨是因空氣中的灰塵顆粒所引起</w:t>
      </w:r>
      <w:r w:rsidRPr="00AC35FB">
        <w:rPr>
          <w:szCs w:val="23"/>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學測補考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w:t>
      </w:r>
    </w:p>
    <w:p w:rsidR="00395B5D" w:rsidRPr="00395B5D" w:rsidRDefault="00395B5D" w:rsidP="00395B5D">
      <w:pPr>
        <w:ind w:left="1378" w:hanging="981"/>
        <w:rPr>
          <w:rFonts w:hAnsi="新細明體" w:cs="DFMing-W3-WIN-BF"/>
          <w:szCs w:val="18"/>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cs="DFHei-W3-WIN-BF" w:hint="eastAsia"/>
          <w:szCs w:val="18"/>
        </w:rPr>
        <w:t>(A)</w:t>
      </w:r>
      <w:r w:rsidRPr="00395B5D">
        <w:rPr>
          <w:rFonts w:hAnsi="新細明體" w:cs="DFMing-W3-WIN-BF" w:hint="eastAsia"/>
          <w:szCs w:val="18"/>
        </w:rPr>
        <w:t>水質優養化是水中含有大量氮、磷的鹽類所造成的，與酸雨無關</w:t>
      </w:r>
      <w:r w:rsidRPr="00395B5D">
        <w:rPr>
          <w:rFonts w:hAnsi="新細明體" w:cs="DFMing-W3-WIN-BF"/>
          <w:szCs w:val="18"/>
        </w:rPr>
        <w:br/>
      </w:r>
      <w:r w:rsidRPr="00395B5D">
        <w:rPr>
          <w:rFonts w:cs="DFMing-W3-WIN-BF" w:hint="eastAsia"/>
          <w:szCs w:val="18"/>
        </w:rPr>
        <w:t>(C)</w:t>
      </w:r>
      <w:r w:rsidRPr="00395B5D">
        <w:rPr>
          <w:rFonts w:hAnsi="新細明體" w:cs="DFMing-W3-WIN-BF" w:hint="eastAsia"/>
          <w:szCs w:val="18"/>
        </w:rPr>
        <w:t>空氣中的</w:t>
      </w:r>
      <w:r w:rsidRPr="00395B5D">
        <w:rPr>
          <w:rFonts w:cs="TimesNewRomanPSMT"/>
          <w:szCs w:val="18"/>
        </w:rPr>
        <w:t>CO</w:t>
      </w:r>
      <w:r w:rsidRPr="00395B5D">
        <w:rPr>
          <w:rFonts w:cs="TimesNewRomanPSMT"/>
          <w:szCs w:val="10"/>
          <w:vertAlign w:val="subscript"/>
        </w:rPr>
        <w:t>2</w:t>
      </w:r>
      <w:r w:rsidRPr="00395B5D">
        <w:rPr>
          <w:rFonts w:hAnsi="新細明體" w:cs="TimesNewRomanPSMT"/>
          <w:szCs w:val="10"/>
        </w:rPr>
        <w:t>與</w:t>
      </w:r>
      <w:r w:rsidRPr="00395B5D">
        <w:rPr>
          <w:rFonts w:hAnsi="新細明體" w:cs="DFMing-W3-WIN-BF" w:hint="eastAsia"/>
          <w:szCs w:val="18"/>
        </w:rPr>
        <w:t>雨水反應成碳酸，使雨水呈弱酸性，但不是酸雨，因此</w:t>
      </w:r>
      <w:r w:rsidRPr="00395B5D">
        <w:rPr>
          <w:rFonts w:cs="TimesNewRomanPSMT"/>
          <w:szCs w:val="18"/>
        </w:rPr>
        <w:t>pH &lt; 7</w:t>
      </w:r>
      <w:r w:rsidRPr="00395B5D">
        <w:rPr>
          <w:rFonts w:hAnsi="新細明體" w:cs="DFMing-W3-WIN-BF" w:hint="eastAsia"/>
          <w:szCs w:val="18"/>
        </w:rPr>
        <w:t>不一定是酸雨，一般規定</w:t>
      </w:r>
      <w:r w:rsidRPr="00395B5D">
        <w:rPr>
          <w:rFonts w:cs="TimesNewRomanPSMT"/>
          <w:szCs w:val="18"/>
        </w:rPr>
        <w:t>pH &lt; 5.0</w:t>
      </w:r>
      <w:r w:rsidRPr="00395B5D">
        <w:rPr>
          <w:rFonts w:hAnsi="新細明體" w:cs="DFMing-W3-WIN-BF" w:hint="eastAsia"/>
          <w:szCs w:val="18"/>
        </w:rPr>
        <w:t>才是酸雨</w:t>
      </w:r>
      <w:r w:rsidRPr="00395B5D">
        <w:rPr>
          <w:rFonts w:hAnsi="新細明體" w:cs="DFMing-W3-WIN-BF"/>
          <w:szCs w:val="18"/>
        </w:rPr>
        <w:br/>
      </w:r>
      <w:r w:rsidRPr="00395B5D">
        <w:rPr>
          <w:rFonts w:cs="DFMing-W3-WIN-BF" w:hint="eastAsia"/>
          <w:szCs w:val="18"/>
        </w:rPr>
        <w:t>(D)</w:t>
      </w:r>
      <w:r w:rsidRPr="00395B5D">
        <w:rPr>
          <w:rFonts w:hAnsi="新細明體" w:cs="DFMing-W3-WIN-BF" w:hint="eastAsia"/>
          <w:szCs w:val="18"/>
        </w:rPr>
        <w:t>酸雨是硫氧化物與氮氧化物，在大氣中隨著雨水下降而產生硫酸、硝酸等物質</w:t>
      </w:r>
    </w:p>
    <w:p w:rsidR="00395B5D" w:rsidRDefault="00395B5D"/>
    <w:p w:rsidR="00395B5D" w:rsidRDefault="00395B5D">
      <w:pPr>
        <w:rPr>
          <w:rFonts w:ascii="新細明體" w:eastAsia="新細明體" w:hAnsi="新細明體"/>
          <w:sz w:val="36"/>
        </w:rPr>
      </w:pPr>
      <w:r>
        <w:rPr>
          <w:rFonts w:ascii="新細明體" w:eastAsia="新細明體" w:hAnsi="新細明體" w:hint="eastAsia"/>
          <w:sz w:val="36"/>
        </w:rPr>
        <w:t>【多選題】</w:t>
      </w:r>
    </w:p>
    <w:p w:rsidR="00395B5D" w:rsidRPr="004A09B9" w:rsidRDefault="00395B5D" w:rsidP="00395B5D">
      <w:pPr>
        <w:ind w:left="454" w:hanging="454"/>
      </w:pPr>
      <w:r>
        <w:rPr>
          <w:rFonts w:ascii="新細明體" w:eastAsia="新細明體" w:hAnsi="新細明體"/>
          <w:sz w:val="24"/>
        </w:rPr>
        <w:t xml:space="preserve"> 1. </w:t>
      </w:r>
      <w:r w:rsidRPr="004A09B9">
        <w:rPr>
          <w:rFonts w:hAnsi="新細明體" w:hint="eastAsia"/>
        </w:rPr>
        <w:t>附圖為一種戴奧辛的結構式。下列對於此種戴奧辛的敘述，何者正確？</w:t>
      </w:r>
      <w:r w:rsidRPr="004A09B9">
        <w:rPr>
          <w:rFonts w:hAnsi="新細明體"/>
        </w:rPr>
        <w:br/>
      </w:r>
      <w:r w:rsidR="009372F8">
        <w:pict>
          <v:shape id="_x0000_i1069" type="#_x0000_t75" style="width:97.5pt;height:60.75pt" o:allowoverlap="f">
            <v:imagedata r:id="rId79" o:title="8-2"/>
          </v:shape>
        </w:pict>
      </w:r>
      <w:r w:rsidRPr="004A09B9">
        <w:rPr>
          <w:rFonts w:hAnsi="新細明體" w:hint="eastAsia"/>
        </w:rPr>
        <w:br/>
      </w:r>
      <w:r w:rsidRPr="004A09B9">
        <w:rPr>
          <w:rFonts w:hint="eastAsia"/>
        </w:rPr>
        <w:t>(A)</w:t>
      </w:r>
      <w:r w:rsidRPr="004A09B9">
        <w:rPr>
          <w:rFonts w:hAnsi="新細明體" w:hint="eastAsia"/>
        </w:rPr>
        <w:t xml:space="preserve">屬於芳香烴　</w:t>
      </w:r>
      <w:r w:rsidRPr="004A09B9">
        <w:rPr>
          <w:rFonts w:hint="eastAsia"/>
        </w:rPr>
        <w:t>(B)</w:t>
      </w:r>
      <w:r w:rsidRPr="004A09B9">
        <w:rPr>
          <w:rFonts w:hAnsi="新細明體" w:hint="eastAsia"/>
        </w:rPr>
        <w:t xml:space="preserve">不易溶於水，較易溶於有機溶劑　</w:t>
      </w:r>
      <w:r w:rsidRPr="004A09B9">
        <w:rPr>
          <w:rFonts w:hint="eastAsia"/>
        </w:rPr>
        <w:t>(C)</w:t>
      </w:r>
      <w:r w:rsidRPr="004A09B9">
        <w:rPr>
          <w:rFonts w:hAnsi="新細明體" w:hint="eastAsia"/>
        </w:rPr>
        <w:t>氯接在環上的異構物共有</w:t>
      </w:r>
      <w:r w:rsidRPr="004A09B9">
        <w:rPr>
          <w:rFonts w:hint="eastAsia"/>
        </w:rPr>
        <w:t>4</w:t>
      </w:r>
      <w:r w:rsidRPr="004A09B9">
        <w:rPr>
          <w:rFonts w:hAnsi="新細明體" w:hint="eastAsia"/>
        </w:rPr>
        <w:t xml:space="preserve">種　</w:t>
      </w:r>
      <w:r w:rsidRPr="004A09B9">
        <w:rPr>
          <w:rFonts w:hint="eastAsia"/>
        </w:rPr>
        <w:t>(D) C</w:t>
      </w:r>
      <w:r w:rsidRPr="004A09B9">
        <w:rPr>
          <w:rFonts w:hint="eastAsia"/>
        </w:rPr>
        <w:t>－</w:t>
      </w:r>
      <w:r w:rsidRPr="004A09B9">
        <w:rPr>
          <w:rFonts w:hint="eastAsia"/>
        </w:rPr>
        <w:t>C</w:t>
      </w:r>
      <w:r w:rsidRPr="004A09B9">
        <w:rPr>
          <w:rFonts w:hAnsi="新細明體" w:hint="eastAsia"/>
        </w:rPr>
        <w:t>鍵為</w:t>
      </w:r>
      <w:r w:rsidRPr="004A09B9">
        <w:rPr>
          <w:rFonts w:hint="eastAsia"/>
        </w:rPr>
        <w:t>1</w:t>
      </w:r>
      <w:r w:rsidRPr="004A09B9">
        <w:rPr>
          <w:position w:val="-22"/>
        </w:rPr>
        <w:object w:dxaOrig="220" w:dyaOrig="580">
          <v:shape id="_x0000_i1070" type="#_x0000_t75" style="width:11.25pt;height:29.25pt" o:ole="">
            <v:imagedata r:id="rId80" o:title=""/>
          </v:shape>
          <o:OLEObject Type="Embed" ProgID="Equation.DSMT4" ShapeID="_x0000_i1070" DrawAspect="Content" ObjectID="_1523946999" r:id="rId81"/>
        </w:object>
      </w:r>
      <w:r w:rsidRPr="004A09B9">
        <w:rPr>
          <w:rFonts w:hAnsi="新細明體" w:hint="eastAsia"/>
        </w:rPr>
        <w:t xml:space="preserve">鍵　</w:t>
      </w:r>
      <w:r w:rsidRPr="004A09B9">
        <w:rPr>
          <w:rFonts w:hint="eastAsia"/>
        </w:rPr>
        <w:t>(E)</w:t>
      </w:r>
      <w:r w:rsidRPr="004A09B9">
        <w:rPr>
          <w:rFonts w:hAnsi="新細明體" w:hint="eastAsia"/>
        </w:rPr>
        <w:t>燃燒含氯的塑膠，例如聚氯乙烯，可能產生此種戴奧辛</w:t>
      </w:r>
      <w:r w:rsidRPr="004A09B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w:t>
      </w:r>
      <w:r w:rsidRPr="00395B5D">
        <w:rPr>
          <w:rFonts w:hint="eastAsia"/>
        </w:rPr>
        <w:t>氯核在環上不只</w:t>
      </w:r>
      <w:r w:rsidRPr="00395B5D">
        <w:rPr>
          <w:rFonts w:hint="eastAsia"/>
        </w:rPr>
        <w:t>4</w:t>
      </w:r>
      <w:r w:rsidRPr="00395B5D">
        <w:rPr>
          <w:rFonts w:hint="eastAsia"/>
        </w:rPr>
        <w:t>種，例如：</w:t>
      </w:r>
      <w:r w:rsidRPr="00395B5D">
        <w:rPr>
          <w:rFonts w:hint="eastAsia"/>
        </w:rPr>
        <w:t>1,2</w:t>
      </w:r>
      <w:r w:rsidRPr="00395B5D">
        <w:rPr>
          <w:rFonts w:hint="eastAsia"/>
        </w:rPr>
        <w:t>；</w:t>
      </w:r>
      <w:r w:rsidRPr="00395B5D">
        <w:rPr>
          <w:rFonts w:hint="eastAsia"/>
        </w:rPr>
        <w:t>1,3</w:t>
      </w:r>
      <w:r w:rsidRPr="00395B5D">
        <w:rPr>
          <w:rFonts w:hint="eastAsia"/>
        </w:rPr>
        <w:t>；</w:t>
      </w:r>
      <w:r w:rsidRPr="00395B5D">
        <w:rPr>
          <w:rFonts w:hint="eastAsia"/>
        </w:rPr>
        <w:t>1,4</w:t>
      </w:r>
      <w:r w:rsidRPr="00395B5D">
        <w:rPr>
          <w:rFonts w:hint="eastAsia"/>
        </w:rPr>
        <w:t>；</w:t>
      </w:r>
      <w:r w:rsidRPr="00395B5D">
        <w:rPr>
          <w:rFonts w:hint="eastAsia"/>
        </w:rPr>
        <w:t>2,3</w:t>
      </w:r>
      <w:r w:rsidRPr="00395B5D">
        <w:rPr>
          <w:rFonts w:hint="eastAsia"/>
        </w:rPr>
        <w:t>；</w:t>
      </w:r>
      <w:r w:rsidRPr="00395B5D">
        <w:rPr>
          <w:rFonts w:hint="eastAsia"/>
        </w:rPr>
        <w:t>2,4</w:t>
      </w:r>
      <w:r w:rsidRPr="00395B5D">
        <w:rPr>
          <w:rFonts w:hint="eastAsia"/>
        </w:rPr>
        <w:t>；</w:t>
      </w:r>
      <w:r w:rsidRPr="00395B5D">
        <w:rPr>
          <w:rFonts w:hint="eastAsia"/>
        </w:rPr>
        <w:t>1,9</w:t>
      </w:r>
      <w:r w:rsidRPr="00395B5D">
        <w:rPr>
          <w:rFonts w:hint="eastAsia"/>
        </w:rPr>
        <w:t>；</w:t>
      </w:r>
      <w:r w:rsidRPr="00395B5D">
        <w:rPr>
          <w:rFonts w:hint="eastAsia"/>
        </w:rPr>
        <w:t>1,8</w:t>
      </w:r>
      <w:r w:rsidRPr="00395B5D">
        <w:rPr>
          <w:rFonts w:hint="eastAsia"/>
        </w:rPr>
        <w:t>；</w:t>
      </w:r>
      <w:r w:rsidRPr="00395B5D">
        <w:rPr>
          <w:rFonts w:hint="eastAsia"/>
        </w:rPr>
        <w:t>1,6</w:t>
      </w:r>
      <w:r w:rsidRPr="00395B5D">
        <w:rPr>
          <w:rFonts w:hint="eastAsia"/>
        </w:rPr>
        <w:t>；</w:t>
      </w:r>
      <w:r w:rsidRPr="00395B5D">
        <w:rPr>
          <w:rFonts w:hint="eastAsia"/>
        </w:rPr>
        <w:t>1,7</w:t>
      </w:r>
      <w:r w:rsidRPr="00395B5D">
        <w:rPr>
          <w:rFonts w:hint="eastAsia"/>
        </w:rPr>
        <w:t>等</w:t>
      </w:r>
    </w:p>
    <w:p w:rsidR="00395B5D" w:rsidRPr="003533B7" w:rsidRDefault="00395B5D" w:rsidP="00395B5D">
      <w:pPr>
        <w:tabs>
          <w:tab w:val="left" w:pos="1170"/>
        </w:tabs>
        <w:ind w:left="454" w:hanging="454"/>
        <w:rPr>
          <w:rFonts w:hAnsi="新細明體"/>
        </w:rPr>
      </w:pPr>
      <w:r>
        <w:rPr>
          <w:rFonts w:ascii="新細明體" w:eastAsia="新細明體" w:hAnsi="新細明體"/>
          <w:sz w:val="24"/>
        </w:rPr>
        <w:t xml:space="preserve"> 2. </w:t>
      </w:r>
      <w:r w:rsidRPr="003533B7">
        <w:rPr>
          <w:rFonts w:hAnsi="新細明體"/>
        </w:rPr>
        <w:t>下列有關汙染及其主要汙染源的聯結，何者正確？</w:t>
      </w:r>
      <w:r w:rsidRPr="003533B7">
        <w:rPr>
          <w:rFonts w:hAnsi="新細明體" w:hint="eastAsia"/>
        </w:rPr>
        <w:br/>
      </w:r>
      <w:bookmarkStart w:id="16" w:name="_MON_1407161132"/>
      <w:bookmarkEnd w:id="16"/>
      <w:r w:rsidRPr="003533B7">
        <w:rPr>
          <w:rFonts w:hAnsi="新細明體"/>
        </w:rPr>
        <w:object w:dxaOrig="7730" w:dyaOrig="2145">
          <v:shape id="_x0000_i1071" type="#_x0000_t75" style="width:386.25pt;height:107.25pt" o:ole="">
            <v:imagedata r:id="rId82" o:title=""/>
          </v:shape>
          <o:OLEObject Type="Embed" ProgID="Word.Document.8" ShapeID="_x0000_i1071" DrawAspect="Content" ObjectID="_1523947000" r:id="rId83">
            <o:FieldCodes>\s</o:FieldCodes>
          </o:OLEObject>
        </w:objec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烏腳病：汙染源</w:t>
      </w:r>
      <w:r w:rsidRPr="00395B5D">
        <w:rPr>
          <w:rFonts w:hint="eastAsia"/>
        </w:rPr>
        <w:t>A</w:t>
      </w:r>
      <w:r w:rsidRPr="00395B5D">
        <w:t>s</w:t>
      </w:r>
      <w:r w:rsidRPr="00395B5D">
        <w:br/>
      </w:r>
      <w:r w:rsidRPr="00395B5D">
        <w:rPr>
          <w:rFonts w:hint="eastAsia"/>
        </w:rPr>
        <w:t>(C)</w:t>
      </w:r>
      <w:r w:rsidRPr="00395B5D">
        <w:rPr>
          <w:rFonts w:hint="eastAsia"/>
        </w:rPr>
        <w:t>水質優養化汙染源為氮、鉀硝酸鹽，磷酸鹽之植物要素。造成藻類快速生成，造成水中溶氧減少</w:t>
      </w:r>
      <w:r w:rsidRPr="00395B5D">
        <w:br/>
      </w:r>
      <w:r w:rsidRPr="00395B5D">
        <w:rPr>
          <w:rFonts w:hint="eastAsia"/>
        </w:rPr>
        <w:t>(E)</w:t>
      </w:r>
      <w:r w:rsidRPr="00395B5D">
        <w:rPr>
          <w:rFonts w:hint="eastAsia"/>
        </w:rPr>
        <w:t>冷媒：氟氯碳汙染源</w:t>
      </w:r>
    </w:p>
    <w:p w:rsidR="00395B5D" w:rsidRPr="00335C97" w:rsidRDefault="00395B5D" w:rsidP="00395B5D">
      <w:pPr>
        <w:ind w:left="454" w:hanging="454"/>
      </w:pPr>
      <w:r>
        <w:rPr>
          <w:rFonts w:ascii="新細明體" w:eastAsia="新細明體" w:hAnsi="新細明體"/>
          <w:sz w:val="24"/>
        </w:rPr>
        <w:t xml:space="preserve"> 3. </w:t>
      </w:r>
      <w:r w:rsidRPr="00335C97">
        <w:rPr>
          <w:rFonts w:hAnsi="新細明體" w:hint="eastAsia"/>
        </w:rPr>
        <w:t>硬水軟化常用石灰蘇打法，利用此法軟化硬水時，常於硬水中加入下列哪些物質？</w:t>
      </w:r>
      <w:r w:rsidRPr="00335C97">
        <w:rPr>
          <w:rFonts w:hint="eastAsia"/>
        </w:rPr>
        <w:t xml:space="preserve">　</w:t>
      </w:r>
      <w:r w:rsidRPr="00335C97">
        <w:rPr>
          <w:rFonts w:hint="eastAsia"/>
        </w:rPr>
        <w:t>(A) CaCO</w:t>
      </w:r>
      <w:r w:rsidRPr="00335C97">
        <w:rPr>
          <w:rFonts w:hint="eastAsia"/>
          <w:vertAlign w:val="subscript"/>
        </w:rPr>
        <w:t>3</w:t>
      </w:r>
      <w:r w:rsidRPr="00335C97">
        <w:rPr>
          <w:rFonts w:hint="eastAsia"/>
        </w:rPr>
        <w:t xml:space="preserve">　</w:t>
      </w:r>
      <w:r w:rsidRPr="00335C97">
        <w:rPr>
          <w:rFonts w:hint="eastAsia"/>
        </w:rPr>
        <w:t>(B) CaO</w:t>
      </w:r>
      <w:r w:rsidRPr="00335C97">
        <w:rPr>
          <w:rFonts w:hint="eastAsia"/>
        </w:rPr>
        <w:t xml:space="preserve">　</w:t>
      </w:r>
      <w:r w:rsidRPr="00335C97">
        <w:rPr>
          <w:rFonts w:hint="eastAsia"/>
        </w:rPr>
        <w:t>(C) Mg(OH)</w:t>
      </w:r>
      <w:r w:rsidRPr="00335C97">
        <w:rPr>
          <w:rFonts w:hint="eastAsia"/>
          <w:vertAlign w:val="subscript"/>
        </w:rPr>
        <w:t>2</w:t>
      </w:r>
      <w:r w:rsidRPr="00335C97">
        <w:rPr>
          <w:rFonts w:hint="eastAsia"/>
        </w:rPr>
        <w:t xml:space="preserve">　</w:t>
      </w:r>
      <w:r w:rsidRPr="00335C97">
        <w:rPr>
          <w:rFonts w:hint="eastAsia"/>
        </w:rPr>
        <w:t>(D) NaHCO</w:t>
      </w:r>
      <w:r w:rsidRPr="00335C97">
        <w:rPr>
          <w:rFonts w:hint="eastAsia"/>
          <w:vertAlign w:val="subscript"/>
        </w:rPr>
        <w:t>3</w:t>
      </w:r>
      <w:r w:rsidRPr="00335C97">
        <w:rPr>
          <w:rFonts w:hint="eastAsia"/>
        </w:rPr>
        <w:t xml:space="preserve">　</w:t>
      </w:r>
      <w:r w:rsidRPr="00335C97">
        <w:rPr>
          <w:rFonts w:hint="eastAsia"/>
        </w:rPr>
        <w:t>(E) Na</w:t>
      </w:r>
      <w:r w:rsidRPr="00335C97">
        <w:rPr>
          <w:rFonts w:hint="eastAsia"/>
          <w:vertAlign w:val="subscript"/>
        </w:rPr>
        <w:t>2</w:t>
      </w:r>
      <w:r w:rsidRPr="00335C97">
        <w:rPr>
          <w:rFonts w:hint="eastAsia"/>
        </w:rPr>
        <w:t>CO</w:t>
      </w:r>
      <w:r w:rsidRPr="00335C97">
        <w:rPr>
          <w:rFonts w:hint="eastAsia"/>
          <w:vertAlign w:val="subscript"/>
        </w:rPr>
        <w:t>3</w:t>
      </w:r>
      <w:r w:rsidRPr="00335C97">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B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石灰為氧化鈣（</w:t>
      </w:r>
      <w:r w:rsidRPr="00395B5D">
        <w:rPr>
          <w:rFonts w:hint="eastAsia"/>
        </w:rPr>
        <w:t>CaO</w:t>
      </w:r>
      <w:r w:rsidRPr="00395B5D">
        <w:rPr>
          <w:rFonts w:hint="eastAsia"/>
        </w:rPr>
        <w:t>），蘇打為碳酸鈉（</w:t>
      </w:r>
      <w:r w:rsidRPr="00395B5D">
        <w:rPr>
          <w:rFonts w:hint="eastAsia"/>
        </w:rPr>
        <w:t>Na</w:t>
      </w:r>
      <w:r w:rsidRPr="00395B5D">
        <w:rPr>
          <w:rFonts w:hint="eastAsia"/>
          <w:vertAlign w:val="subscript"/>
        </w:rPr>
        <w:t>2</w:t>
      </w:r>
      <w:r w:rsidRPr="00395B5D">
        <w:rPr>
          <w:rFonts w:hint="eastAsia"/>
        </w:rPr>
        <w:t>CO</w:t>
      </w:r>
      <w:r w:rsidRPr="00395B5D">
        <w:rPr>
          <w:rFonts w:hint="eastAsia"/>
          <w:vertAlign w:val="subscript"/>
        </w:rPr>
        <w:t>3</w:t>
      </w:r>
      <w:r w:rsidRPr="00395B5D">
        <w:rPr>
          <w:rFonts w:hint="eastAsia"/>
        </w:rPr>
        <w:t>）</w:t>
      </w:r>
    </w:p>
    <w:p w:rsidR="00395B5D" w:rsidRPr="00716172" w:rsidRDefault="00395B5D" w:rsidP="00395B5D">
      <w:pPr>
        <w:ind w:left="454" w:hanging="454"/>
      </w:pPr>
      <w:r>
        <w:rPr>
          <w:rFonts w:ascii="新細明體" w:eastAsia="新細明體" w:hAnsi="新細明體"/>
          <w:sz w:val="24"/>
        </w:rPr>
        <w:t xml:space="preserve"> 4. </w:t>
      </w:r>
      <w:r w:rsidRPr="00716172">
        <w:rPr>
          <w:rFonts w:hAnsi="新細明體" w:hint="eastAsia"/>
        </w:rPr>
        <w:t>「綠色化學」是一種對環境友好的化學製程，其目的是希望能透過運用新的科技與方法，在製造發展化學品的同時維持人類生活與科技進步，能降低對環境的衝擊。下列哪些為「綠色化學」的基本原則？</w:t>
      </w:r>
      <w:r w:rsidRPr="00716172">
        <w:rPr>
          <w:rFonts w:hint="eastAsia"/>
        </w:rPr>
        <w:t xml:space="preserve">　</w:t>
      </w:r>
      <w:r w:rsidRPr="00716172">
        <w:rPr>
          <w:rFonts w:hint="eastAsia"/>
        </w:rPr>
        <w:t>(A)</w:t>
      </w:r>
      <w:r w:rsidRPr="00716172">
        <w:rPr>
          <w:rFonts w:hAnsi="新細明體" w:hint="eastAsia"/>
        </w:rPr>
        <w:t>提倡在汙染源頭就防止汙染產生</w:t>
      </w:r>
      <w:r w:rsidRPr="00716172">
        <w:rPr>
          <w:rFonts w:hint="eastAsia"/>
        </w:rPr>
        <w:t xml:space="preserve">　</w:t>
      </w:r>
      <w:r w:rsidRPr="00716172">
        <w:rPr>
          <w:rFonts w:hint="eastAsia"/>
        </w:rPr>
        <w:t>(B)</w:t>
      </w:r>
      <w:r w:rsidRPr="00716172">
        <w:rPr>
          <w:rFonts w:hAnsi="新細明體" w:hint="eastAsia"/>
        </w:rPr>
        <w:t>反應之原料盡可能改用無毒或低毒性物質</w:t>
      </w:r>
      <w:r w:rsidRPr="00716172">
        <w:rPr>
          <w:rFonts w:hint="eastAsia"/>
        </w:rPr>
        <w:t xml:space="preserve">　</w:t>
      </w:r>
      <w:r w:rsidRPr="00716172">
        <w:rPr>
          <w:rFonts w:hint="eastAsia"/>
        </w:rPr>
        <w:t>(C)</w:t>
      </w:r>
      <w:r w:rsidRPr="00716172">
        <w:rPr>
          <w:rFonts w:hAnsi="新細明體" w:hint="eastAsia"/>
        </w:rPr>
        <w:t>反應條件以高溫高壓為主，以節省反應所需時間</w:t>
      </w:r>
      <w:r w:rsidRPr="00716172">
        <w:rPr>
          <w:rFonts w:hint="eastAsia"/>
        </w:rPr>
        <w:t xml:space="preserve">　</w:t>
      </w:r>
      <w:r w:rsidRPr="00716172">
        <w:rPr>
          <w:rFonts w:hint="eastAsia"/>
        </w:rPr>
        <w:t>(D)</w:t>
      </w:r>
      <w:r w:rsidRPr="00716172">
        <w:rPr>
          <w:rFonts w:hAnsi="新細明體" w:hint="eastAsia"/>
        </w:rPr>
        <w:t>簡化反應步驟，減少非必要性衍生物的產生</w:t>
      </w:r>
      <w:r w:rsidRPr="00716172">
        <w:rPr>
          <w:rFonts w:hint="eastAsia"/>
        </w:rPr>
        <w:t xml:space="preserve">　</w:t>
      </w:r>
      <w:r w:rsidRPr="00716172">
        <w:rPr>
          <w:rFonts w:hint="eastAsia"/>
        </w:rPr>
        <w:t>(E)</w:t>
      </w:r>
      <w:r w:rsidRPr="00716172">
        <w:rPr>
          <w:rFonts w:hAnsi="新細明體" w:hint="eastAsia"/>
        </w:rPr>
        <w:t>慎選製程中的化學物質，以減少意外災害的發生</w:t>
      </w:r>
      <w:r w:rsidRPr="0071617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w:t>
      </w:r>
      <w:r w:rsidRPr="00395B5D">
        <w:rPr>
          <w:rFonts w:hint="eastAsia"/>
        </w:rPr>
        <w:t>反應盡可能在常溫、常壓進行</w:t>
      </w:r>
    </w:p>
    <w:p w:rsidR="00395B5D" w:rsidRPr="0060154C" w:rsidRDefault="00395B5D" w:rsidP="00395B5D">
      <w:pPr>
        <w:ind w:left="454" w:hanging="454"/>
      </w:pPr>
      <w:r>
        <w:rPr>
          <w:rFonts w:ascii="新細明體" w:eastAsia="新細明體" w:hAnsi="新細明體"/>
          <w:sz w:val="24"/>
        </w:rPr>
        <w:t xml:space="preserve"> 5. </w:t>
      </w:r>
      <w:r w:rsidRPr="0060154C">
        <w:rPr>
          <w:rFonts w:hAnsi="新細明體" w:hint="eastAsia"/>
        </w:rPr>
        <w:t>氮的氧化物（包括</w:t>
      </w:r>
      <w:r w:rsidRPr="0060154C">
        <w:rPr>
          <w:rFonts w:hint="eastAsia"/>
        </w:rPr>
        <w:t>NO</w:t>
      </w:r>
      <w:r w:rsidRPr="0060154C">
        <w:rPr>
          <w:rFonts w:hAnsi="新細明體" w:hint="eastAsia"/>
        </w:rPr>
        <w:t>、</w:t>
      </w:r>
      <w:r w:rsidRPr="0060154C">
        <w:rPr>
          <w:rFonts w:hint="eastAsia"/>
        </w:rPr>
        <w:t>N</w:t>
      </w:r>
      <w:r w:rsidRPr="0060154C">
        <w:rPr>
          <w:rFonts w:hint="eastAsia"/>
          <w:vertAlign w:val="subscript"/>
        </w:rPr>
        <w:t>2</w:t>
      </w:r>
      <w:r w:rsidRPr="0060154C">
        <w:rPr>
          <w:rFonts w:hint="eastAsia"/>
        </w:rPr>
        <w:t>O</w:t>
      </w:r>
      <w:r w:rsidRPr="0060154C">
        <w:rPr>
          <w:rFonts w:hAnsi="新細明體" w:hint="eastAsia"/>
        </w:rPr>
        <w:t>、</w:t>
      </w:r>
      <w:r w:rsidRPr="0060154C">
        <w:rPr>
          <w:rFonts w:hint="eastAsia"/>
        </w:rPr>
        <w:t>NO</w:t>
      </w:r>
      <w:r w:rsidRPr="0060154C">
        <w:rPr>
          <w:rFonts w:hint="eastAsia"/>
          <w:vertAlign w:val="subscript"/>
        </w:rPr>
        <w:t>2</w:t>
      </w:r>
      <w:r w:rsidRPr="0060154C">
        <w:rPr>
          <w:rFonts w:hAnsi="新細明體" w:hint="eastAsia"/>
        </w:rPr>
        <w:t>等）是主要的大氣汙染物之一，下列有關氮氧化物之敘述哪些正確？</w:t>
      </w:r>
      <w:r w:rsidRPr="0060154C">
        <w:rPr>
          <w:rFonts w:hint="eastAsia"/>
        </w:rPr>
        <w:t xml:space="preserve">　</w:t>
      </w:r>
      <w:r w:rsidRPr="0060154C">
        <w:rPr>
          <w:rFonts w:hint="eastAsia"/>
        </w:rPr>
        <w:t>(A) NO</w:t>
      </w:r>
      <w:r w:rsidRPr="0060154C">
        <w:rPr>
          <w:rFonts w:hint="eastAsia"/>
          <w:vertAlign w:val="subscript"/>
        </w:rPr>
        <w:t>2</w:t>
      </w:r>
      <w:r w:rsidRPr="0060154C">
        <w:rPr>
          <w:rFonts w:hAnsi="新細明體" w:hint="eastAsia"/>
        </w:rPr>
        <w:t>遇水形成鹼性物質</w:t>
      </w:r>
      <w:r w:rsidRPr="0060154C">
        <w:rPr>
          <w:rFonts w:hint="eastAsia"/>
        </w:rPr>
        <w:t xml:space="preserve">　</w:t>
      </w:r>
      <w:r w:rsidRPr="0060154C">
        <w:rPr>
          <w:rFonts w:hint="eastAsia"/>
        </w:rPr>
        <w:t>(B) NO</w:t>
      </w:r>
      <w:r w:rsidRPr="0060154C">
        <w:rPr>
          <w:rFonts w:hAnsi="新細明體" w:hint="eastAsia"/>
        </w:rPr>
        <w:t>會造成臭氧快速分解</w:t>
      </w:r>
      <w:r w:rsidRPr="0060154C">
        <w:rPr>
          <w:rFonts w:hint="eastAsia"/>
        </w:rPr>
        <w:t xml:space="preserve">　</w:t>
      </w:r>
      <w:r w:rsidRPr="0060154C">
        <w:rPr>
          <w:rFonts w:hint="eastAsia"/>
        </w:rPr>
        <w:t>(C) NO</w:t>
      </w:r>
      <w:r w:rsidRPr="0060154C">
        <w:rPr>
          <w:rFonts w:hAnsi="新細明體" w:hint="eastAsia"/>
        </w:rPr>
        <w:t>之電子點式表示法，氮和氧可同時符合鈍氣的電子排列</w:t>
      </w:r>
      <w:r w:rsidRPr="0060154C">
        <w:rPr>
          <w:rFonts w:hint="eastAsia"/>
        </w:rPr>
        <w:t xml:space="preserve">　</w:t>
      </w:r>
      <w:r w:rsidRPr="0060154C">
        <w:rPr>
          <w:rFonts w:hint="eastAsia"/>
        </w:rPr>
        <w:t>(D)</w:t>
      </w:r>
      <w:r w:rsidRPr="0060154C">
        <w:rPr>
          <w:rFonts w:hAnsi="新細明體" w:hint="eastAsia"/>
        </w:rPr>
        <w:t>汽、機車排放的廢氣常含有</w:t>
      </w:r>
      <w:r w:rsidRPr="0060154C">
        <w:rPr>
          <w:rFonts w:hint="eastAsia"/>
        </w:rPr>
        <w:t>NO</w:t>
      </w:r>
      <w:r w:rsidRPr="0060154C">
        <w:rPr>
          <w:rFonts w:hAnsi="新細明體" w:hint="eastAsia"/>
        </w:rPr>
        <w:t>，是汽油燃燒不完全所產生的</w:t>
      </w:r>
      <w:r w:rsidRPr="0060154C">
        <w:rPr>
          <w:rFonts w:hint="eastAsia"/>
        </w:rPr>
        <w:t xml:space="preserve">　</w:t>
      </w:r>
      <w:r w:rsidRPr="0060154C">
        <w:rPr>
          <w:rFonts w:hint="eastAsia"/>
        </w:rPr>
        <w:t>(E)</w:t>
      </w:r>
      <w:r w:rsidRPr="0060154C">
        <w:rPr>
          <w:rFonts w:hAnsi="新細明體" w:hint="eastAsia"/>
        </w:rPr>
        <w:t>汽、機車淨化廢氣所安裝的觸媒轉化器是要將氮的氧化物轉為</w:t>
      </w:r>
      <w:r w:rsidRPr="0060154C">
        <w:rPr>
          <w:rFonts w:hint="eastAsia"/>
        </w:rPr>
        <w:t>N</w:t>
      </w:r>
      <w:r w:rsidRPr="0060154C">
        <w:rPr>
          <w:rFonts w:hint="eastAsia"/>
          <w:vertAlign w:val="subscript"/>
        </w:rPr>
        <w:t>2</w:t>
      </w:r>
      <w:r w:rsidRPr="0060154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 NO</w:t>
      </w:r>
      <w:r w:rsidRPr="00395B5D">
        <w:rPr>
          <w:rFonts w:hint="eastAsia"/>
          <w:vertAlign w:val="subscript"/>
        </w:rPr>
        <w:t>2</w:t>
      </w:r>
      <w:r w:rsidRPr="00395B5D">
        <w:rPr>
          <w:rFonts w:hint="eastAsia"/>
        </w:rPr>
        <w:t>溶於水可生成</w:t>
      </w:r>
      <w:r w:rsidRPr="00395B5D">
        <w:rPr>
          <w:rFonts w:hint="eastAsia"/>
        </w:rPr>
        <w:t>HNO</w:t>
      </w:r>
      <w:r w:rsidRPr="00395B5D">
        <w:rPr>
          <w:rFonts w:hint="eastAsia"/>
          <w:vertAlign w:val="subscript"/>
        </w:rPr>
        <w:t>3</w:t>
      </w:r>
      <w:r w:rsidRPr="00395B5D">
        <w:rPr>
          <w:rFonts w:hint="eastAsia"/>
        </w:rPr>
        <w:t>及</w:t>
      </w:r>
      <w:r w:rsidRPr="00395B5D">
        <w:rPr>
          <w:rFonts w:hint="eastAsia"/>
        </w:rPr>
        <w:t>HNO</w:t>
      </w:r>
      <w:r w:rsidRPr="00395B5D">
        <w:rPr>
          <w:rFonts w:hint="eastAsia"/>
          <w:vertAlign w:val="subscript"/>
        </w:rPr>
        <w:t>2</w:t>
      </w:r>
      <w:r w:rsidRPr="00395B5D">
        <w:br/>
      </w:r>
      <w:r w:rsidRPr="00395B5D">
        <w:rPr>
          <w:rFonts w:hint="eastAsia"/>
        </w:rPr>
        <w:t>(C) NO</w:t>
      </w:r>
      <w:r w:rsidRPr="00395B5D">
        <w:rPr>
          <w:rFonts w:hint="eastAsia"/>
        </w:rPr>
        <w:t>為自由基，</w:t>
      </w:r>
      <w:r w:rsidRPr="00395B5D">
        <w:rPr>
          <w:rFonts w:hint="eastAsia"/>
        </w:rPr>
        <w:t>N</w:t>
      </w:r>
      <w:r w:rsidRPr="00395B5D">
        <w:rPr>
          <w:rFonts w:hint="eastAsia"/>
        </w:rPr>
        <w:t>未滿足八隅體</w:t>
      </w:r>
      <w:r w:rsidRPr="00395B5D">
        <w:br/>
      </w:r>
      <w:r w:rsidRPr="00395B5D">
        <w:rPr>
          <w:rFonts w:hint="eastAsia"/>
        </w:rPr>
        <w:t>(D) NO</w:t>
      </w:r>
      <w:r w:rsidRPr="00395B5D">
        <w:rPr>
          <w:rFonts w:hint="eastAsia"/>
        </w:rPr>
        <w:t>為引擎內的空氣反應而得</w:t>
      </w:r>
    </w:p>
    <w:p w:rsidR="00395B5D" w:rsidRPr="00C21F5D" w:rsidRDefault="00395B5D" w:rsidP="00395B5D">
      <w:pPr>
        <w:ind w:left="454" w:hanging="454"/>
      </w:pPr>
      <w:r>
        <w:rPr>
          <w:rFonts w:ascii="新細明體" w:eastAsia="新細明體" w:hAnsi="新細明體"/>
          <w:sz w:val="24"/>
        </w:rPr>
        <w:t xml:space="preserve"> 6. </w:t>
      </w:r>
      <w:r w:rsidRPr="00C21F5D">
        <w:t>有關空氣汙染的敘述</w:t>
      </w:r>
      <w:r w:rsidRPr="00C21F5D">
        <w:rPr>
          <w:rFonts w:hint="eastAsia"/>
        </w:rPr>
        <w:t>，哪些</w:t>
      </w:r>
      <w:r w:rsidRPr="00C21F5D">
        <w:t xml:space="preserve">正確？　</w:t>
      </w:r>
      <w:r w:rsidRPr="00C21F5D">
        <w:t>(A)</w:t>
      </w:r>
      <w:r w:rsidRPr="00C21F5D">
        <w:t>二氧化碳可阻止太陽光中的紅外光輻射進入地球而產生溫室效應</w:t>
      </w:r>
      <w:r w:rsidRPr="00C21F5D">
        <w:rPr>
          <w:rFonts w:hint="eastAsia"/>
        </w:rPr>
        <w:t xml:space="preserve">　</w:t>
      </w:r>
      <w:r w:rsidRPr="00C21F5D">
        <w:t>(B)</w:t>
      </w:r>
      <w:r w:rsidRPr="00C21F5D">
        <w:t>空氣中的</w:t>
      </w:r>
      <w:r w:rsidRPr="00C21F5D">
        <w:t>SO</w:t>
      </w:r>
      <w:r w:rsidRPr="00C21F5D">
        <w:rPr>
          <w:vertAlign w:val="subscript"/>
        </w:rPr>
        <w:t>2</w:t>
      </w:r>
      <w:r w:rsidRPr="00C21F5D">
        <w:t>、</w:t>
      </w:r>
      <w:r w:rsidRPr="00C21F5D">
        <w:t>SO</w:t>
      </w:r>
      <w:r w:rsidRPr="00C21F5D">
        <w:rPr>
          <w:vertAlign w:val="subscript"/>
        </w:rPr>
        <w:t>3</w:t>
      </w:r>
      <w:r w:rsidRPr="00C21F5D">
        <w:t>溶於水產生酸雨現象</w:t>
      </w:r>
      <w:r w:rsidRPr="00C21F5D">
        <w:rPr>
          <w:rFonts w:hint="eastAsia"/>
        </w:rPr>
        <w:t xml:space="preserve">　</w:t>
      </w:r>
      <w:r w:rsidRPr="00C21F5D">
        <w:t>(C)</w:t>
      </w:r>
      <w:r w:rsidRPr="00C21F5D">
        <w:t>光化學煙霧的成因是過多的溫室氣體吸收光能而造成</w:t>
      </w:r>
      <w:r w:rsidRPr="00C21F5D">
        <w:rPr>
          <w:rFonts w:hint="eastAsia"/>
        </w:rPr>
        <w:t xml:space="preserve">　</w:t>
      </w:r>
      <w:r w:rsidRPr="00C21F5D">
        <w:t>(D)</w:t>
      </w:r>
      <w:r w:rsidRPr="00C21F5D">
        <w:t>汽、機車加裝觸媒轉化器可將氮的氧化物轉化成</w:t>
      </w:r>
      <w:r w:rsidRPr="00C21F5D">
        <w:t>N</w:t>
      </w:r>
      <w:r w:rsidRPr="00C21F5D">
        <w:rPr>
          <w:vertAlign w:val="subscript"/>
        </w:rPr>
        <w:t>2</w:t>
      </w:r>
      <w:r w:rsidRPr="00C21F5D">
        <w:rPr>
          <w:rFonts w:hint="eastAsia"/>
        </w:rPr>
        <w:t xml:space="preserve">　</w:t>
      </w:r>
      <w:r w:rsidRPr="00C21F5D">
        <w:t>(E)</w:t>
      </w:r>
      <w:r w:rsidRPr="00C21F5D">
        <w:t>臭氧可因吸收紫外光而分解為氧，故可減弱空氣中的紫外光照射量</w:t>
      </w:r>
      <w:r w:rsidRPr="00C21F5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二氧化碳可吸收地表輻射的紅外線，將熱量留在地球，造成溫室效應</w:t>
      </w:r>
      <w:r w:rsidRPr="00395B5D">
        <w:rPr>
          <w:rFonts w:hint="eastAsia"/>
        </w:rPr>
        <w:t xml:space="preserve">　</w:t>
      </w:r>
      <w:r w:rsidRPr="00395B5D">
        <w:t>(C)</w:t>
      </w:r>
      <w:r w:rsidRPr="00395B5D">
        <w:t>氮氧化物是形成光化學煙霧的主因</w:t>
      </w:r>
    </w:p>
    <w:p w:rsidR="00395B5D" w:rsidRPr="00996725" w:rsidRDefault="00395B5D" w:rsidP="00395B5D">
      <w:pPr>
        <w:ind w:left="454" w:hanging="454"/>
      </w:pPr>
      <w:r>
        <w:rPr>
          <w:rFonts w:ascii="新細明體" w:eastAsia="新細明體" w:hAnsi="新細明體"/>
          <w:sz w:val="24"/>
        </w:rPr>
        <w:t xml:space="preserve"> 7. </w:t>
      </w:r>
      <w:r w:rsidRPr="00996725">
        <w:t>下列有關各種汙染與汙染物之危害的配對，</w:t>
      </w:r>
      <w:r w:rsidRPr="00996725">
        <w:rPr>
          <w:rFonts w:hint="eastAsia"/>
        </w:rPr>
        <w:t>哪幾</w:t>
      </w:r>
      <w:r w:rsidRPr="00996725">
        <w:t xml:space="preserve">項正確？　</w:t>
      </w:r>
      <w:r w:rsidRPr="00996725">
        <w:t>(A)</w:t>
      </w:r>
      <w:r w:rsidRPr="00996725">
        <w:t>硫酸鹽－土壤酸化</w:t>
      </w:r>
      <w:r w:rsidRPr="00996725">
        <w:rPr>
          <w:rFonts w:hint="eastAsia"/>
        </w:rPr>
        <w:t xml:space="preserve">　</w:t>
      </w:r>
      <w:r w:rsidRPr="00996725">
        <w:t>(B)</w:t>
      </w:r>
      <w:r w:rsidRPr="00996725">
        <w:rPr>
          <w:rFonts w:hint="eastAsia"/>
        </w:rPr>
        <w:t xml:space="preserve"> </w:t>
      </w:r>
      <w:r w:rsidRPr="00996725">
        <w:t>CO</w:t>
      </w:r>
      <w:r w:rsidRPr="00996725">
        <w:rPr>
          <w:rFonts w:hint="eastAsia"/>
        </w:rPr>
        <w:t>－</w:t>
      </w:r>
      <w:r w:rsidRPr="00996725">
        <w:t>造成缺氧</w:t>
      </w:r>
      <w:r w:rsidRPr="00996725">
        <w:rPr>
          <w:rFonts w:hint="eastAsia"/>
        </w:rPr>
        <w:t xml:space="preserve">　</w:t>
      </w:r>
      <w:r w:rsidRPr="00996725">
        <w:t>(C)</w:t>
      </w:r>
      <w:r w:rsidRPr="00996725">
        <w:rPr>
          <w:rFonts w:hint="eastAsia"/>
        </w:rPr>
        <w:t xml:space="preserve"> </w:t>
      </w:r>
      <w:r w:rsidRPr="00996725">
        <w:t>HCl</w:t>
      </w:r>
      <w:r w:rsidRPr="00996725">
        <w:t>－造成酸雨</w:t>
      </w:r>
      <w:r w:rsidRPr="00996725">
        <w:rPr>
          <w:rFonts w:hint="eastAsia"/>
        </w:rPr>
        <w:t xml:space="preserve">　</w:t>
      </w:r>
      <w:r w:rsidRPr="00996725">
        <w:t>(D)</w:t>
      </w:r>
      <w:r w:rsidRPr="00996725">
        <w:t>含氮、磷的有機廢料－造成河川優養化</w:t>
      </w:r>
      <w:r w:rsidRPr="00996725">
        <w:rPr>
          <w:rFonts w:hint="eastAsia"/>
        </w:rPr>
        <w:t xml:space="preserve">　</w:t>
      </w:r>
      <w:r w:rsidRPr="00996725">
        <w:t>(E)</w:t>
      </w:r>
      <w:r w:rsidRPr="00996725">
        <w:t>氟氯碳化物－臭氧層破洞</w:t>
      </w:r>
      <w:r w:rsidRPr="0099672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酸雨</w:t>
      </w:r>
      <w:r w:rsidRPr="00395B5D">
        <w:rPr>
          <w:rFonts w:hint="eastAsia"/>
        </w:rPr>
        <w:t>（</w:t>
      </w:r>
      <w:r w:rsidRPr="00395B5D">
        <w:t>由硫氧化物溶於雨水中</w:t>
      </w:r>
      <w:r w:rsidRPr="00395B5D">
        <w:rPr>
          <w:rFonts w:hint="eastAsia"/>
        </w:rPr>
        <w:t>）</w:t>
      </w:r>
      <w:r w:rsidRPr="00395B5D">
        <w:t>會造成土壤酸化</w:t>
      </w:r>
      <w:r w:rsidRPr="00395B5D">
        <w:rPr>
          <w:rFonts w:hint="eastAsia"/>
        </w:rPr>
        <w:t xml:space="preserve">　</w:t>
      </w:r>
      <w:r w:rsidRPr="00395B5D">
        <w:t>(C)</w:t>
      </w:r>
      <w:r w:rsidRPr="00395B5D">
        <w:t>酸雨的成因是化石燃料燃燒或是冶煉金屬礦物時，所產生的硫氧化物</w:t>
      </w:r>
    </w:p>
    <w:p w:rsidR="00395B5D" w:rsidRPr="00F5412F" w:rsidRDefault="00395B5D" w:rsidP="00395B5D">
      <w:pPr>
        <w:ind w:left="454" w:hanging="454"/>
      </w:pPr>
      <w:r>
        <w:rPr>
          <w:rFonts w:ascii="新細明體" w:eastAsia="新細明體" w:hAnsi="新細明體"/>
          <w:sz w:val="24"/>
        </w:rPr>
        <w:t xml:space="preserve"> 8. </w:t>
      </w:r>
      <w:r w:rsidRPr="00F5412F">
        <w:t>下列有關化學的應用與其所造成環境汙染之敘述，</w:t>
      </w:r>
      <w:r w:rsidRPr="00F5412F">
        <w:rPr>
          <w:rFonts w:hint="eastAsia"/>
        </w:rPr>
        <w:t>哪些</w:t>
      </w:r>
      <w:r w:rsidRPr="00F5412F">
        <w:t xml:space="preserve">正確？　</w:t>
      </w:r>
      <w:r w:rsidRPr="00F5412F">
        <w:t>(A)</w:t>
      </w:r>
      <w:r w:rsidRPr="00F5412F">
        <w:t>化石燃料燃燒增加了大氣中</w:t>
      </w:r>
      <w:r w:rsidRPr="00F5412F">
        <w:t>CO</w:t>
      </w:r>
      <w:r w:rsidRPr="00F5412F">
        <w:rPr>
          <w:vertAlign w:val="subscript"/>
        </w:rPr>
        <w:t>2</w:t>
      </w:r>
      <w:r w:rsidRPr="00F5412F">
        <w:t>濃度而造成溫室效應惡化</w:t>
      </w:r>
      <w:r w:rsidRPr="00F5412F">
        <w:rPr>
          <w:rFonts w:hint="eastAsia"/>
        </w:rPr>
        <w:t xml:space="preserve">　</w:t>
      </w:r>
      <w:r w:rsidRPr="00F5412F">
        <w:t>(B)</w:t>
      </w:r>
      <w:r w:rsidRPr="00F5412F">
        <w:t>汽、機車所排放的廢氣中，因含有氮氧化物而造成化學光煙霧</w:t>
      </w:r>
      <w:r w:rsidRPr="00F5412F">
        <w:rPr>
          <w:rFonts w:hint="eastAsia"/>
        </w:rPr>
        <w:t xml:space="preserve">　</w:t>
      </w:r>
      <w:r w:rsidRPr="00F5412F">
        <w:t>(C)</w:t>
      </w:r>
      <w:r w:rsidRPr="00F5412F">
        <w:t>冰箱所使用的冷媒－氫氟碳化合物，會造成臭氧層破洞</w:t>
      </w:r>
      <w:r w:rsidRPr="00F5412F">
        <w:rPr>
          <w:rFonts w:hint="eastAsia"/>
        </w:rPr>
        <w:t xml:space="preserve">　</w:t>
      </w:r>
      <w:r w:rsidRPr="00F5412F">
        <w:t>(D)</w:t>
      </w:r>
      <w:r w:rsidRPr="00F5412F">
        <w:t>含氮、磷的有機廢料會造成水質優氧化</w:t>
      </w:r>
      <w:r w:rsidRPr="00F5412F">
        <w:rPr>
          <w:rFonts w:hint="eastAsia"/>
        </w:rPr>
        <w:t xml:space="preserve">　</w:t>
      </w:r>
      <w:r w:rsidRPr="00F5412F">
        <w:t>(E)</w:t>
      </w:r>
      <w:r w:rsidRPr="00F5412F">
        <w:t>火力發電廠因燃燒煤排放大量的硫氧化物，而造成酸雨</w:t>
      </w:r>
      <w:r w:rsidRPr="00F5412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t>氟氯碳化物會造成臭氧層破洞</w:t>
      </w:r>
    </w:p>
    <w:p w:rsidR="00395B5D" w:rsidRPr="00A83F2D" w:rsidRDefault="00395B5D" w:rsidP="00395B5D">
      <w:pPr>
        <w:ind w:left="454" w:hanging="454"/>
      </w:pPr>
      <w:r>
        <w:rPr>
          <w:rFonts w:ascii="新細明體" w:eastAsia="新細明體" w:hAnsi="新細明體"/>
          <w:sz w:val="24"/>
        </w:rPr>
        <w:t xml:space="preserve"> 9. </w:t>
      </w:r>
      <w:r w:rsidRPr="00A83F2D">
        <w:t>下列有關空氣汙染及水汙染之敘述</w:t>
      </w:r>
      <w:r w:rsidRPr="00A83F2D">
        <w:rPr>
          <w:rFonts w:hint="eastAsia"/>
        </w:rPr>
        <w:t>，哪些</w:t>
      </w:r>
      <w:r w:rsidRPr="00A83F2D">
        <w:rPr>
          <w:u w:val="wave"/>
        </w:rPr>
        <w:t>錯誤</w:t>
      </w:r>
      <w:r w:rsidRPr="00A83F2D">
        <w:t xml:space="preserve">？　</w:t>
      </w:r>
      <w:r w:rsidRPr="00A83F2D">
        <w:t>(A)</w:t>
      </w:r>
      <w:r w:rsidRPr="00A83F2D">
        <w:t>大氣中的光化學煙霧是由氮氧化物引起</w:t>
      </w:r>
      <w:r w:rsidRPr="00A83F2D">
        <w:rPr>
          <w:rFonts w:hint="eastAsia"/>
        </w:rPr>
        <w:t xml:space="preserve">　</w:t>
      </w:r>
      <w:r w:rsidRPr="00A83F2D">
        <w:t>(B)</w:t>
      </w:r>
      <w:r w:rsidRPr="00A83F2D">
        <w:t>農業用水不具汙染性，可直接排放於河川、溪流</w:t>
      </w:r>
      <w:r w:rsidRPr="00A83F2D">
        <w:rPr>
          <w:rFonts w:hint="eastAsia"/>
        </w:rPr>
        <w:t xml:space="preserve">　</w:t>
      </w:r>
      <w:r w:rsidRPr="00A83F2D">
        <w:t>(C)</w:t>
      </w:r>
      <w:r w:rsidRPr="00A83F2D">
        <w:t>氟氯碳化物受到紫外光照射會產生氯原子，氯原子會破壞臭氧層</w:t>
      </w:r>
      <w:r w:rsidRPr="00A83F2D">
        <w:rPr>
          <w:rFonts w:hint="eastAsia"/>
        </w:rPr>
        <w:t xml:space="preserve">　</w:t>
      </w:r>
      <w:r w:rsidRPr="00A83F2D">
        <w:t>(D)</w:t>
      </w:r>
      <w:r w:rsidRPr="00A83F2D">
        <w:t>優養化是因為水中含過多的重金屬離子</w:t>
      </w:r>
      <w:r w:rsidRPr="00A83F2D">
        <w:rPr>
          <w:rFonts w:hint="eastAsia"/>
        </w:rPr>
        <w:t xml:space="preserve">　</w:t>
      </w:r>
      <w:r w:rsidRPr="00A83F2D">
        <w:t>(E)</w:t>
      </w:r>
      <w:r w:rsidRPr="00A83F2D">
        <w:t>南極臭氧層破洞的形成是由於人類大量使用特夫綸所致</w:t>
      </w:r>
      <w:r w:rsidRPr="00A83F2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t>農業廢水仍具有汙染，須經過特殊處理淨化後才可排放</w:t>
      </w:r>
      <w:r w:rsidRPr="00395B5D">
        <w:rPr>
          <w:rFonts w:hint="eastAsia"/>
        </w:rPr>
        <w:t xml:space="preserve">　</w:t>
      </w:r>
      <w:r w:rsidRPr="00395B5D">
        <w:t>(D)</w:t>
      </w:r>
      <w:r w:rsidRPr="00395B5D">
        <w:t>優養化是因為水中含有過量的含氮和磷的有機物質</w:t>
      </w:r>
      <w:r w:rsidRPr="00395B5D">
        <w:rPr>
          <w:rFonts w:hint="eastAsia"/>
        </w:rPr>
        <w:t xml:space="preserve">　</w:t>
      </w:r>
      <w:r w:rsidRPr="00395B5D">
        <w:t>(E)</w:t>
      </w:r>
      <w:r w:rsidRPr="00395B5D">
        <w:t>臭氧層破洞主因是使用過多的氟氯碳化物</w:t>
      </w:r>
    </w:p>
    <w:p w:rsidR="00395B5D" w:rsidRPr="00014F98" w:rsidRDefault="00395B5D" w:rsidP="00395B5D">
      <w:pPr>
        <w:ind w:left="454" w:hanging="454"/>
      </w:pPr>
      <w:r>
        <w:rPr>
          <w:rFonts w:ascii="新細明體" w:eastAsia="新細明體" w:hAnsi="新細明體"/>
          <w:sz w:val="24"/>
        </w:rPr>
        <w:t xml:space="preserve">10. </w:t>
      </w:r>
      <w:r w:rsidRPr="00014F98">
        <w:t>下列有關水汙染的敘述，</w:t>
      </w:r>
      <w:r w:rsidRPr="00014F98">
        <w:rPr>
          <w:rFonts w:hint="eastAsia"/>
        </w:rPr>
        <w:t>哪些</w:t>
      </w:r>
      <w:r w:rsidRPr="00014F98">
        <w:t xml:space="preserve">正確？　</w:t>
      </w:r>
      <w:r w:rsidRPr="00014F98">
        <w:t>(A)</w:t>
      </w:r>
      <w:r w:rsidRPr="00014F98">
        <w:t>含有磷酸鹽的清潔劑排入水中，會造成泡沫汙染</w:t>
      </w:r>
      <w:r w:rsidRPr="00014F98">
        <w:rPr>
          <w:rFonts w:hint="eastAsia"/>
        </w:rPr>
        <w:t xml:space="preserve">　</w:t>
      </w:r>
      <w:r w:rsidRPr="00014F98">
        <w:t>(B)</w:t>
      </w:r>
      <w:r w:rsidRPr="00014F98">
        <w:t>工廠廢水常有鎘、鉛、鉻、銅及氰化合物，必須先行妥善處理才能排放</w:t>
      </w:r>
      <w:r w:rsidRPr="00014F98">
        <w:rPr>
          <w:rFonts w:hint="eastAsia"/>
        </w:rPr>
        <w:t xml:space="preserve">　</w:t>
      </w:r>
      <w:r w:rsidRPr="00014F98">
        <w:t>(C)</w:t>
      </w:r>
      <w:r w:rsidRPr="00014F98">
        <w:t>水中的含汞化合物濃度很低便有毒性</w:t>
      </w:r>
      <w:r w:rsidRPr="00014F98">
        <w:rPr>
          <w:rFonts w:hint="eastAsia"/>
        </w:rPr>
        <w:t xml:space="preserve">　</w:t>
      </w:r>
      <w:r w:rsidRPr="00014F98">
        <w:t>(D)</w:t>
      </w:r>
      <w:r w:rsidRPr="00014F98">
        <w:t>發電廠排放大量的冷卻用水屬於廢熱汙染，會使流經的水域溶氧量減少</w:t>
      </w:r>
      <w:r w:rsidRPr="00014F98">
        <w:rPr>
          <w:rFonts w:hint="eastAsia"/>
        </w:rPr>
        <w:t xml:space="preserve">　</w:t>
      </w:r>
      <w:r w:rsidRPr="00014F98">
        <w:t>(E)</w:t>
      </w:r>
      <w:r w:rsidRPr="00014F98">
        <w:t>農業廢水中會含有農藥殘留物，需要經過特殊處理淨化後才可排放</w:t>
      </w:r>
      <w:r w:rsidRPr="00014F9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含有磷酸鹽的清潔劑排入水中，主要會造成河川的優養化</w:t>
      </w:r>
    </w:p>
    <w:p w:rsidR="00395B5D" w:rsidRPr="001B5B77" w:rsidRDefault="00395B5D" w:rsidP="00395B5D">
      <w:pPr>
        <w:ind w:left="454" w:hanging="454"/>
      </w:pPr>
      <w:r>
        <w:rPr>
          <w:rFonts w:ascii="新細明體" w:eastAsia="新細明體" w:hAnsi="新細明體"/>
          <w:sz w:val="24"/>
        </w:rPr>
        <w:t xml:space="preserve">11. </w:t>
      </w:r>
      <w:r w:rsidRPr="001B5B77">
        <w:t>有關環境汙染問題的防治，下列敘述</w:t>
      </w:r>
      <w:r w:rsidRPr="001B5B77">
        <w:rPr>
          <w:rFonts w:hint="eastAsia"/>
        </w:rPr>
        <w:t>哪些</w:t>
      </w:r>
      <w:r w:rsidRPr="001B5B77">
        <w:t xml:space="preserve">正確？　</w:t>
      </w:r>
      <w:r w:rsidRPr="001B5B77">
        <w:t>(A)</w:t>
      </w:r>
      <w:r w:rsidRPr="001B5B77">
        <w:t>使用</w:t>
      </w:r>
      <w:r w:rsidRPr="001B5B77">
        <w:t>HFCs</w:t>
      </w:r>
      <w:r w:rsidRPr="001B5B77">
        <w:rPr>
          <w:rFonts w:hint="eastAsia"/>
        </w:rPr>
        <w:t>（</w:t>
      </w:r>
      <w:r w:rsidRPr="001B5B77">
        <w:t>氫氟碳化物</w:t>
      </w:r>
      <w:r w:rsidRPr="001B5B77">
        <w:rPr>
          <w:rFonts w:hint="eastAsia"/>
        </w:rPr>
        <w:t>）</w:t>
      </w:r>
      <w:r w:rsidRPr="001B5B77">
        <w:t>代替氟氯碳化物，以減少臭氧的破壞</w:t>
      </w:r>
      <w:r w:rsidRPr="001B5B77">
        <w:rPr>
          <w:rFonts w:hint="eastAsia"/>
        </w:rPr>
        <w:t xml:space="preserve">　</w:t>
      </w:r>
      <w:r w:rsidRPr="001B5B77">
        <w:t>(B)</w:t>
      </w:r>
      <w:r w:rsidRPr="001B5B77">
        <w:t>工廠排放之</w:t>
      </w:r>
      <w:r w:rsidRPr="001B5B77">
        <w:t>SO</w:t>
      </w:r>
      <w:r w:rsidRPr="001B5B77">
        <w:rPr>
          <w:i/>
          <w:vertAlign w:val="subscript"/>
        </w:rPr>
        <w:t>x</w:t>
      </w:r>
      <w:r w:rsidRPr="001B5B77">
        <w:t>廢氣可用</w:t>
      </w:r>
      <w:r w:rsidRPr="001B5B77">
        <w:t>CaCO</w:t>
      </w:r>
      <w:r w:rsidRPr="001B5B77">
        <w:rPr>
          <w:vertAlign w:val="subscript"/>
        </w:rPr>
        <w:t>3</w:t>
      </w:r>
      <w:r w:rsidRPr="001B5B77">
        <w:t>吸收</w:t>
      </w:r>
      <w:r w:rsidRPr="001B5B77">
        <w:rPr>
          <w:rFonts w:hint="eastAsia"/>
        </w:rPr>
        <w:t xml:space="preserve">　</w:t>
      </w:r>
      <w:r w:rsidRPr="001B5B77">
        <w:t>(C)</w:t>
      </w:r>
      <w:r w:rsidRPr="001B5B77">
        <w:t>固體懸浮粒先以集塵器收集後再集中處理</w:t>
      </w:r>
      <w:r w:rsidRPr="001B5B77">
        <w:rPr>
          <w:rFonts w:hint="eastAsia"/>
        </w:rPr>
        <w:t xml:space="preserve">　</w:t>
      </w:r>
      <w:r w:rsidRPr="001B5B77">
        <w:t>(D)</w:t>
      </w:r>
      <w:r w:rsidRPr="001B5B77">
        <w:t>欲避免二氧化碳的大量生產，應少用化石燃料或改用低汙染性能源</w:t>
      </w:r>
      <w:r w:rsidRPr="001B5B77">
        <w:rPr>
          <w:rFonts w:hint="eastAsia"/>
        </w:rPr>
        <w:t xml:space="preserve">　</w:t>
      </w:r>
      <w:r w:rsidRPr="001B5B77">
        <w:t>(E)</w:t>
      </w:r>
      <w:r w:rsidRPr="001B5B77">
        <w:t>汽</w:t>
      </w:r>
      <w:r w:rsidRPr="001B5B77">
        <w:rPr>
          <w:rFonts w:hint="eastAsia"/>
        </w:rPr>
        <w:t>、</w:t>
      </w:r>
      <w:r w:rsidRPr="001B5B77">
        <w:t>機車加裝觸媒轉化器，使一氧化碳和不完全燃燒的有機物轉變為碳和水</w:t>
      </w:r>
      <w:r w:rsidRPr="001B5B7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E)</w:t>
      </w:r>
      <w:r w:rsidRPr="00395B5D">
        <w:t>汽車的觸媒轉化器可將</w:t>
      </w:r>
      <w:r w:rsidRPr="00395B5D">
        <w:t>NO</w:t>
      </w:r>
      <w:r w:rsidRPr="00395B5D">
        <w:rPr>
          <w:i/>
          <w:vertAlign w:val="subscript"/>
        </w:rPr>
        <w:t>x</w:t>
      </w:r>
      <w:r w:rsidRPr="00395B5D">
        <w:t>轉變為</w:t>
      </w:r>
      <w:r w:rsidRPr="00395B5D">
        <w:t>N</w:t>
      </w:r>
      <w:r w:rsidRPr="00395B5D">
        <w:rPr>
          <w:vertAlign w:val="subscript"/>
        </w:rPr>
        <w:t>2</w:t>
      </w:r>
      <w:r w:rsidRPr="00395B5D">
        <w:t>；將一氧化碳與烴類轉變為</w:t>
      </w:r>
      <w:r w:rsidRPr="00395B5D">
        <w:t>CO</w:t>
      </w:r>
      <w:r w:rsidRPr="00395B5D">
        <w:rPr>
          <w:vertAlign w:val="subscript"/>
        </w:rPr>
        <w:t>2</w:t>
      </w:r>
      <w:r w:rsidRPr="00395B5D">
        <w:t>與</w:t>
      </w:r>
      <w:r w:rsidRPr="00395B5D">
        <w:t>H</w:t>
      </w:r>
      <w:r w:rsidRPr="00395B5D">
        <w:rPr>
          <w:vertAlign w:val="subscript"/>
        </w:rPr>
        <w:t>2</w:t>
      </w:r>
      <w:r w:rsidRPr="00395B5D">
        <w:t>O</w:t>
      </w:r>
    </w:p>
    <w:p w:rsidR="00395B5D" w:rsidRPr="00184EDF" w:rsidRDefault="00395B5D" w:rsidP="00395B5D">
      <w:pPr>
        <w:ind w:left="454" w:hanging="454"/>
      </w:pPr>
      <w:r>
        <w:rPr>
          <w:rFonts w:ascii="新細明體" w:eastAsia="新細明體" w:hAnsi="新細明體"/>
          <w:sz w:val="24"/>
        </w:rPr>
        <w:t xml:space="preserve">12. </w:t>
      </w:r>
      <w:r w:rsidRPr="00184EDF">
        <w:t>下列各項敘述</w:t>
      </w:r>
      <w:r w:rsidRPr="00184EDF">
        <w:rPr>
          <w:rFonts w:hint="eastAsia"/>
        </w:rPr>
        <w:t>哪些</w:t>
      </w:r>
      <w:r w:rsidRPr="00184EDF">
        <w:t xml:space="preserve">符合綠色化學的觀念？　</w:t>
      </w:r>
      <w:r w:rsidRPr="00184EDF">
        <w:t>(A)</w:t>
      </w:r>
      <w:r w:rsidRPr="00184EDF">
        <w:t>用過的免洗餐具為避免不肖商人重複使用，應直接丟進垃圾桶不須進行垃圾分類</w:t>
      </w:r>
      <w:r w:rsidRPr="00184EDF">
        <w:rPr>
          <w:rFonts w:hint="eastAsia"/>
        </w:rPr>
        <w:t xml:space="preserve">　</w:t>
      </w:r>
      <w:r w:rsidRPr="00184EDF">
        <w:t>(B)</w:t>
      </w:r>
      <w:r w:rsidRPr="00184EDF">
        <w:t>使用過的塑膠容器須依照規定進行分類，以達到回收再利用的目的</w:t>
      </w:r>
      <w:r w:rsidRPr="00184EDF">
        <w:rPr>
          <w:rFonts w:hint="eastAsia"/>
        </w:rPr>
        <w:t xml:space="preserve">　</w:t>
      </w:r>
      <w:r w:rsidRPr="00184EDF">
        <w:t>(C)</w:t>
      </w:r>
      <w:r w:rsidRPr="00184EDF">
        <w:t>生產化學品時僅需注意生產的速度與產量，不需要考慮副產品的</w:t>
      </w:r>
      <w:r w:rsidRPr="00184EDF">
        <w:rPr>
          <w:rFonts w:hint="eastAsia"/>
        </w:rPr>
        <w:t>汙</w:t>
      </w:r>
      <w:r w:rsidRPr="00184EDF">
        <w:t>染或危害</w:t>
      </w:r>
      <w:r w:rsidRPr="00184EDF">
        <w:rPr>
          <w:rFonts w:hint="eastAsia"/>
        </w:rPr>
        <w:t xml:space="preserve">　</w:t>
      </w:r>
      <w:r w:rsidRPr="00184EDF">
        <w:t>(D)</w:t>
      </w:r>
      <w:r w:rsidRPr="00184EDF">
        <w:t>購物時自備環保袋可以達到垃圾減量的目的</w:t>
      </w:r>
      <w:r w:rsidRPr="00184EDF">
        <w:rPr>
          <w:rFonts w:hint="eastAsia"/>
        </w:rPr>
        <w:t xml:space="preserve">　</w:t>
      </w:r>
      <w:r w:rsidRPr="00184EDF">
        <w:t>(E)</w:t>
      </w:r>
      <w:r w:rsidRPr="00184EDF">
        <w:t>聚乳酸是一種可被生物分解的塑膠容器，且原料來自植物，安全不具毒性，不會危害環境，非常符合綠色化學的原則</w:t>
      </w:r>
      <w:r w:rsidRPr="00184ED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t>用過的免洗餐具須照規定進行分類回收，並交由專業的環保單位處理，既可防止被不肖商人重複使用，也可兼顧回收再利用，達到環境保護的效果</w:t>
      </w:r>
      <w:r w:rsidRPr="00395B5D">
        <w:rPr>
          <w:rFonts w:hint="eastAsia"/>
        </w:rPr>
        <w:t xml:space="preserve">　</w:t>
      </w:r>
      <w:r w:rsidRPr="00395B5D">
        <w:t>(C)</w:t>
      </w:r>
      <w:r w:rsidRPr="00395B5D">
        <w:t>生產化學品應將原子的使用發揮到最大值，盡可能減少副產物與製程中對環境的</w:t>
      </w:r>
      <w:r w:rsidRPr="00395B5D">
        <w:rPr>
          <w:rFonts w:hint="eastAsia"/>
        </w:rPr>
        <w:t>汙</w:t>
      </w:r>
      <w:r w:rsidRPr="00395B5D">
        <w:t>染</w:t>
      </w:r>
    </w:p>
    <w:p w:rsidR="00395B5D" w:rsidRPr="005C23AC" w:rsidRDefault="00395B5D" w:rsidP="00395B5D">
      <w:pPr>
        <w:ind w:left="454" w:hanging="454"/>
      </w:pPr>
      <w:r>
        <w:rPr>
          <w:rFonts w:ascii="新細明體" w:eastAsia="新細明體" w:hAnsi="新細明體"/>
          <w:sz w:val="24"/>
        </w:rPr>
        <w:t xml:space="preserve">13. </w:t>
      </w:r>
      <w:r w:rsidRPr="005C23AC">
        <w:t>下列</w:t>
      </w:r>
      <w:r w:rsidRPr="005C23AC">
        <w:rPr>
          <w:rFonts w:hint="eastAsia"/>
        </w:rPr>
        <w:t>哪幾項</w:t>
      </w:r>
      <w:r w:rsidRPr="005C23AC">
        <w:t xml:space="preserve">符合「綠色化學」的原則？　</w:t>
      </w:r>
      <w:r w:rsidRPr="005C23AC">
        <w:t>(A)</w:t>
      </w:r>
      <w:r w:rsidRPr="005C23AC">
        <w:t>多種植樹木以減少空氣中二氧化碳的含量</w:t>
      </w:r>
      <w:r w:rsidRPr="005C23AC">
        <w:rPr>
          <w:rFonts w:hint="eastAsia"/>
        </w:rPr>
        <w:t xml:space="preserve">　</w:t>
      </w:r>
      <w:r w:rsidRPr="005C23AC">
        <w:t>(B)</w:t>
      </w:r>
      <w:r w:rsidRPr="005C23AC">
        <w:t>慎選製程以減少廢棄物的產生</w:t>
      </w:r>
      <w:r w:rsidRPr="005C23AC">
        <w:rPr>
          <w:rFonts w:hint="eastAsia"/>
        </w:rPr>
        <w:t xml:space="preserve">　</w:t>
      </w:r>
      <w:r w:rsidRPr="005C23AC">
        <w:t>(C)</w:t>
      </w:r>
      <w:r w:rsidRPr="005C23AC">
        <w:t>製造產品應選用較無</w:t>
      </w:r>
      <w:r w:rsidRPr="005C23AC">
        <w:rPr>
          <w:rFonts w:hint="eastAsia"/>
        </w:rPr>
        <w:t>汙</w:t>
      </w:r>
      <w:r w:rsidRPr="005C23AC">
        <w:t>染的原料</w:t>
      </w:r>
      <w:r w:rsidRPr="005C23AC">
        <w:rPr>
          <w:rFonts w:hint="eastAsia"/>
        </w:rPr>
        <w:t xml:space="preserve">　</w:t>
      </w:r>
      <w:r w:rsidRPr="005C23AC">
        <w:t>(D)</w:t>
      </w:r>
      <w:r w:rsidRPr="005C23AC">
        <w:t>選擇最節省能源的製程</w:t>
      </w:r>
      <w:r w:rsidRPr="005C23AC">
        <w:rPr>
          <w:rFonts w:hint="eastAsia"/>
        </w:rPr>
        <w:t xml:space="preserve">　</w:t>
      </w:r>
      <w:r w:rsidRPr="005C23AC">
        <w:t>(E)</w:t>
      </w:r>
      <w:r w:rsidRPr="005C23AC">
        <w:t>大量生產以降低成本，並回饋於消費者</w:t>
      </w:r>
      <w:r w:rsidRPr="005C23A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綠色化學主張生產與製程中應考慮環保的條件</w:t>
      </w:r>
    </w:p>
    <w:p w:rsidR="00395B5D" w:rsidRPr="000F00CB" w:rsidRDefault="00395B5D" w:rsidP="00395B5D">
      <w:pPr>
        <w:ind w:left="454" w:hanging="454"/>
      </w:pPr>
      <w:r>
        <w:rPr>
          <w:rFonts w:ascii="新細明體" w:eastAsia="新細明體" w:hAnsi="新細明體"/>
          <w:sz w:val="24"/>
        </w:rPr>
        <w:t xml:space="preserve">14. </w:t>
      </w:r>
      <w:r w:rsidRPr="000F00CB">
        <w:rPr>
          <w:rFonts w:hint="eastAsia"/>
        </w:rPr>
        <w:t xml:space="preserve">下列關於二氧化碳的敘述，哪些正確？　</w:t>
      </w:r>
      <w:r w:rsidRPr="000F00CB">
        <w:t>(A)</w:t>
      </w:r>
      <w:r w:rsidRPr="000F00CB">
        <w:rPr>
          <w:rFonts w:hint="eastAsia"/>
        </w:rPr>
        <w:t xml:space="preserve">二氧化碳通入澄清的石灰水，呈現黃色的混濁狀沉澱　</w:t>
      </w:r>
      <w:r w:rsidRPr="000F00CB">
        <w:t>(B)</w:t>
      </w:r>
      <w:r w:rsidRPr="000F00CB">
        <w:rPr>
          <w:rFonts w:hint="eastAsia"/>
        </w:rPr>
        <w:t xml:space="preserve">實驗室中收集純的二氧化碳氣體常用排水集氣法　</w:t>
      </w:r>
      <w:r w:rsidRPr="000F00CB">
        <w:t>(C)</w:t>
      </w:r>
      <w:r w:rsidRPr="000F00CB">
        <w:rPr>
          <w:rFonts w:hint="eastAsia"/>
        </w:rPr>
        <w:t xml:space="preserve">常溫常壓下，二氧化碳為氣體　</w:t>
      </w:r>
      <w:r w:rsidRPr="000F00CB">
        <w:t>(D)</w:t>
      </w:r>
      <w:r w:rsidRPr="000F00CB">
        <w:rPr>
          <w:rFonts w:hint="eastAsia"/>
        </w:rPr>
        <w:t xml:space="preserve">固態的二氧化碳俗稱乾冰，常壓下加熱熔解成液體　</w:t>
      </w:r>
      <w:r w:rsidRPr="000F00CB">
        <w:t>(E)</w:t>
      </w:r>
      <w:r w:rsidRPr="000F00CB">
        <w:rPr>
          <w:rFonts w:hint="eastAsia"/>
        </w:rPr>
        <w:t>二氧化碳溶於水形成碳酸</w:t>
      </w:r>
      <w:r w:rsidRPr="000F00C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二氧化碳通入澄清的石灰水，水溶液會呈現白色的混濁狀沉澱</w:t>
      </w:r>
      <w:r w:rsidRPr="00395B5D">
        <w:br/>
        <w:t>(D)</w:t>
      </w:r>
      <w:r w:rsidRPr="00395B5D">
        <w:rPr>
          <w:rFonts w:hint="eastAsia"/>
        </w:rPr>
        <w:t>固態的二氧化碳俗稱乾冰，加熱昇華成氣體</w:t>
      </w:r>
    </w:p>
    <w:p w:rsidR="00395B5D" w:rsidRPr="00F04B8F" w:rsidRDefault="00395B5D" w:rsidP="00395B5D">
      <w:pPr>
        <w:ind w:left="454" w:hanging="454"/>
      </w:pPr>
      <w:r>
        <w:rPr>
          <w:rFonts w:ascii="新細明體" w:eastAsia="新細明體" w:hAnsi="新細明體"/>
          <w:sz w:val="24"/>
        </w:rPr>
        <w:t xml:space="preserve">15. </w:t>
      </w:r>
      <w:r w:rsidRPr="00F04B8F">
        <w:rPr>
          <w:rFonts w:hint="eastAsia"/>
        </w:rPr>
        <w:t xml:space="preserve">下列哪幾種氣體隨雨水降落而形成酸雨？　</w:t>
      </w:r>
      <w:r w:rsidRPr="00F04B8F">
        <w:t>(A)</w:t>
      </w:r>
      <w:r w:rsidRPr="00F04B8F">
        <w:rPr>
          <w:rFonts w:hint="eastAsia"/>
        </w:rPr>
        <w:t xml:space="preserve">一氧化氮　</w:t>
      </w:r>
      <w:r w:rsidRPr="00F04B8F">
        <w:t>(B)</w:t>
      </w:r>
      <w:r w:rsidRPr="00F04B8F">
        <w:rPr>
          <w:rFonts w:hint="eastAsia"/>
        </w:rPr>
        <w:t xml:space="preserve">臭氧　</w:t>
      </w:r>
      <w:r w:rsidRPr="00F04B8F">
        <w:t>(C)</w:t>
      </w:r>
      <w:r w:rsidRPr="00F04B8F">
        <w:rPr>
          <w:rFonts w:hint="eastAsia"/>
        </w:rPr>
        <w:t xml:space="preserve">三氧化硫　</w:t>
      </w:r>
      <w:r w:rsidRPr="00F04B8F">
        <w:t>(D)</w:t>
      </w:r>
      <w:r w:rsidRPr="00F04B8F">
        <w:rPr>
          <w:rFonts w:hint="eastAsia"/>
        </w:rPr>
        <w:t xml:space="preserve">二氧化氮　</w:t>
      </w:r>
      <w:r w:rsidRPr="00F04B8F">
        <w:t>(E)</w:t>
      </w:r>
      <w:r w:rsidRPr="00F04B8F">
        <w:rPr>
          <w:rFonts w:hint="eastAsia"/>
        </w:rPr>
        <w:t>二氧化硫</w:t>
      </w:r>
      <w:r w:rsidRPr="00F04B8F">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DE</w:t>
      </w:r>
    </w:p>
    <w:p w:rsidR="00395B5D" w:rsidRPr="00395B5D" w:rsidRDefault="00395B5D" w:rsidP="00395B5D">
      <w:pPr>
        <w:ind w:left="1378" w:hanging="981"/>
        <w:rPr>
          <w:vertAlign w:val="subscript"/>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rPr>
          <w:rFonts w:hint="eastAsia"/>
        </w:rPr>
        <w:t>三氧化硫遇水形成硫酸</w:t>
      </w:r>
      <w:r w:rsidRPr="00395B5D">
        <w:br/>
      </w:r>
      <w:r w:rsidRPr="00395B5D">
        <w:rPr>
          <w:rFonts w:hint="eastAsia"/>
        </w:rPr>
        <w:t xml:space="preserve">　</w:t>
      </w:r>
      <w:r w:rsidRPr="00395B5D">
        <w:rPr>
          <w:rFonts w:hint="eastAsia"/>
          <w:vertAlign w:val="superscript"/>
        </w:rPr>
        <w:t xml:space="preserve"> </w:t>
      </w:r>
      <w:r w:rsidRPr="00395B5D">
        <w:t>SO</w:t>
      </w:r>
      <w:r w:rsidRPr="00395B5D">
        <w:rPr>
          <w:vertAlign w:val="subscript"/>
        </w:rPr>
        <w:t>3(g)</w:t>
      </w:r>
      <w:r w:rsidRPr="00395B5D">
        <w:t xml:space="preserve"> + H</w:t>
      </w:r>
      <w:r w:rsidRPr="00395B5D">
        <w:rPr>
          <w:vertAlign w:val="subscript"/>
        </w:rPr>
        <w:t>2</w:t>
      </w:r>
      <w:r w:rsidRPr="00395B5D">
        <w:t xml:space="preserve">O </w:t>
      </w:r>
      <w:r w:rsidRPr="00395B5D">
        <w:rPr>
          <w:rFonts w:hint="eastAsia"/>
        </w:rPr>
        <w:t>→</w:t>
      </w:r>
      <w:r w:rsidRPr="00395B5D">
        <w:t xml:space="preserve"> H</w:t>
      </w:r>
      <w:r w:rsidRPr="00395B5D">
        <w:rPr>
          <w:vertAlign w:val="subscript"/>
        </w:rPr>
        <w:t>2</w:t>
      </w:r>
      <w:r w:rsidRPr="00395B5D">
        <w:t>SO</w:t>
      </w:r>
      <w:r w:rsidRPr="00395B5D">
        <w:rPr>
          <w:vertAlign w:val="subscript"/>
        </w:rPr>
        <w:t>4(aq)</w:t>
      </w:r>
      <w:r w:rsidRPr="00395B5D">
        <w:rPr>
          <w:vertAlign w:val="subscript"/>
        </w:rPr>
        <w:br/>
      </w:r>
      <w:r w:rsidRPr="00395B5D">
        <w:t>(D)</w:t>
      </w:r>
      <w:r w:rsidRPr="00395B5D">
        <w:rPr>
          <w:rFonts w:hint="eastAsia"/>
        </w:rPr>
        <w:t>二氧化氮遇水形成硝酸</w:t>
      </w:r>
      <w:r w:rsidRPr="00395B5D">
        <w:br/>
      </w:r>
      <w:r w:rsidRPr="00395B5D">
        <w:rPr>
          <w:rFonts w:hint="eastAsia"/>
        </w:rPr>
        <w:t xml:space="preserve">　</w:t>
      </w:r>
      <w:r w:rsidRPr="00395B5D">
        <w:rPr>
          <w:rFonts w:hint="eastAsia"/>
          <w:vertAlign w:val="superscript"/>
        </w:rPr>
        <w:t xml:space="preserve"> </w:t>
      </w:r>
      <w:r w:rsidRPr="00395B5D">
        <w:rPr>
          <w:rFonts w:hint="eastAsia"/>
        </w:rPr>
        <w:t>3NO</w:t>
      </w:r>
      <w:r w:rsidRPr="00395B5D">
        <w:rPr>
          <w:rFonts w:hint="eastAsia"/>
          <w:vertAlign w:val="subscript"/>
        </w:rPr>
        <w:t>2(g)</w:t>
      </w:r>
      <w:r w:rsidRPr="00395B5D">
        <w:rPr>
          <w:rFonts w:hint="eastAsia"/>
        </w:rPr>
        <w:t xml:space="preserve"> + H</w:t>
      </w:r>
      <w:r w:rsidRPr="00395B5D">
        <w:rPr>
          <w:rFonts w:hint="eastAsia"/>
          <w:vertAlign w:val="subscript"/>
        </w:rPr>
        <w:t>2</w:t>
      </w:r>
      <w:r w:rsidRPr="00395B5D">
        <w:rPr>
          <w:rFonts w:hint="eastAsia"/>
        </w:rPr>
        <w:t xml:space="preserve">O </w:t>
      </w:r>
      <w:r w:rsidRPr="00395B5D">
        <w:rPr>
          <w:rFonts w:hint="eastAsia"/>
        </w:rPr>
        <w:t>→</w:t>
      </w:r>
      <w:r w:rsidRPr="00395B5D">
        <w:rPr>
          <w:rFonts w:hint="eastAsia"/>
        </w:rPr>
        <w:t xml:space="preserve"> 2HNO</w:t>
      </w:r>
      <w:r w:rsidRPr="00395B5D">
        <w:rPr>
          <w:rFonts w:hint="eastAsia"/>
          <w:vertAlign w:val="subscript"/>
        </w:rPr>
        <w:t>3(aq)</w:t>
      </w:r>
      <w:r w:rsidRPr="00395B5D">
        <w:rPr>
          <w:rFonts w:hint="eastAsia"/>
        </w:rPr>
        <w:t xml:space="preserve"> + NO</w:t>
      </w:r>
      <w:r w:rsidRPr="00395B5D">
        <w:rPr>
          <w:rFonts w:hint="eastAsia"/>
        </w:rPr>
        <w:br/>
        <w:t>(E)</w:t>
      </w:r>
      <w:r w:rsidRPr="00395B5D">
        <w:rPr>
          <w:rFonts w:hint="eastAsia"/>
        </w:rPr>
        <w:t>二氧化硫遇水形成亞硫酸</w:t>
      </w:r>
      <w:r w:rsidRPr="00395B5D">
        <w:br/>
      </w:r>
      <w:r w:rsidRPr="00395B5D">
        <w:rPr>
          <w:rFonts w:hint="eastAsia"/>
        </w:rPr>
        <w:t xml:space="preserve">　</w:t>
      </w:r>
      <w:r w:rsidRPr="00395B5D">
        <w:rPr>
          <w:rFonts w:hint="eastAsia"/>
          <w:vertAlign w:val="superscript"/>
        </w:rPr>
        <w:t xml:space="preserve"> </w:t>
      </w:r>
      <w:r w:rsidRPr="00395B5D">
        <w:t>SO</w:t>
      </w:r>
      <w:r w:rsidRPr="00395B5D">
        <w:rPr>
          <w:vertAlign w:val="subscript"/>
        </w:rPr>
        <w:t>2(g)</w:t>
      </w:r>
      <w:r w:rsidRPr="00395B5D">
        <w:t xml:space="preserve"> + H</w:t>
      </w:r>
      <w:r w:rsidRPr="00395B5D">
        <w:rPr>
          <w:vertAlign w:val="subscript"/>
        </w:rPr>
        <w:t>2</w:t>
      </w:r>
      <w:r w:rsidRPr="00395B5D">
        <w:t xml:space="preserve">O </w:t>
      </w:r>
      <w:r w:rsidRPr="00395B5D">
        <w:rPr>
          <w:rFonts w:hint="eastAsia"/>
        </w:rPr>
        <w:t>→</w:t>
      </w:r>
      <w:r w:rsidRPr="00395B5D">
        <w:t xml:space="preserve"> H</w:t>
      </w:r>
      <w:r w:rsidRPr="00395B5D">
        <w:rPr>
          <w:vertAlign w:val="subscript"/>
        </w:rPr>
        <w:t>2</w:t>
      </w:r>
      <w:r w:rsidRPr="00395B5D">
        <w:t>SO</w:t>
      </w:r>
      <w:r w:rsidRPr="00395B5D">
        <w:rPr>
          <w:vertAlign w:val="subscript"/>
        </w:rPr>
        <w:t>3(aq)</w:t>
      </w:r>
    </w:p>
    <w:p w:rsidR="00395B5D" w:rsidRPr="00CA4EA8" w:rsidRDefault="00395B5D" w:rsidP="00395B5D">
      <w:pPr>
        <w:ind w:left="454" w:hanging="454"/>
        <w:rPr>
          <w:lang w:val="pt-BR"/>
        </w:rPr>
      </w:pPr>
      <w:r>
        <w:rPr>
          <w:rFonts w:ascii="新細明體" w:eastAsia="新細明體" w:hAnsi="新細明體"/>
          <w:sz w:val="24"/>
        </w:rPr>
        <w:t xml:space="preserve">16. </w:t>
      </w:r>
      <w:r w:rsidRPr="00CA4EA8">
        <w:rPr>
          <w:rFonts w:hint="eastAsia"/>
        </w:rPr>
        <w:t xml:space="preserve">下列各氣體哪些有毒？　</w:t>
      </w:r>
      <w:r w:rsidRPr="00CA4EA8">
        <w:rPr>
          <w:lang w:val="pt-BR"/>
        </w:rPr>
        <w:t>(A) Cl</w:t>
      </w:r>
      <w:r w:rsidRPr="00CA4EA8">
        <w:rPr>
          <w:vertAlign w:val="subscript"/>
          <w:lang w:val="pt-BR"/>
        </w:rPr>
        <w:t>2</w:t>
      </w:r>
      <w:r w:rsidRPr="00CA4EA8">
        <w:rPr>
          <w:rFonts w:hint="eastAsia"/>
        </w:rPr>
        <w:t xml:space="preserve">　</w:t>
      </w:r>
      <w:r w:rsidRPr="00CA4EA8">
        <w:rPr>
          <w:lang w:val="pt-BR"/>
        </w:rPr>
        <w:t>(B) NO</w:t>
      </w:r>
      <w:r w:rsidRPr="00CA4EA8">
        <w:rPr>
          <w:rFonts w:hint="eastAsia"/>
        </w:rPr>
        <w:t xml:space="preserve">　</w:t>
      </w:r>
      <w:r w:rsidRPr="00CA4EA8">
        <w:rPr>
          <w:lang w:val="pt-BR"/>
        </w:rPr>
        <w:t>(C) NO</w:t>
      </w:r>
      <w:r w:rsidRPr="00CA4EA8">
        <w:rPr>
          <w:vertAlign w:val="subscript"/>
          <w:lang w:val="pt-BR"/>
        </w:rPr>
        <w:t>2</w:t>
      </w:r>
      <w:r w:rsidRPr="00CA4EA8">
        <w:rPr>
          <w:rFonts w:hint="eastAsia"/>
        </w:rPr>
        <w:t xml:space="preserve">　</w:t>
      </w:r>
      <w:r w:rsidRPr="00CA4EA8">
        <w:rPr>
          <w:lang w:val="pt-BR"/>
        </w:rPr>
        <w:t>(D) CO</w:t>
      </w:r>
      <w:r w:rsidRPr="00CA4EA8">
        <w:rPr>
          <w:rFonts w:hint="eastAsia"/>
        </w:rPr>
        <w:t xml:space="preserve">　</w:t>
      </w:r>
      <w:r w:rsidRPr="00CA4EA8">
        <w:rPr>
          <w:lang w:val="pt-BR"/>
        </w:rPr>
        <w:t>(E) CO</w:t>
      </w:r>
      <w:r w:rsidRPr="00CA4EA8">
        <w:rPr>
          <w:vertAlign w:val="subscript"/>
          <w:lang w:val="pt-BR"/>
        </w:rPr>
        <w:t>2</w:t>
      </w:r>
      <w:r w:rsidRPr="00CA4EA8">
        <w:rPr>
          <w:lang w:val="pt-BR"/>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D</w:t>
      </w:r>
    </w:p>
    <w:p w:rsidR="00395B5D" w:rsidRPr="006A53A1" w:rsidRDefault="00395B5D" w:rsidP="00395B5D">
      <w:pPr>
        <w:ind w:left="454" w:hanging="454"/>
      </w:pPr>
      <w:r>
        <w:rPr>
          <w:rFonts w:ascii="新細明體" w:eastAsia="新細明體" w:hAnsi="新細明體"/>
          <w:sz w:val="24"/>
        </w:rPr>
        <w:t xml:space="preserve">17. </w:t>
      </w:r>
      <w:r w:rsidRPr="006A53A1">
        <w:rPr>
          <w:rFonts w:hint="eastAsia"/>
        </w:rPr>
        <w:t xml:space="preserve">下列有關大氣各層的敘述，哪些正確？　</w:t>
      </w:r>
      <w:r w:rsidRPr="006A53A1">
        <w:t>(A)</w:t>
      </w:r>
      <w:r w:rsidRPr="006A53A1">
        <w:rPr>
          <w:rFonts w:hint="eastAsia"/>
        </w:rPr>
        <w:t xml:space="preserve">垂直高度最小的一層是中氣層　</w:t>
      </w:r>
      <w:r w:rsidRPr="006A53A1">
        <w:t>(B)</w:t>
      </w:r>
      <w:r w:rsidRPr="006A53A1">
        <w:rPr>
          <w:rFonts w:hint="eastAsia"/>
        </w:rPr>
        <w:t xml:space="preserve">影響地球氣候主要是平流層　</w:t>
      </w:r>
      <w:r w:rsidRPr="006A53A1">
        <w:t>(C)</w:t>
      </w:r>
      <w:r w:rsidRPr="006A53A1">
        <w:rPr>
          <w:rFonts w:hint="eastAsia"/>
        </w:rPr>
        <w:t xml:space="preserve">游離層中的離子含量最多　</w:t>
      </w:r>
      <w:r w:rsidRPr="006A53A1">
        <w:t>(D)</w:t>
      </w:r>
      <w:r w:rsidRPr="006A53A1">
        <w:rPr>
          <w:rFonts w:hint="eastAsia"/>
        </w:rPr>
        <w:t xml:space="preserve">中氣層的臭氧含量最多　</w:t>
      </w:r>
      <w:r w:rsidRPr="006A53A1">
        <w:t>(E)</w:t>
      </w:r>
      <w:r w:rsidRPr="006A53A1">
        <w:rPr>
          <w:rFonts w:hint="eastAsia"/>
        </w:rPr>
        <w:t>氫、氦以外氣層的含量較多</w:t>
      </w:r>
      <w:r w:rsidRPr="006A53A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E</w:t>
      </w:r>
    </w:p>
    <w:p w:rsidR="00395B5D" w:rsidRPr="00024D86" w:rsidRDefault="00395B5D" w:rsidP="00395B5D">
      <w:pPr>
        <w:ind w:left="454" w:hanging="454"/>
      </w:pPr>
      <w:r>
        <w:rPr>
          <w:rFonts w:ascii="新細明體" w:eastAsia="新細明體" w:hAnsi="新細明體"/>
          <w:sz w:val="24"/>
        </w:rPr>
        <w:t xml:space="preserve">18. </w:t>
      </w:r>
      <w:r w:rsidRPr="00024D86">
        <w:rPr>
          <w:rFonts w:hint="eastAsia"/>
        </w:rPr>
        <w:t xml:space="preserve">下列化合物若擴散至臭氧層，哪些會使臭氧層減少？　</w:t>
      </w:r>
      <w:r w:rsidRPr="00024D86">
        <w:t>(A)</w:t>
      </w:r>
      <w:r w:rsidRPr="00024D86">
        <w:rPr>
          <w:rFonts w:hint="eastAsia"/>
        </w:rPr>
        <w:t xml:space="preserve">氧　</w:t>
      </w:r>
      <w:r w:rsidRPr="00024D86">
        <w:t>(B)</w:t>
      </w:r>
      <w:r w:rsidRPr="00024D86">
        <w:rPr>
          <w:rFonts w:hint="eastAsia"/>
        </w:rPr>
        <w:t xml:space="preserve">一氧化氮　</w:t>
      </w:r>
      <w:r w:rsidRPr="00024D86">
        <w:t>(C)</w:t>
      </w:r>
      <w:r w:rsidRPr="00024D86">
        <w:rPr>
          <w:rFonts w:hint="eastAsia"/>
        </w:rPr>
        <w:t xml:space="preserve">二氧化碳　</w:t>
      </w:r>
      <w:r w:rsidRPr="00024D86">
        <w:t>(D)</w:t>
      </w:r>
      <w:r w:rsidRPr="00024D86">
        <w:rPr>
          <w:rFonts w:hint="eastAsia"/>
        </w:rPr>
        <w:t xml:space="preserve">一氧化碳　</w:t>
      </w:r>
      <w:r w:rsidRPr="00024D86">
        <w:t>(E)</w:t>
      </w:r>
      <w:r w:rsidRPr="00024D86">
        <w:rPr>
          <w:rFonts w:hint="eastAsia"/>
        </w:rPr>
        <w:t>氟氯碳化合物</w:t>
      </w:r>
      <w:r w:rsidRPr="00024D8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E</w:t>
      </w:r>
    </w:p>
    <w:p w:rsidR="00395B5D" w:rsidRPr="00395B5D" w:rsidRDefault="00395B5D" w:rsidP="00395B5D">
      <w:pPr>
        <w:ind w:left="1378" w:hanging="981"/>
        <w:rPr>
          <w:vertAlign w:val="subscript"/>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破壞臭氧層之汙染物</w:t>
      </w:r>
      <w:r w:rsidRPr="00395B5D">
        <w:br/>
      </w:r>
      <w:r w:rsidRPr="00395B5D">
        <w:rPr>
          <w:rFonts w:hint="eastAsia"/>
        </w:rPr>
        <w:t xml:space="preserve">1. </w:t>
      </w:r>
      <w:r w:rsidRPr="00395B5D">
        <w:rPr>
          <w:rFonts w:hint="eastAsia"/>
        </w:rPr>
        <w:t>氮之氧化物（</w:t>
      </w:r>
      <w:r w:rsidRPr="00395B5D">
        <w:t>NO</w:t>
      </w:r>
      <w:r w:rsidRPr="00395B5D">
        <w:rPr>
          <w:rFonts w:hint="eastAsia"/>
        </w:rPr>
        <w:t>，</w:t>
      </w:r>
      <w:r w:rsidRPr="00395B5D">
        <w:t>NO</w:t>
      </w:r>
      <w:r w:rsidRPr="00395B5D">
        <w:rPr>
          <w:vertAlign w:val="subscript"/>
        </w:rPr>
        <w:t>2</w:t>
      </w:r>
      <w:r w:rsidRPr="00395B5D">
        <w:rPr>
          <w:rFonts w:hint="eastAsia"/>
        </w:rPr>
        <w:t>……）</w:t>
      </w:r>
      <w:r w:rsidRPr="00395B5D">
        <w:br/>
      </w:r>
      <w:r w:rsidRPr="00395B5D">
        <w:rPr>
          <w:position w:val="-68"/>
          <w:vertAlign w:val="subscript"/>
        </w:rPr>
        <w:object w:dxaOrig="2320" w:dyaOrig="1460">
          <v:shape id="_x0000_i1072" type="#_x0000_t75" style="width:116.25pt;height:72.75pt" o:ole="">
            <v:imagedata r:id="rId84" o:title=""/>
          </v:shape>
          <o:OLEObject Type="Embed" ProgID="Equation.DSMT4" ShapeID="_x0000_i1072" DrawAspect="Content" ObjectID="_1523947001" r:id="rId85"/>
        </w:object>
      </w:r>
      <w:r w:rsidRPr="00395B5D">
        <w:br/>
      </w:r>
      <w:r w:rsidRPr="00395B5D">
        <w:rPr>
          <w:rFonts w:hint="eastAsia"/>
        </w:rPr>
        <w:t xml:space="preserve">2. </w:t>
      </w:r>
      <w:r w:rsidRPr="00395B5D">
        <w:rPr>
          <w:rFonts w:hint="eastAsia"/>
        </w:rPr>
        <w:t>氟氯烷（</w:t>
      </w:r>
      <w:r w:rsidRPr="00395B5D">
        <w:t>CCl</w:t>
      </w:r>
      <w:smartTag w:uri="urn:schemas-microsoft-com:office:smarttags" w:element="chmetcnv">
        <w:smartTagPr>
          <w:attr w:name="UnitName" w:val="F"/>
          <w:attr w:name="SourceValue" w:val="2"/>
          <w:attr w:name="HasSpace" w:val="False"/>
          <w:attr w:name="Negative" w:val="False"/>
          <w:attr w:name="NumberType" w:val="1"/>
          <w:attr w:name="TCSC" w:val="0"/>
        </w:smartTagPr>
        <w:r w:rsidRPr="00395B5D">
          <w:rPr>
            <w:vertAlign w:val="subscript"/>
          </w:rPr>
          <w:t>2</w:t>
        </w:r>
        <w:r w:rsidRPr="00395B5D">
          <w:t>F</w:t>
        </w:r>
      </w:smartTag>
      <w:r w:rsidRPr="00395B5D">
        <w:rPr>
          <w:vertAlign w:val="subscript"/>
        </w:rPr>
        <w:t>2</w:t>
      </w:r>
      <w:r w:rsidRPr="00395B5D">
        <w:rPr>
          <w:rFonts w:hint="eastAsia"/>
        </w:rPr>
        <w:t>，</w:t>
      </w:r>
      <w:r w:rsidRPr="00395B5D">
        <w:t>CCl</w:t>
      </w:r>
      <w:smartTag w:uri="urn:schemas-microsoft-com:office:smarttags" w:element="chmetcnv">
        <w:smartTagPr>
          <w:attr w:name="UnitName" w:val="F"/>
          <w:attr w:name="SourceValue" w:val="3"/>
          <w:attr w:name="HasSpace" w:val="False"/>
          <w:attr w:name="Negative" w:val="False"/>
          <w:attr w:name="NumberType" w:val="1"/>
          <w:attr w:name="TCSC" w:val="0"/>
        </w:smartTagPr>
        <w:r w:rsidRPr="00395B5D">
          <w:rPr>
            <w:vertAlign w:val="subscript"/>
          </w:rPr>
          <w:t>3</w:t>
        </w:r>
        <w:r w:rsidRPr="00395B5D">
          <w:t>F</w:t>
        </w:r>
      </w:smartTag>
      <w:r w:rsidRPr="00395B5D">
        <w:rPr>
          <w:rFonts w:hint="eastAsia"/>
        </w:rPr>
        <w:t>……）</w:t>
      </w:r>
      <w:r w:rsidRPr="00395B5D">
        <w:br/>
      </w:r>
      <w:r w:rsidRPr="00395B5D">
        <w:rPr>
          <w:rFonts w:hint="eastAsia"/>
        </w:rPr>
        <w:t xml:space="preserve">　</w:t>
      </w:r>
      <w:r w:rsidRPr="00395B5D">
        <w:rPr>
          <w:rFonts w:hint="eastAsia"/>
          <w:vertAlign w:val="superscript"/>
        </w:rPr>
        <w:t xml:space="preserve"> </w:t>
      </w:r>
      <w:r w:rsidRPr="00395B5D">
        <w:rPr>
          <w:rFonts w:hint="eastAsia"/>
        </w:rPr>
        <w:t>氟氯烷擴散到高空，吸收紫外線分解出</w:t>
      </w:r>
      <w:r w:rsidRPr="00395B5D">
        <w:t>Cl</w:t>
      </w:r>
      <w:r w:rsidRPr="00395B5D">
        <w:rPr>
          <w:rFonts w:hint="eastAsia"/>
        </w:rPr>
        <w:t>原子</w:t>
      </w:r>
      <w:r w:rsidRPr="00395B5D">
        <w:br/>
      </w:r>
      <w:r w:rsidRPr="00395B5D">
        <w:rPr>
          <w:position w:val="-68"/>
          <w:vertAlign w:val="subscript"/>
        </w:rPr>
        <w:object w:dxaOrig="1900" w:dyaOrig="1460">
          <v:shape id="_x0000_i1073" type="#_x0000_t75" style="width:95.25pt;height:72.75pt" o:ole="">
            <v:imagedata r:id="rId86" o:title=""/>
          </v:shape>
          <o:OLEObject Type="Embed" ProgID="Equation.DSMT4" ShapeID="_x0000_i1073" DrawAspect="Content" ObjectID="_1523947002" r:id="rId87"/>
        </w:object>
      </w:r>
    </w:p>
    <w:p w:rsidR="00395B5D" w:rsidRPr="00916A92" w:rsidRDefault="00395B5D" w:rsidP="00395B5D">
      <w:pPr>
        <w:ind w:left="454" w:hanging="454"/>
      </w:pPr>
      <w:r>
        <w:rPr>
          <w:rFonts w:ascii="新細明體" w:eastAsia="新細明體" w:hAnsi="新細明體"/>
          <w:sz w:val="24"/>
        </w:rPr>
        <w:t xml:space="preserve">19. </w:t>
      </w:r>
      <w:r w:rsidRPr="00916A92">
        <w:rPr>
          <w:rFonts w:hint="eastAsia"/>
        </w:rPr>
        <w:t xml:space="preserve">下列有關空氣汙染之敘述，哪些正確？　</w:t>
      </w:r>
      <w:r w:rsidRPr="00916A92">
        <w:t>(A)</w:t>
      </w:r>
      <w:r w:rsidRPr="00916A92">
        <w:rPr>
          <w:rFonts w:hint="eastAsia"/>
        </w:rPr>
        <w:t xml:space="preserve">大氣中光煙霧產生主要在光化層　</w:t>
      </w:r>
      <w:r w:rsidRPr="00916A92">
        <w:t>(B)</w:t>
      </w:r>
      <w:r w:rsidRPr="00916A92">
        <w:rPr>
          <w:rFonts w:hint="eastAsia"/>
        </w:rPr>
        <w:t xml:space="preserve">光煙霧是以塵埃為核心形成的　</w:t>
      </w:r>
      <w:r w:rsidRPr="00916A92">
        <w:t>(C)</w:t>
      </w:r>
      <w:r w:rsidRPr="00916A92">
        <w:rPr>
          <w:rFonts w:hint="eastAsia"/>
        </w:rPr>
        <w:t xml:space="preserve">南極「臭氧洞」的形成是由於人類大量使用特夫綸所致　</w:t>
      </w:r>
      <w:r w:rsidRPr="00916A92">
        <w:t>(D)</w:t>
      </w:r>
      <w:r w:rsidRPr="00916A92">
        <w:rPr>
          <w:rFonts w:hint="eastAsia"/>
        </w:rPr>
        <w:t xml:space="preserve">過度燃燒化石燃料，會破壞二氧化碳的自然循環，造成溫室效應　</w:t>
      </w:r>
      <w:r w:rsidRPr="00916A92">
        <w:t>(E)</w:t>
      </w:r>
      <w:r w:rsidRPr="00916A92">
        <w:rPr>
          <w:rFonts w:hint="eastAsia"/>
        </w:rPr>
        <w:t>今日空氣中的氧主要是來自於臭氧的光分解</w:t>
      </w:r>
      <w:r w:rsidRPr="00916A9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D</w:t>
      </w:r>
    </w:p>
    <w:p w:rsidR="00395B5D" w:rsidRPr="00395B5D" w:rsidRDefault="00395B5D" w:rsidP="00395B5D">
      <w:pPr>
        <w:ind w:left="1378" w:hanging="981"/>
        <w:rPr>
          <w:vertAlign w:val="subscript"/>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對流層才是</w:t>
      </w:r>
      <w:r w:rsidRPr="00395B5D">
        <w:br/>
        <w:t>(C)</w:t>
      </w:r>
      <w:r w:rsidRPr="00395B5D">
        <w:rPr>
          <w:rFonts w:hint="eastAsia"/>
        </w:rPr>
        <w:t>噴霧劑和冷媒：氟氯碳化物（</w:t>
      </w:r>
      <w:r w:rsidRPr="00395B5D">
        <w:t>CCl</w:t>
      </w:r>
      <w:smartTag w:uri="urn:schemas-microsoft-com:office:smarttags" w:element="chmetcnv">
        <w:smartTagPr>
          <w:attr w:name="UnitName" w:val="F"/>
          <w:attr w:name="SourceValue" w:val="2"/>
          <w:attr w:name="HasSpace" w:val="False"/>
          <w:attr w:name="Negative" w:val="False"/>
          <w:attr w:name="NumberType" w:val="1"/>
          <w:attr w:name="TCSC" w:val="0"/>
        </w:smartTagPr>
        <w:r w:rsidRPr="00395B5D">
          <w:rPr>
            <w:vertAlign w:val="subscript"/>
          </w:rPr>
          <w:t>2</w:t>
        </w:r>
        <w:r w:rsidRPr="00395B5D">
          <w:t>F</w:t>
        </w:r>
      </w:smartTag>
      <w:r w:rsidRPr="00395B5D">
        <w:rPr>
          <w:vertAlign w:val="subscript"/>
        </w:rPr>
        <w:t>2</w:t>
      </w:r>
      <w:r w:rsidRPr="00395B5D">
        <w:rPr>
          <w:rFonts w:hint="eastAsia"/>
        </w:rPr>
        <w:t>）</w:t>
      </w:r>
      <w:r w:rsidRPr="00395B5D">
        <w:br/>
        <w:t>(E)</w:t>
      </w:r>
      <w:r w:rsidRPr="00395B5D">
        <w:rPr>
          <w:rFonts w:hint="eastAsia"/>
        </w:rPr>
        <w:t>植物的光合作用</w:t>
      </w:r>
      <w:r w:rsidRPr="00395B5D">
        <w:t>6CO</w:t>
      </w:r>
      <w:r w:rsidRPr="00395B5D">
        <w:rPr>
          <w:vertAlign w:val="subscript"/>
        </w:rPr>
        <w:t>2</w:t>
      </w:r>
      <w:r w:rsidRPr="00395B5D">
        <w:t xml:space="preserve"> + 6H</w:t>
      </w:r>
      <w:r w:rsidRPr="00395B5D">
        <w:rPr>
          <w:vertAlign w:val="subscript"/>
        </w:rPr>
        <w:t>2</w:t>
      </w:r>
      <w:r w:rsidRPr="00395B5D">
        <w:t>O +</w:t>
      </w:r>
      <w:r w:rsidRPr="00395B5D">
        <w:rPr>
          <w:rFonts w:hint="eastAsia"/>
        </w:rPr>
        <w:t>陽光輻射能</w:t>
      </w:r>
      <w:r w:rsidRPr="00395B5D">
        <w:rPr>
          <w:position w:val="-6"/>
        </w:rPr>
        <w:object w:dxaOrig="940" w:dyaOrig="320">
          <v:shape id="_x0000_i1074" type="#_x0000_t75" style="width:47.25pt;height:15.75pt" o:ole="">
            <v:imagedata r:id="rId88" o:title=""/>
          </v:shape>
          <o:OLEObject Type="Embed" ProgID="Equation.DSMT4" ShapeID="_x0000_i1074" DrawAspect="Content" ObjectID="_1523947003" r:id="rId89"/>
        </w:object>
      </w:r>
      <w:r w:rsidRPr="00395B5D">
        <w:t>C</w:t>
      </w:r>
      <w:r w:rsidRPr="00395B5D">
        <w:rPr>
          <w:vertAlign w:val="subscript"/>
        </w:rPr>
        <w:t>6</w:t>
      </w:r>
      <w:r w:rsidRPr="00395B5D">
        <w:t>H</w:t>
      </w:r>
      <w:r w:rsidRPr="00395B5D">
        <w:rPr>
          <w:vertAlign w:val="subscript"/>
        </w:rPr>
        <w:t>12</w:t>
      </w:r>
      <w:r w:rsidRPr="00395B5D">
        <w:t>O</w:t>
      </w:r>
      <w:r w:rsidRPr="00395B5D">
        <w:rPr>
          <w:vertAlign w:val="subscript"/>
        </w:rPr>
        <w:t>6</w:t>
      </w:r>
      <w:r w:rsidRPr="00395B5D">
        <w:t xml:space="preserve"> + 6O</w:t>
      </w:r>
      <w:r w:rsidRPr="00395B5D">
        <w:rPr>
          <w:vertAlign w:val="subscript"/>
        </w:rPr>
        <w:t>2</w:t>
      </w:r>
    </w:p>
    <w:p w:rsidR="00395B5D" w:rsidRPr="00A336C4" w:rsidRDefault="00395B5D" w:rsidP="00395B5D">
      <w:pPr>
        <w:ind w:left="454" w:hanging="454"/>
      </w:pPr>
      <w:r>
        <w:rPr>
          <w:rFonts w:ascii="新細明體" w:eastAsia="新細明體" w:hAnsi="新細明體"/>
          <w:sz w:val="24"/>
        </w:rPr>
        <w:t xml:space="preserve">20. </w:t>
      </w:r>
      <w:r w:rsidRPr="00A336C4">
        <w:rPr>
          <w:rFonts w:hint="eastAsia"/>
        </w:rPr>
        <w:t xml:space="preserve">下列關於大氣組成的敘述，哪些正確？　</w:t>
      </w:r>
      <w:r w:rsidRPr="00A336C4">
        <w:t>(A)</w:t>
      </w:r>
      <w:r w:rsidRPr="00A336C4">
        <w:rPr>
          <w:rFonts w:hint="eastAsia"/>
        </w:rPr>
        <w:t xml:space="preserve">乾燥空氣中，氬氣含量大於二氧化碳　</w:t>
      </w:r>
      <w:r w:rsidRPr="00A336C4">
        <w:t>(B)</w:t>
      </w:r>
      <w:r w:rsidRPr="00A336C4">
        <w:rPr>
          <w:rFonts w:hint="eastAsia"/>
        </w:rPr>
        <w:t xml:space="preserve">臭氧層的臭氧能吸收來自太陽的紫外線　</w:t>
      </w:r>
      <w:r w:rsidRPr="00A336C4">
        <w:t>(C)</w:t>
      </w:r>
      <w:r w:rsidRPr="00A336C4">
        <w:rPr>
          <w:rFonts w:hint="eastAsia"/>
        </w:rPr>
        <w:t xml:space="preserve">外氣層中主要的成分為氫氣、氦氣　</w:t>
      </w:r>
      <w:r w:rsidRPr="00A336C4">
        <w:t>(D)</w:t>
      </w:r>
      <w:r w:rsidRPr="00A336C4">
        <w:rPr>
          <w:rFonts w:hint="eastAsia"/>
        </w:rPr>
        <w:t xml:space="preserve">對流層中含量最多的氣體為氮氣　</w:t>
      </w:r>
      <w:r w:rsidRPr="00A336C4">
        <w:t>(E)</w:t>
      </w:r>
      <w:r w:rsidRPr="00A336C4">
        <w:rPr>
          <w:rFonts w:hint="eastAsia"/>
        </w:rPr>
        <w:t>大氣的密度及氣壓均隨高度而遞減</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全</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rPr>
          <w:rFonts w:hint="eastAsia"/>
        </w:rPr>
        <w:t>外氣層離地球表面較遠，故其主要成分為分子量較小、較輕的氫氣及氦氣</w:t>
      </w:r>
    </w:p>
    <w:p w:rsidR="00395B5D" w:rsidRPr="00A77173" w:rsidRDefault="00395B5D" w:rsidP="00395B5D">
      <w:pPr>
        <w:ind w:left="454" w:hanging="454"/>
      </w:pPr>
      <w:r>
        <w:rPr>
          <w:rFonts w:ascii="新細明體" w:eastAsia="新細明體" w:hAnsi="新細明體"/>
          <w:sz w:val="24"/>
        </w:rPr>
        <w:t xml:space="preserve">21. </w:t>
      </w:r>
      <w:r w:rsidRPr="00A77173">
        <w:rPr>
          <w:rFonts w:hint="eastAsia"/>
        </w:rPr>
        <w:t xml:space="preserve">下列關於氣體性質的敘述，哪些正確？　</w:t>
      </w:r>
      <w:r w:rsidRPr="00A77173">
        <w:t>(A)</w:t>
      </w:r>
      <w:r w:rsidRPr="00A77173">
        <w:rPr>
          <w:rFonts w:hint="eastAsia"/>
        </w:rPr>
        <w:t xml:space="preserve">二氧化碳氣體會吸收紅外線引發溫室效應　</w:t>
      </w:r>
      <w:r w:rsidRPr="00A77173">
        <w:t>(B)</w:t>
      </w:r>
      <w:r w:rsidRPr="00A77173">
        <w:rPr>
          <w:rFonts w:hint="eastAsia"/>
        </w:rPr>
        <w:t xml:space="preserve">二氧化硫為刺激性氣體，會傷害動物的氣管　</w:t>
      </w:r>
      <w:r w:rsidRPr="00A77173">
        <w:t>(C)</w:t>
      </w:r>
      <w:r w:rsidRPr="00A77173">
        <w:rPr>
          <w:rFonts w:hint="eastAsia"/>
        </w:rPr>
        <w:t xml:space="preserve">二氧化氮為紅棕色氣體，為光煙霧的成分之一　</w:t>
      </w:r>
      <w:r w:rsidRPr="00A77173">
        <w:t>(D)</w:t>
      </w:r>
      <w:r w:rsidRPr="00A77173">
        <w:rPr>
          <w:rFonts w:hint="eastAsia"/>
        </w:rPr>
        <w:t xml:space="preserve">氮氣不活潑，不自燃也不助燃　</w:t>
      </w:r>
      <w:r w:rsidRPr="00A77173">
        <w:t>(E)</w:t>
      </w:r>
      <w:r w:rsidRPr="00A77173">
        <w:rPr>
          <w:rFonts w:hint="eastAsia"/>
        </w:rPr>
        <w:t>一氧化氮化性活潑，與氧作用產生二氧化氮</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全</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二氧化硫遇水形成亞硫酸</w:t>
      </w:r>
    </w:p>
    <w:p w:rsidR="00395B5D" w:rsidRPr="006C18D0" w:rsidRDefault="00395B5D" w:rsidP="00395B5D">
      <w:pPr>
        <w:ind w:left="454" w:hanging="454"/>
      </w:pPr>
      <w:r>
        <w:rPr>
          <w:rFonts w:ascii="新細明體" w:eastAsia="新細明體" w:hAnsi="新細明體"/>
          <w:sz w:val="24"/>
        </w:rPr>
        <w:t xml:space="preserve">22. </w:t>
      </w:r>
      <w:r w:rsidRPr="006C18D0">
        <w:rPr>
          <w:rFonts w:hint="eastAsia"/>
        </w:rPr>
        <w:t xml:space="preserve">下列關於二氧化碳的敘述，哪些正確？　</w:t>
      </w:r>
      <w:r w:rsidRPr="006C18D0">
        <w:t>(A)</w:t>
      </w:r>
      <w:r w:rsidRPr="006C18D0">
        <w:rPr>
          <w:rFonts w:hint="eastAsia"/>
        </w:rPr>
        <w:t xml:space="preserve">為無色、無味、無臭的氣體　</w:t>
      </w:r>
      <w:r w:rsidRPr="006C18D0">
        <w:t>(B)</w:t>
      </w:r>
      <w:r w:rsidRPr="006C18D0">
        <w:rPr>
          <w:rFonts w:hint="eastAsia"/>
        </w:rPr>
        <w:t xml:space="preserve">二氧化碳對水的溶解度小於氧氣　</w:t>
      </w:r>
      <w:r w:rsidRPr="006C18D0">
        <w:t>(C)</w:t>
      </w:r>
      <w:r w:rsidRPr="006C18D0">
        <w:rPr>
          <w:rFonts w:hint="eastAsia"/>
        </w:rPr>
        <w:t xml:space="preserve">實驗室常以向下排空氣法來收集　</w:t>
      </w:r>
      <w:r w:rsidRPr="006C18D0">
        <w:t>(D)</w:t>
      </w:r>
      <w:r w:rsidRPr="006C18D0">
        <w:rPr>
          <w:rFonts w:hint="eastAsia"/>
        </w:rPr>
        <w:t xml:space="preserve">溶於水形成碳酸使溶液呈酸性　</w:t>
      </w:r>
      <w:r w:rsidRPr="006C18D0">
        <w:t>(E)</w:t>
      </w:r>
      <w:r w:rsidRPr="006C18D0">
        <w:rPr>
          <w:rFonts w:hint="eastAsia"/>
        </w:rPr>
        <w:t>以石灰石與氫氧化鈉作用來製取</w:t>
      </w:r>
      <w:r w:rsidRPr="006C18D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二氧化碳對水的溶解度大於氧氣</w:t>
      </w:r>
      <w:r w:rsidRPr="00395B5D">
        <w:br/>
        <w:t>(C)</w:t>
      </w:r>
      <w:r w:rsidRPr="00395B5D">
        <w:rPr>
          <w:rFonts w:hint="eastAsia"/>
        </w:rPr>
        <w:t>實驗室常以向上排空氣法來收集</w:t>
      </w:r>
      <w:r w:rsidRPr="00395B5D">
        <w:br/>
        <w:t>(E)</w:t>
      </w:r>
      <w:r w:rsidRPr="00395B5D">
        <w:rPr>
          <w:rFonts w:hint="eastAsia"/>
        </w:rPr>
        <w:t>以石灰石與鹽酸作用來製取</w:t>
      </w:r>
    </w:p>
    <w:p w:rsidR="00395B5D" w:rsidRPr="00D30B74" w:rsidRDefault="00395B5D" w:rsidP="00395B5D">
      <w:pPr>
        <w:ind w:left="454" w:hanging="454"/>
      </w:pPr>
      <w:r>
        <w:rPr>
          <w:rFonts w:ascii="新細明體" w:eastAsia="新細明體" w:hAnsi="新細明體"/>
          <w:sz w:val="24"/>
        </w:rPr>
        <w:t xml:space="preserve">23. </w:t>
      </w:r>
      <w:r w:rsidRPr="00D30B74">
        <w:rPr>
          <w:rFonts w:hint="eastAsia"/>
        </w:rPr>
        <w:t xml:space="preserve">下列與臭氧層有關的敘述，哪些正確？　</w:t>
      </w:r>
      <w:r w:rsidRPr="00D30B74">
        <w:t>(A)</w:t>
      </w:r>
      <w:r w:rsidRPr="00D30B74">
        <w:rPr>
          <w:rFonts w:hint="eastAsia"/>
        </w:rPr>
        <w:t xml:space="preserve">臭氧層主要分布在平流層內　</w:t>
      </w:r>
      <w:r w:rsidRPr="00D30B74">
        <w:t>(B)</w:t>
      </w:r>
      <w:r w:rsidRPr="00D30B74">
        <w:rPr>
          <w:rFonts w:hint="eastAsia"/>
        </w:rPr>
        <w:t>氧分子能吸收波長小於</w:t>
      </w:r>
      <w:r w:rsidRPr="00D30B74">
        <w:t>200</w:t>
      </w:r>
      <w:r w:rsidRPr="00D30B74">
        <w:rPr>
          <w:rFonts w:hint="eastAsia"/>
        </w:rPr>
        <w:t xml:space="preserve">奈米的紫外線而產生臭氧分子　</w:t>
      </w:r>
      <w:r w:rsidRPr="00D30B74">
        <w:t>(C)</w:t>
      </w:r>
      <w:r w:rsidRPr="00D30B74">
        <w:rPr>
          <w:rFonts w:hint="eastAsia"/>
        </w:rPr>
        <w:t>臭氧分子能吸收波長</w:t>
      </w:r>
      <w:r w:rsidRPr="00D30B74">
        <w:t>200</w:t>
      </w:r>
      <w:r w:rsidRPr="00D30B74">
        <w:rPr>
          <w:rFonts w:hint="eastAsia"/>
        </w:rPr>
        <w:t>奈米至</w:t>
      </w:r>
      <w:r w:rsidRPr="00D30B74">
        <w:t>300</w:t>
      </w:r>
      <w:r w:rsidRPr="00D30B74">
        <w:rPr>
          <w:rFonts w:hint="eastAsia"/>
        </w:rPr>
        <w:t xml:space="preserve">奈米的紫外線而產生氧分子　</w:t>
      </w:r>
      <w:r w:rsidRPr="00D30B74">
        <w:t>(D)</w:t>
      </w:r>
      <w:r w:rsidRPr="00D30B74">
        <w:rPr>
          <w:rFonts w:hint="eastAsia"/>
        </w:rPr>
        <w:t xml:space="preserve">氟氯碳化合物是臭氧層產生破洞的一大元兇　</w:t>
      </w:r>
      <w:r w:rsidRPr="00D30B74">
        <w:t>(E)</w:t>
      </w:r>
      <w:r w:rsidRPr="00D30B74">
        <w:rPr>
          <w:rFonts w:hint="eastAsia"/>
        </w:rPr>
        <w:t>臭氧是一種很強的氧化劑</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全</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E)</w:t>
      </w:r>
      <w:r w:rsidRPr="00395B5D">
        <w:rPr>
          <w:rFonts w:hint="eastAsia"/>
        </w:rPr>
        <w:t>臭氧是一種殺菌劑，可用來殺死水中的細菌</w:t>
      </w:r>
    </w:p>
    <w:p w:rsidR="00395B5D" w:rsidRPr="006D5A85" w:rsidRDefault="00395B5D" w:rsidP="00395B5D">
      <w:pPr>
        <w:ind w:left="454" w:hanging="454"/>
      </w:pPr>
      <w:r>
        <w:rPr>
          <w:rFonts w:ascii="新細明體" w:eastAsia="新細明體" w:hAnsi="新細明體"/>
          <w:sz w:val="24"/>
        </w:rPr>
        <w:t xml:space="preserve">24. </w:t>
      </w:r>
      <w:r w:rsidRPr="006D5A85">
        <w:rPr>
          <w:rFonts w:hint="eastAsia"/>
        </w:rPr>
        <w:t xml:space="preserve">下列關於空氣汙染源的敘述，哪些正確？　</w:t>
      </w:r>
      <w:r w:rsidRPr="006D5A85">
        <w:t>(A)</w:t>
      </w:r>
      <w:r w:rsidRPr="006D5A85">
        <w:rPr>
          <w:rFonts w:hint="eastAsia"/>
        </w:rPr>
        <w:t xml:space="preserve">碳氫化合物主要的汙染源來自加油站及工廠所排放出來的廢氣　</w:t>
      </w:r>
      <w:r w:rsidRPr="006D5A85">
        <w:t>(B)</w:t>
      </w:r>
      <w:r w:rsidRPr="006D5A85">
        <w:rPr>
          <w:rFonts w:hint="eastAsia"/>
        </w:rPr>
        <w:t xml:space="preserve">工廠或交通工具所排放的煙霧是空氣中懸浮微粒主要來源之一　</w:t>
      </w:r>
      <w:r w:rsidRPr="006D5A85">
        <w:t>(C)</w:t>
      </w:r>
      <w:r w:rsidRPr="006D5A85">
        <w:rPr>
          <w:rFonts w:hint="eastAsia"/>
        </w:rPr>
        <w:t xml:space="preserve">硫的氧化物主要來自金屬工廠排放及燃燒垃圾的產物　</w:t>
      </w:r>
      <w:r w:rsidRPr="006D5A85">
        <w:t>(D)</w:t>
      </w:r>
      <w:r w:rsidRPr="006D5A85">
        <w:rPr>
          <w:rFonts w:hint="eastAsia"/>
        </w:rPr>
        <w:t xml:space="preserve">氮的氧化物主要來自內燃機所排放的氣體產物　</w:t>
      </w:r>
      <w:r w:rsidRPr="006D5A85">
        <w:t>(E)</w:t>
      </w:r>
      <w:r w:rsidRPr="006D5A85">
        <w:rPr>
          <w:rFonts w:hint="eastAsia"/>
        </w:rPr>
        <w:t>碳的氧化物主要來自燃燒反應所排放的氣體</w:t>
      </w:r>
      <w:r w:rsidRPr="006D5A8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碳氫化合物主要的汙染源來自汽車燃料、石油煉製及工業用有機溶劑</w:t>
      </w:r>
      <w:r w:rsidRPr="00395B5D">
        <w:br/>
        <w:t>(C)</w:t>
      </w:r>
      <w:r w:rsidRPr="00395B5D">
        <w:rPr>
          <w:rFonts w:hint="eastAsia"/>
        </w:rPr>
        <w:t>硫的氧化物主要來自化石燃料燃燒的產物</w:t>
      </w:r>
    </w:p>
    <w:p w:rsidR="00395B5D" w:rsidRPr="00054E27" w:rsidRDefault="00395B5D" w:rsidP="00395B5D">
      <w:pPr>
        <w:ind w:left="454" w:hanging="454"/>
      </w:pPr>
      <w:r>
        <w:rPr>
          <w:rFonts w:ascii="新細明體" w:eastAsia="新細明體" w:hAnsi="新細明體"/>
          <w:sz w:val="24"/>
        </w:rPr>
        <w:t xml:space="preserve">25. </w:t>
      </w:r>
      <w:r w:rsidRPr="00054E27">
        <w:rPr>
          <w:rFonts w:hint="eastAsia"/>
        </w:rPr>
        <w:t xml:space="preserve">下列有關大氣環境的敘述，哪些正確？　</w:t>
      </w:r>
      <w:r w:rsidRPr="00054E27">
        <w:t>(A)</w:t>
      </w:r>
      <w:r w:rsidRPr="00054E27">
        <w:rPr>
          <w:rFonts w:hint="eastAsia"/>
        </w:rPr>
        <w:t>大氣中的</w:t>
      </w:r>
      <w:r w:rsidRPr="00054E27">
        <w:t>CO</w:t>
      </w:r>
      <w:r w:rsidRPr="00054E27">
        <w:rPr>
          <w:vertAlign w:val="subscript"/>
        </w:rPr>
        <w:t>2</w:t>
      </w:r>
      <w:r w:rsidRPr="00054E27">
        <w:rPr>
          <w:rFonts w:hint="eastAsia"/>
        </w:rPr>
        <w:t xml:space="preserve">主要來自化石燃料的大量使用　</w:t>
      </w:r>
      <w:r w:rsidRPr="00054E27">
        <w:t>(B)</w:t>
      </w:r>
      <w:r w:rsidRPr="00054E27">
        <w:rPr>
          <w:rFonts w:hint="eastAsia"/>
        </w:rPr>
        <w:t>大氣中</w:t>
      </w:r>
      <w:r w:rsidRPr="00054E27">
        <w:t>SO</w:t>
      </w:r>
      <w:r w:rsidRPr="00054E27">
        <w:rPr>
          <w:vertAlign w:val="subscript"/>
        </w:rPr>
        <w:t>2</w:t>
      </w:r>
      <w:r w:rsidRPr="00054E27">
        <w:rPr>
          <w:rFonts w:hint="eastAsia"/>
        </w:rPr>
        <w:t xml:space="preserve">的主要來源是石油和煤的燃燒，以及石油煉製之廢氣　</w:t>
      </w:r>
      <w:r w:rsidRPr="00054E27">
        <w:t>(C)</w:t>
      </w:r>
      <w:r w:rsidRPr="00054E27">
        <w:rPr>
          <w:rFonts w:hint="eastAsia"/>
        </w:rPr>
        <w:t xml:space="preserve">汽車所排放之廢氣通常包含碳、氮和硫的氧化物及烴類　</w:t>
      </w:r>
      <w:r w:rsidRPr="00054E27">
        <w:t>(D)</w:t>
      </w:r>
      <w:r w:rsidRPr="00054E27">
        <w:rPr>
          <w:rFonts w:hint="eastAsia"/>
        </w:rPr>
        <w:t xml:space="preserve">大氣中氮的氧化物部分來源是空氣在內燃機中的反應　</w:t>
      </w:r>
      <w:r w:rsidRPr="00054E27">
        <w:t>(E)</w:t>
      </w:r>
      <w:r w:rsidRPr="00054E27">
        <w:rPr>
          <w:rFonts w:hint="eastAsia"/>
        </w:rPr>
        <w:t xml:space="preserve"> </w:t>
      </w:r>
      <w:r w:rsidRPr="00054E27">
        <w:t>CO</w:t>
      </w:r>
      <w:r w:rsidRPr="00054E27">
        <w:rPr>
          <w:vertAlign w:val="subscript"/>
        </w:rPr>
        <w:t>2</w:t>
      </w:r>
      <w:r w:rsidRPr="00054E27">
        <w:rPr>
          <w:rFonts w:hint="eastAsia"/>
        </w:rPr>
        <w:t>因吸收紫外線而導致地面氣溫上升，這種現象稱為溫室效應</w:t>
      </w:r>
      <w:r w:rsidRPr="00054E27">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E) CO</w:t>
      </w:r>
      <w:r w:rsidRPr="00395B5D">
        <w:rPr>
          <w:vertAlign w:val="subscript"/>
        </w:rPr>
        <w:t>2</w:t>
      </w:r>
      <w:r w:rsidRPr="00395B5D">
        <w:rPr>
          <w:rFonts w:hint="eastAsia"/>
        </w:rPr>
        <w:t>因吸收紅外光（熱輻射）而減少地表熱能的散逸，導致氣溫的上升，此現象即為溫室效應</w:t>
      </w:r>
    </w:p>
    <w:p w:rsidR="00395B5D" w:rsidRPr="00047BA1" w:rsidRDefault="00395B5D" w:rsidP="00395B5D">
      <w:pPr>
        <w:ind w:left="454" w:hanging="454"/>
      </w:pPr>
      <w:r>
        <w:rPr>
          <w:rFonts w:ascii="新細明體" w:eastAsia="新細明體" w:hAnsi="新細明體"/>
          <w:sz w:val="24"/>
        </w:rPr>
        <w:t xml:space="preserve">26. </w:t>
      </w:r>
      <w:r w:rsidRPr="00047BA1">
        <w:rPr>
          <w:rFonts w:hint="eastAsia"/>
        </w:rPr>
        <w:t xml:space="preserve">下列哪些是減少空氣汙染的做法？　</w:t>
      </w:r>
      <w:r w:rsidRPr="00047BA1">
        <w:t>(A)</w:t>
      </w:r>
      <w:r w:rsidRPr="00047BA1">
        <w:rPr>
          <w:rFonts w:hint="eastAsia"/>
        </w:rPr>
        <w:t xml:space="preserve">以碳為燃料　</w:t>
      </w:r>
      <w:r w:rsidRPr="00047BA1">
        <w:t>(B)</w:t>
      </w:r>
      <w:r w:rsidRPr="00047BA1">
        <w:rPr>
          <w:rFonts w:hint="eastAsia"/>
        </w:rPr>
        <w:t xml:space="preserve">利用太陽能　</w:t>
      </w:r>
      <w:r w:rsidRPr="00047BA1">
        <w:t>(C)</w:t>
      </w:r>
      <w:r w:rsidRPr="00047BA1">
        <w:rPr>
          <w:rFonts w:hint="eastAsia"/>
        </w:rPr>
        <w:t xml:space="preserve">使用無鉛汽油　</w:t>
      </w:r>
      <w:r w:rsidRPr="00047BA1">
        <w:t>(D)</w:t>
      </w:r>
      <w:r w:rsidRPr="00047BA1">
        <w:rPr>
          <w:rFonts w:hint="eastAsia"/>
        </w:rPr>
        <w:t xml:space="preserve">以水力發電　</w:t>
      </w:r>
      <w:r w:rsidRPr="00047BA1">
        <w:t>(E)</w:t>
      </w:r>
      <w:r w:rsidRPr="00047BA1">
        <w:rPr>
          <w:rFonts w:hint="eastAsia"/>
        </w:rPr>
        <w:t>開電動車</w:t>
      </w:r>
      <w:r w:rsidRPr="00047BA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noProof/>
        </w:rPr>
        <w:t>(A)</w:t>
      </w:r>
      <w:r w:rsidRPr="00395B5D">
        <w:rPr>
          <w:rFonts w:hint="eastAsia"/>
        </w:rPr>
        <w:t>以碳為燃料會產生</w:t>
      </w:r>
      <w:r w:rsidRPr="00395B5D">
        <w:t>CO</w:t>
      </w:r>
      <w:r w:rsidRPr="00395B5D">
        <w:rPr>
          <w:rFonts w:hint="eastAsia"/>
        </w:rPr>
        <w:t>與</w:t>
      </w:r>
      <w:r w:rsidRPr="00395B5D">
        <w:t>CO</w:t>
      </w:r>
      <w:r w:rsidRPr="00395B5D">
        <w:rPr>
          <w:vertAlign w:val="subscript"/>
        </w:rPr>
        <w:t>2</w:t>
      </w:r>
      <w:r w:rsidRPr="00395B5D">
        <w:rPr>
          <w:rFonts w:hint="eastAsia"/>
        </w:rPr>
        <w:t>，無法減少空氣汙染</w:t>
      </w:r>
    </w:p>
    <w:p w:rsidR="00395B5D" w:rsidRPr="00A24513" w:rsidRDefault="00395B5D" w:rsidP="00395B5D">
      <w:pPr>
        <w:ind w:left="454" w:hanging="454"/>
      </w:pPr>
      <w:r>
        <w:rPr>
          <w:rFonts w:ascii="新細明體" w:eastAsia="新細明體" w:hAnsi="新細明體"/>
          <w:sz w:val="24"/>
        </w:rPr>
        <w:t xml:space="preserve">27. </w:t>
      </w:r>
      <w:r w:rsidRPr="00A24513">
        <w:rPr>
          <w:rFonts w:hint="eastAsia"/>
        </w:rPr>
        <w:t xml:space="preserve">下列哪些公害是空氣汙染造成的？　</w:t>
      </w:r>
      <w:r w:rsidRPr="00A24513">
        <w:t>(A)</w:t>
      </w:r>
      <w:r w:rsidRPr="00A24513">
        <w:rPr>
          <w:rFonts w:hint="eastAsia"/>
        </w:rPr>
        <w:t xml:space="preserve">酸雨　</w:t>
      </w:r>
      <w:r w:rsidRPr="00A24513">
        <w:t>(B)</w:t>
      </w:r>
      <w:r w:rsidRPr="00A24513">
        <w:rPr>
          <w:rFonts w:hint="eastAsia"/>
        </w:rPr>
        <w:t xml:space="preserve">優養化　</w:t>
      </w:r>
      <w:r w:rsidRPr="00A24513">
        <w:t>(C)</w:t>
      </w:r>
      <w:r w:rsidRPr="00A24513">
        <w:rPr>
          <w:rFonts w:hint="eastAsia"/>
        </w:rPr>
        <w:t xml:space="preserve">溫室效應　</w:t>
      </w:r>
      <w:r w:rsidRPr="00A24513">
        <w:t>(D)</w:t>
      </w:r>
      <w:r w:rsidRPr="00A24513">
        <w:rPr>
          <w:rFonts w:hint="eastAsia"/>
        </w:rPr>
        <w:t xml:space="preserve">光煙霧　</w:t>
      </w:r>
      <w:r w:rsidRPr="00A24513">
        <w:t>(E)</w:t>
      </w:r>
      <w:r w:rsidRPr="00A24513">
        <w:rPr>
          <w:rFonts w:hint="eastAsia"/>
        </w:rPr>
        <w:t>臭氧層破洞</w:t>
      </w:r>
      <w:r w:rsidRPr="00A2451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含氮、磷的物質排入水中，成為藻類的養分，使藻類大量滋生，耗費水中的氧氣，造成魚貝類死亡，淨水發臭的現象，與空氣汙染無關</w:t>
      </w:r>
    </w:p>
    <w:p w:rsidR="00395B5D" w:rsidRPr="0009136B" w:rsidRDefault="00395B5D" w:rsidP="00395B5D">
      <w:pPr>
        <w:ind w:left="454" w:hanging="454"/>
      </w:pPr>
      <w:r>
        <w:rPr>
          <w:rFonts w:ascii="新細明體" w:eastAsia="新細明體" w:hAnsi="新細明體"/>
          <w:sz w:val="24"/>
        </w:rPr>
        <w:t xml:space="preserve">28. </w:t>
      </w:r>
      <w:r w:rsidRPr="0009136B">
        <w:rPr>
          <w:rFonts w:hint="eastAsia"/>
        </w:rPr>
        <w:t xml:space="preserve">有關大氣層的敘述，下列哪些正確？　</w:t>
      </w:r>
      <w:r w:rsidRPr="0009136B">
        <w:t>(A)</w:t>
      </w:r>
      <w:r w:rsidRPr="0009136B">
        <w:rPr>
          <w:rFonts w:hint="eastAsia"/>
        </w:rPr>
        <w:t xml:space="preserve">以垂直結構區分大氣，依序為對流層、平流層、中氣層、游離層及外氣層　</w:t>
      </w:r>
      <w:r w:rsidRPr="0009136B">
        <w:t>(B)</w:t>
      </w:r>
      <w:r w:rsidRPr="0009136B">
        <w:rPr>
          <w:rFonts w:hint="eastAsia"/>
        </w:rPr>
        <w:t xml:space="preserve">大氣層氣溫隨高度增加而降低者為對流層、游離層　</w:t>
      </w:r>
      <w:r w:rsidRPr="0009136B">
        <w:t>(C)</w:t>
      </w:r>
      <w:r w:rsidRPr="0009136B">
        <w:rPr>
          <w:rFonts w:hint="eastAsia"/>
        </w:rPr>
        <w:t xml:space="preserve">平流層又稱臭氧層　</w:t>
      </w:r>
      <w:r w:rsidRPr="0009136B">
        <w:t>(D)</w:t>
      </w:r>
      <w:r w:rsidRPr="0009136B">
        <w:rPr>
          <w:rFonts w:hint="eastAsia"/>
        </w:rPr>
        <w:t xml:space="preserve">中氣層又稱光化層　</w:t>
      </w:r>
      <w:r w:rsidRPr="0009136B">
        <w:t>(E)</w:t>
      </w:r>
      <w:r w:rsidRPr="0009136B">
        <w:rPr>
          <w:rFonts w:hint="eastAsia"/>
        </w:rPr>
        <w:t>游離層又稱同溫層</w:t>
      </w:r>
      <w:r w:rsidRPr="0009136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B)</w:t>
      </w:r>
      <w:r w:rsidRPr="00395B5D">
        <w:rPr>
          <w:rFonts w:hint="eastAsia"/>
        </w:rPr>
        <w:t xml:space="preserve">氣溫隨高度增加而降低者為對流層、中氣層　</w:t>
      </w:r>
      <w:r w:rsidRPr="00395B5D">
        <w:t>(E)</w:t>
      </w:r>
      <w:r w:rsidRPr="00395B5D">
        <w:rPr>
          <w:rFonts w:hint="eastAsia"/>
        </w:rPr>
        <w:t>游離層又稱為增溫層</w:t>
      </w:r>
    </w:p>
    <w:p w:rsidR="00395B5D" w:rsidRPr="001C7C49" w:rsidRDefault="00395B5D" w:rsidP="00395B5D">
      <w:pPr>
        <w:ind w:left="454" w:hanging="454"/>
      </w:pPr>
      <w:r>
        <w:rPr>
          <w:rFonts w:ascii="新細明體" w:eastAsia="新細明體" w:hAnsi="新細明體"/>
          <w:sz w:val="24"/>
        </w:rPr>
        <w:t xml:space="preserve">29. </w:t>
      </w:r>
      <w:r w:rsidRPr="001C7C49">
        <w:rPr>
          <w:rFonts w:hint="eastAsia"/>
        </w:rPr>
        <w:t xml:space="preserve">觸媒轉化器可以減少哪幾種廢氣的排放量？　</w:t>
      </w:r>
      <w:r w:rsidRPr="001C7C49">
        <w:t>(A)</w:t>
      </w:r>
      <w:r w:rsidRPr="001C7C49">
        <w:rPr>
          <w:rFonts w:hint="eastAsia"/>
        </w:rPr>
        <w:t xml:space="preserve">一氧化碳　</w:t>
      </w:r>
      <w:r w:rsidRPr="001C7C49">
        <w:t>(B)</w:t>
      </w:r>
      <w:r w:rsidRPr="001C7C49">
        <w:rPr>
          <w:rFonts w:hint="eastAsia"/>
        </w:rPr>
        <w:t xml:space="preserve">臭氧　</w:t>
      </w:r>
      <w:r w:rsidRPr="001C7C49">
        <w:t>(C)</w:t>
      </w:r>
      <w:r w:rsidRPr="001C7C49">
        <w:rPr>
          <w:rFonts w:hint="eastAsia"/>
        </w:rPr>
        <w:t xml:space="preserve">氮氧化物　</w:t>
      </w:r>
      <w:r w:rsidRPr="001C7C49">
        <w:t>(D)</w:t>
      </w:r>
      <w:r w:rsidRPr="001C7C49">
        <w:rPr>
          <w:rFonts w:hint="eastAsia"/>
        </w:rPr>
        <w:t xml:space="preserve">碳氫化合物　</w:t>
      </w:r>
      <w:r w:rsidRPr="001C7C49">
        <w:t>(E)</w:t>
      </w:r>
      <w:r w:rsidRPr="001C7C49">
        <w:rPr>
          <w:rFonts w:hint="eastAsia"/>
        </w:rPr>
        <w:t>二氧化硫</w:t>
      </w:r>
      <w:r w:rsidRPr="001C7C4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D</w:t>
      </w:r>
    </w:p>
    <w:p w:rsidR="00395B5D" w:rsidRPr="00395B5D" w:rsidRDefault="00395B5D" w:rsidP="00395B5D">
      <w:pPr>
        <w:ind w:left="1378" w:hanging="981"/>
        <w:rPr>
          <w:vertAlign w:val="subscript"/>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 xml:space="preserve">CO </w:t>
      </w:r>
      <w:r w:rsidRPr="00395B5D">
        <w:rPr>
          <w:rFonts w:hint="eastAsia"/>
        </w:rPr>
        <w:t>→</w:t>
      </w:r>
      <w:r w:rsidRPr="00395B5D">
        <w:t xml:space="preserve"> CO</w:t>
      </w:r>
      <w:r w:rsidRPr="00395B5D">
        <w:rPr>
          <w:vertAlign w:val="subscript"/>
        </w:rPr>
        <w:t>2</w:t>
      </w:r>
      <w:r w:rsidRPr="00395B5D">
        <w:rPr>
          <w:rFonts w:hint="eastAsia"/>
        </w:rPr>
        <w:t>；</w:t>
      </w:r>
      <w:r w:rsidRPr="00395B5D">
        <w:t>C</w:t>
      </w:r>
      <w:r w:rsidRPr="00395B5D">
        <w:rPr>
          <w:i/>
          <w:vertAlign w:val="subscript"/>
        </w:rPr>
        <w:t>x</w:t>
      </w:r>
      <w:r w:rsidRPr="00395B5D">
        <w:t>H</w:t>
      </w:r>
      <w:r w:rsidRPr="00395B5D">
        <w:rPr>
          <w:i/>
          <w:vertAlign w:val="subscript"/>
        </w:rPr>
        <w:t>y</w:t>
      </w:r>
      <w:r w:rsidRPr="00395B5D">
        <w:t xml:space="preserve"> </w:t>
      </w:r>
      <w:r w:rsidRPr="00395B5D">
        <w:rPr>
          <w:rFonts w:hint="eastAsia"/>
        </w:rPr>
        <w:t>→</w:t>
      </w:r>
      <w:r w:rsidRPr="00395B5D">
        <w:t xml:space="preserve"> CO</w:t>
      </w:r>
      <w:r w:rsidRPr="00395B5D">
        <w:rPr>
          <w:vertAlign w:val="subscript"/>
        </w:rPr>
        <w:t>2</w:t>
      </w:r>
      <w:r w:rsidRPr="00395B5D">
        <w:rPr>
          <w:rFonts w:hint="eastAsia"/>
        </w:rPr>
        <w:t>＋</w:t>
      </w:r>
      <w:r w:rsidRPr="00395B5D">
        <w:t>H</w:t>
      </w:r>
      <w:r w:rsidRPr="00395B5D">
        <w:rPr>
          <w:vertAlign w:val="subscript"/>
        </w:rPr>
        <w:t>2</w:t>
      </w:r>
      <w:r w:rsidRPr="00395B5D">
        <w:t>O</w:t>
      </w:r>
      <w:r w:rsidRPr="00395B5D">
        <w:rPr>
          <w:rFonts w:hint="eastAsia"/>
        </w:rPr>
        <w:t>；</w:t>
      </w:r>
      <w:r w:rsidRPr="00395B5D">
        <w:t>NO</w:t>
      </w:r>
      <w:r w:rsidRPr="00395B5D">
        <w:rPr>
          <w:i/>
          <w:vertAlign w:val="subscript"/>
        </w:rPr>
        <w:t>x</w:t>
      </w:r>
      <w:r w:rsidRPr="00395B5D">
        <w:t xml:space="preserve"> </w:t>
      </w:r>
      <w:r w:rsidRPr="00395B5D">
        <w:rPr>
          <w:rFonts w:hint="eastAsia"/>
        </w:rPr>
        <w:t>→</w:t>
      </w:r>
      <w:r w:rsidRPr="00395B5D">
        <w:t xml:space="preserve"> N</w:t>
      </w:r>
      <w:r w:rsidRPr="00395B5D">
        <w:rPr>
          <w:vertAlign w:val="subscript"/>
        </w:rPr>
        <w:t>2</w:t>
      </w:r>
    </w:p>
    <w:p w:rsidR="00395B5D" w:rsidRPr="00881FB0" w:rsidRDefault="00395B5D" w:rsidP="00395B5D">
      <w:pPr>
        <w:ind w:left="454" w:hanging="454"/>
      </w:pPr>
      <w:r>
        <w:rPr>
          <w:rFonts w:ascii="新細明體" w:eastAsia="新細明體" w:hAnsi="新細明體"/>
          <w:sz w:val="24"/>
        </w:rPr>
        <w:t xml:space="preserve">30. </w:t>
      </w:r>
      <w:r w:rsidRPr="00881FB0">
        <w:rPr>
          <w:rFonts w:hint="eastAsia"/>
        </w:rPr>
        <w:t xml:space="preserve">自從人類能夠測量空氣組成以來，哪些氣體含量會因時、因地而有較大的改變？　</w:t>
      </w:r>
      <w:r w:rsidRPr="00881FB0">
        <w:t>(A)</w:t>
      </w:r>
      <w:r w:rsidRPr="00881FB0">
        <w:rPr>
          <w:rFonts w:hint="eastAsia"/>
        </w:rPr>
        <w:t xml:space="preserve">氧　</w:t>
      </w:r>
      <w:r w:rsidRPr="00881FB0">
        <w:t>(B)</w:t>
      </w:r>
      <w:r w:rsidRPr="00881FB0">
        <w:rPr>
          <w:rFonts w:hint="eastAsia"/>
        </w:rPr>
        <w:t xml:space="preserve">氮　</w:t>
      </w:r>
      <w:r w:rsidRPr="00881FB0">
        <w:t>(C)</w:t>
      </w:r>
      <w:r w:rsidRPr="00881FB0">
        <w:rPr>
          <w:rFonts w:hint="eastAsia"/>
        </w:rPr>
        <w:t xml:space="preserve">二氧化碳　</w:t>
      </w:r>
      <w:r w:rsidRPr="00881FB0">
        <w:t>(D)</w:t>
      </w:r>
      <w:r w:rsidRPr="00881FB0">
        <w:rPr>
          <w:rFonts w:hint="eastAsia"/>
        </w:rPr>
        <w:t xml:space="preserve">臭氧　</w:t>
      </w:r>
      <w:r w:rsidRPr="00881FB0">
        <w:t>(E)</w:t>
      </w:r>
      <w:r w:rsidRPr="00881FB0">
        <w:rPr>
          <w:rFonts w:hint="eastAsia"/>
        </w:rPr>
        <w:t>氫</w:t>
      </w:r>
      <w:r w:rsidRPr="00881FB0">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CD</w:t>
      </w:r>
    </w:p>
    <w:p w:rsidR="00395B5D" w:rsidRPr="00D3065D" w:rsidRDefault="00395B5D" w:rsidP="00395B5D">
      <w:pPr>
        <w:ind w:left="454" w:hanging="454"/>
      </w:pPr>
      <w:r>
        <w:rPr>
          <w:rFonts w:ascii="新細明體" w:eastAsia="新細明體" w:hAnsi="新細明體"/>
          <w:sz w:val="24"/>
        </w:rPr>
        <w:t xml:space="preserve">31. </w:t>
      </w:r>
      <w:r w:rsidRPr="00D3065D">
        <w:rPr>
          <w:rFonts w:hint="eastAsia"/>
        </w:rPr>
        <w:t xml:space="preserve">下列哪幾種現象發生在對流層？　</w:t>
      </w:r>
      <w:r w:rsidRPr="00D3065D">
        <w:t>(A)</w:t>
      </w:r>
      <w:r w:rsidRPr="00D3065D">
        <w:rPr>
          <w:rFonts w:hint="eastAsia"/>
        </w:rPr>
        <w:t xml:space="preserve">溫室效應　</w:t>
      </w:r>
      <w:r w:rsidRPr="00D3065D">
        <w:t>(B)</w:t>
      </w:r>
      <w:r w:rsidRPr="00D3065D">
        <w:rPr>
          <w:rFonts w:hint="eastAsia"/>
        </w:rPr>
        <w:t xml:space="preserve">光煙霧　</w:t>
      </w:r>
      <w:r w:rsidRPr="00D3065D">
        <w:t>(C)</w:t>
      </w:r>
      <w:r w:rsidRPr="00D3065D">
        <w:rPr>
          <w:rFonts w:hint="eastAsia"/>
        </w:rPr>
        <w:t xml:space="preserve">氟利昂受紫外線照射而分解　</w:t>
      </w:r>
      <w:r w:rsidRPr="00D3065D">
        <w:t>(D)</w:t>
      </w:r>
      <w:r w:rsidRPr="00D3065D">
        <w:rPr>
          <w:rFonts w:hint="eastAsia"/>
        </w:rPr>
        <w:t xml:space="preserve">颱風　</w:t>
      </w:r>
      <w:r w:rsidRPr="00D3065D">
        <w:t>(E)</w:t>
      </w:r>
      <w:r w:rsidRPr="00D3065D">
        <w:rPr>
          <w:rFonts w:hint="eastAsia"/>
        </w:rPr>
        <w:t>酸雨的發生</w:t>
      </w:r>
      <w:r w:rsidRPr="00D3065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C)</w:t>
      </w:r>
      <w:r w:rsidRPr="00395B5D">
        <w:rPr>
          <w:rFonts w:hint="eastAsia"/>
        </w:rPr>
        <w:t>此現象發生在臭氧層</w:t>
      </w:r>
    </w:p>
    <w:p w:rsidR="00395B5D" w:rsidRPr="009522DA" w:rsidRDefault="00395B5D" w:rsidP="00395B5D">
      <w:pPr>
        <w:ind w:left="454" w:hanging="454"/>
        <w:rPr>
          <w:lang w:val="pt-BR"/>
        </w:rPr>
      </w:pPr>
      <w:r>
        <w:rPr>
          <w:rFonts w:ascii="新細明體" w:eastAsia="新細明體" w:hAnsi="新細明體"/>
          <w:sz w:val="24"/>
        </w:rPr>
        <w:t xml:space="preserve">32. </w:t>
      </w:r>
      <w:r w:rsidRPr="009522DA">
        <w:rPr>
          <w:rFonts w:hint="eastAsia"/>
        </w:rPr>
        <w:t xml:space="preserve">下列化合物溶於水，哪些呈酸性？　</w:t>
      </w:r>
      <w:r w:rsidRPr="009522DA">
        <w:rPr>
          <w:lang w:val="pt-BR"/>
        </w:rPr>
        <w:t>(A)</w:t>
      </w:r>
      <w:r w:rsidRPr="009522DA">
        <w:rPr>
          <w:rFonts w:hint="eastAsia"/>
          <w:lang w:val="pt-BR"/>
        </w:rPr>
        <w:t xml:space="preserve"> </w:t>
      </w:r>
      <w:r w:rsidRPr="009522DA">
        <w:rPr>
          <w:lang w:val="pt-BR"/>
        </w:rPr>
        <w:t>CO</w:t>
      </w:r>
      <w:r w:rsidRPr="009522DA">
        <w:rPr>
          <w:rFonts w:hint="eastAsia"/>
        </w:rPr>
        <w:t xml:space="preserve">　</w:t>
      </w:r>
      <w:r w:rsidRPr="009522DA">
        <w:rPr>
          <w:lang w:val="pt-BR"/>
        </w:rPr>
        <w:t>(B)</w:t>
      </w:r>
      <w:r w:rsidRPr="009522DA">
        <w:rPr>
          <w:rFonts w:hint="eastAsia"/>
          <w:lang w:val="pt-BR"/>
        </w:rPr>
        <w:t xml:space="preserve"> </w:t>
      </w:r>
      <w:r w:rsidRPr="009522DA">
        <w:rPr>
          <w:lang w:val="pt-BR"/>
        </w:rPr>
        <w:t>CO</w:t>
      </w:r>
      <w:r w:rsidRPr="009522DA">
        <w:rPr>
          <w:vertAlign w:val="subscript"/>
          <w:lang w:val="pt-BR"/>
        </w:rPr>
        <w:t>2</w:t>
      </w:r>
      <w:r w:rsidRPr="009522DA">
        <w:rPr>
          <w:rFonts w:hint="eastAsia"/>
        </w:rPr>
        <w:t xml:space="preserve">　</w:t>
      </w:r>
      <w:r w:rsidRPr="009522DA">
        <w:rPr>
          <w:lang w:val="pt-BR"/>
        </w:rPr>
        <w:t>(C)</w:t>
      </w:r>
      <w:r w:rsidRPr="009522DA">
        <w:rPr>
          <w:rFonts w:hint="eastAsia"/>
          <w:lang w:val="pt-BR"/>
        </w:rPr>
        <w:t xml:space="preserve"> </w:t>
      </w:r>
      <w:r w:rsidRPr="009522DA">
        <w:rPr>
          <w:lang w:val="pt-BR"/>
        </w:rPr>
        <w:t>NO</w:t>
      </w:r>
      <w:r w:rsidRPr="009522DA">
        <w:rPr>
          <w:rFonts w:hint="eastAsia"/>
        </w:rPr>
        <w:t xml:space="preserve">　</w:t>
      </w:r>
      <w:r w:rsidRPr="009522DA">
        <w:rPr>
          <w:lang w:val="pt-BR"/>
        </w:rPr>
        <w:t>(D)</w:t>
      </w:r>
      <w:r w:rsidRPr="009522DA">
        <w:rPr>
          <w:rFonts w:hint="eastAsia"/>
          <w:lang w:val="pt-BR"/>
        </w:rPr>
        <w:t xml:space="preserve"> </w:t>
      </w:r>
      <w:r w:rsidRPr="009522DA">
        <w:rPr>
          <w:lang w:val="pt-BR"/>
        </w:rPr>
        <w:t>NO</w:t>
      </w:r>
      <w:r w:rsidRPr="009522DA">
        <w:rPr>
          <w:vertAlign w:val="subscript"/>
          <w:lang w:val="pt-BR"/>
        </w:rPr>
        <w:t>2</w:t>
      </w:r>
      <w:r w:rsidRPr="009522DA">
        <w:rPr>
          <w:rFonts w:hint="eastAsia"/>
        </w:rPr>
        <w:t xml:space="preserve">　</w:t>
      </w:r>
      <w:r w:rsidRPr="009522DA">
        <w:rPr>
          <w:lang w:val="pt-BR"/>
        </w:rPr>
        <w:t>(E)</w:t>
      </w:r>
      <w:r w:rsidRPr="009522DA">
        <w:rPr>
          <w:rFonts w:hint="eastAsia"/>
          <w:lang w:val="pt-BR"/>
        </w:rPr>
        <w:t xml:space="preserve"> </w:t>
      </w:r>
      <w:r w:rsidRPr="009522DA">
        <w:rPr>
          <w:lang w:val="pt-BR"/>
        </w:rPr>
        <w:t>Na</w:t>
      </w:r>
      <w:r w:rsidRPr="009522DA">
        <w:rPr>
          <w:vertAlign w:val="subscript"/>
          <w:lang w:val="pt-BR"/>
        </w:rPr>
        <w:t>2</w:t>
      </w:r>
      <w:r w:rsidRPr="009522DA">
        <w:rPr>
          <w:lang w:val="pt-BR"/>
        </w:rPr>
        <w:t xml:space="preserve">O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2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lang w:val="pt-BR"/>
        </w:rPr>
        <w:t>CO</w:t>
      </w:r>
      <w:r w:rsidRPr="00395B5D">
        <w:rPr>
          <w:rFonts w:hint="eastAsia"/>
          <w:lang w:val="pt-BR"/>
        </w:rPr>
        <w:t>及</w:t>
      </w:r>
      <w:r w:rsidRPr="00395B5D">
        <w:rPr>
          <w:rFonts w:hint="eastAsia"/>
          <w:lang w:val="pt-BR"/>
        </w:rPr>
        <w:t>NO</w:t>
      </w:r>
      <w:r w:rsidRPr="00395B5D">
        <w:rPr>
          <w:rFonts w:hint="eastAsia"/>
        </w:rPr>
        <w:t>難溶於水。</w:t>
      </w:r>
      <w:r w:rsidRPr="00395B5D">
        <w:rPr>
          <w:lang w:val="pt-BR"/>
        </w:rPr>
        <w:t>(E)Na</w:t>
      </w:r>
      <w:r w:rsidRPr="00395B5D">
        <w:rPr>
          <w:vertAlign w:val="subscript"/>
          <w:lang w:val="pt-BR"/>
        </w:rPr>
        <w:t>2</w:t>
      </w:r>
      <w:r w:rsidRPr="00395B5D">
        <w:rPr>
          <w:lang w:val="pt-BR"/>
        </w:rPr>
        <w:t>O</w:t>
      </w:r>
      <w:r w:rsidRPr="00395B5D">
        <w:rPr>
          <w:rFonts w:hint="eastAsia"/>
        </w:rPr>
        <w:t>溶於水形成</w:t>
      </w:r>
      <w:r w:rsidRPr="00395B5D">
        <w:rPr>
          <w:lang w:val="pt-BR"/>
        </w:rPr>
        <w:t>NaOH</w:t>
      </w:r>
      <w:r w:rsidRPr="00395B5D">
        <w:rPr>
          <w:rFonts w:hint="eastAsia"/>
          <w:lang w:val="pt-BR"/>
        </w:rPr>
        <w:t>，</w:t>
      </w:r>
      <w:r w:rsidRPr="00395B5D">
        <w:rPr>
          <w:rFonts w:hint="eastAsia"/>
        </w:rPr>
        <w:t>為鹼性</w:t>
      </w:r>
    </w:p>
    <w:p w:rsidR="00395B5D" w:rsidRPr="00CF69FD" w:rsidRDefault="00395B5D" w:rsidP="00395B5D">
      <w:pPr>
        <w:ind w:left="454" w:hanging="454"/>
      </w:pPr>
      <w:r>
        <w:rPr>
          <w:rFonts w:ascii="新細明體" w:eastAsia="新細明體" w:hAnsi="新細明體"/>
          <w:sz w:val="24"/>
        </w:rPr>
        <w:t xml:space="preserve">33. </w:t>
      </w:r>
      <w:r w:rsidRPr="00CF69FD">
        <w:rPr>
          <w:rFonts w:hint="eastAsia"/>
        </w:rPr>
        <w:t xml:space="preserve">汽車安裝觸媒轉化器，主要為排除引擎廢氣中的哪些汙染物質？　</w:t>
      </w:r>
      <w:r w:rsidRPr="00CF69FD">
        <w:t>(A)</w:t>
      </w:r>
      <w:r w:rsidRPr="00CF69FD">
        <w:rPr>
          <w:rFonts w:hint="eastAsia"/>
        </w:rPr>
        <w:t xml:space="preserve"> </w:t>
      </w:r>
      <w:r w:rsidRPr="00CF69FD">
        <w:t>CO</w:t>
      </w:r>
      <w:r w:rsidRPr="00CF69FD">
        <w:rPr>
          <w:rFonts w:hint="eastAsia"/>
        </w:rPr>
        <w:t xml:space="preserve">　</w:t>
      </w:r>
      <w:r w:rsidRPr="00CF69FD">
        <w:t>(B)</w:t>
      </w:r>
      <w:r w:rsidRPr="00CF69FD">
        <w:rPr>
          <w:rFonts w:hint="eastAsia"/>
        </w:rPr>
        <w:t xml:space="preserve"> </w:t>
      </w:r>
      <w:r w:rsidRPr="00CF69FD">
        <w:t>CO</w:t>
      </w:r>
      <w:r w:rsidRPr="00CF69FD">
        <w:rPr>
          <w:vertAlign w:val="subscript"/>
        </w:rPr>
        <w:t>2</w:t>
      </w:r>
      <w:r w:rsidRPr="00CF69FD">
        <w:rPr>
          <w:rFonts w:hint="eastAsia"/>
        </w:rPr>
        <w:t xml:space="preserve">　</w:t>
      </w:r>
      <w:r w:rsidRPr="00CF69FD">
        <w:t>(C)</w:t>
      </w:r>
      <w:r w:rsidRPr="00CF69FD">
        <w:rPr>
          <w:rFonts w:hint="eastAsia"/>
        </w:rPr>
        <w:t xml:space="preserve"> </w:t>
      </w:r>
      <w:r w:rsidRPr="00CF69FD">
        <w:t>SO</w:t>
      </w:r>
      <w:r w:rsidRPr="00CF69FD">
        <w:rPr>
          <w:vertAlign w:val="subscript"/>
        </w:rPr>
        <w:t>2</w:t>
      </w:r>
      <w:r w:rsidRPr="00CF69FD">
        <w:rPr>
          <w:rFonts w:hint="eastAsia"/>
        </w:rPr>
        <w:t xml:space="preserve">　</w:t>
      </w:r>
      <w:r w:rsidRPr="00CF69FD">
        <w:t>(D)</w:t>
      </w:r>
      <w:r w:rsidRPr="00CF69FD">
        <w:rPr>
          <w:rFonts w:hint="eastAsia"/>
        </w:rPr>
        <w:t xml:space="preserve"> </w:t>
      </w:r>
      <w:r w:rsidRPr="00CF69FD">
        <w:t>NO</w:t>
      </w:r>
      <w:r w:rsidRPr="00CF69FD">
        <w:rPr>
          <w:rFonts w:hint="eastAsia"/>
        </w:rPr>
        <w:t xml:space="preserve">　</w:t>
      </w:r>
      <w:r w:rsidRPr="00CF69FD">
        <w:t>(E)</w:t>
      </w:r>
      <w:r w:rsidRPr="00CF69FD">
        <w:rPr>
          <w:rFonts w:hint="eastAsia"/>
        </w:rPr>
        <w:t xml:space="preserve"> </w:t>
      </w:r>
      <w:r w:rsidRPr="00CF69FD">
        <w:t>C</w:t>
      </w:r>
      <w:r w:rsidRPr="00CF69FD">
        <w:rPr>
          <w:i/>
          <w:vertAlign w:val="subscript"/>
        </w:rPr>
        <w:t>x</w:t>
      </w:r>
      <w:r w:rsidRPr="00CF69FD">
        <w:t>H</w:t>
      </w:r>
      <w:r w:rsidRPr="00CF69FD">
        <w:rPr>
          <w:rFonts w:hint="eastAsia"/>
          <w:i/>
          <w:vertAlign w:val="subscript"/>
        </w:rPr>
        <w:t>y</w:t>
      </w:r>
      <w:r w:rsidRPr="00CF69F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DE</w:t>
      </w:r>
    </w:p>
    <w:p w:rsidR="00395B5D" w:rsidRPr="00395B5D" w:rsidRDefault="00395B5D" w:rsidP="00395B5D">
      <w:pPr>
        <w:ind w:left="1378" w:hanging="981"/>
        <w:rPr>
          <w:lang w:val="pt-BR"/>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lang w:val="pt-BR"/>
        </w:rPr>
        <w:t>(A)</w:t>
      </w:r>
      <w:r w:rsidRPr="00395B5D">
        <w:rPr>
          <w:rFonts w:hint="eastAsia"/>
          <w:lang w:val="pt-BR"/>
        </w:rPr>
        <w:t xml:space="preserve"> CO </w:t>
      </w:r>
      <w:r w:rsidRPr="00395B5D">
        <w:rPr>
          <w:rFonts w:hint="eastAsia"/>
          <w:lang w:val="pt-BR"/>
        </w:rPr>
        <w:t>→</w:t>
      </w:r>
      <w:r w:rsidRPr="00395B5D">
        <w:rPr>
          <w:rFonts w:hint="eastAsia"/>
          <w:lang w:val="pt-BR"/>
        </w:rPr>
        <w:t xml:space="preserve"> CO</w:t>
      </w:r>
      <w:r w:rsidRPr="00395B5D">
        <w:rPr>
          <w:rFonts w:hint="eastAsia"/>
          <w:vertAlign w:val="subscript"/>
          <w:lang w:val="pt-BR"/>
        </w:rPr>
        <w:t>2</w:t>
      </w:r>
      <w:r w:rsidRPr="00395B5D">
        <w:rPr>
          <w:rFonts w:hint="eastAsia"/>
        </w:rPr>
        <w:t xml:space="preserve">　</w:t>
      </w:r>
      <w:r w:rsidRPr="00395B5D">
        <w:rPr>
          <w:lang w:val="pt-BR"/>
        </w:rPr>
        <w:t>(D)</w:t>
      </w:r>
      <w:r w:rsidRPr="00395B5D">
        <w:rPr>
          <w:rFonts w:hint="eastAsia"/>
          <w:lang w:val="pt-BR"/>
        </w:rPr>
        <w:t xml:space="preserve"> NO </w:t>
      </w:r>
      <w:r w:rsidRPr="00395B5D">
        <w:rPr>
          <w:rFonts w:hint="eastAsia"/>
          <w:lang w:val="pt-BR"/>
        </w:rPr>
        <w:t>→</w:t>
      </w:r>
      <w:r w:rsidRPr="00395B5D">
        <w:rPr>
          <w:rFonts w:hint="eastAsia"/>
          <w:lang w:val="pt-BR"/>
        </w:rPr>
        <w:t xml:space="preserve"> N</w:t>
      </w:r>
      <w:r w:rsidRPr="00395B5D">
        <w:rPr>
          <w:rFonts w:hint="eastAsia"/>
          <w:vertAlign w:val="subscript"/>
          <w:lang w:val="pt-BR"/>
        </w:rPr>
        <w:t>2</w:t>
      </w:r>
      <w:r w:rsidRPr="00395B5D">
        <w:rPr>
          <w:rFonts w:hint="eastAsia"/>
        </w:rPr>
        <w:t xml:space="preserve">　</w:t>
      </w:r>
      <w:r w:rsidRPr="00395B5D">
        <w:rPr>
          <w:lang w:val="pt-BR"/>
        </w:rPr>
        <w:t>(E)</w:t>
      </w:r>
      <w:r w:rsidRPr="00395B5D">
        <w:rPr>
          <w:rFonts w:hint="eastAsia"/>
          <w:lang w:val="pt-BR"/>
        </w:rPr>
        <w:t xml:space="preserve"> C</w:t>
      </w:r>
      <w:r w:rsidRPr="00395B5D">
        <w:rPr>
          <w:rFonts w:hint="eastAsia"/>
          <w:i/>
          <w:vertAlign w:val="subscript"/>
          <w:lang w:val="pt-BR"/>
        </w:rPr>
        <w:t>x</w:t>
      </w:r>
      <w:r w:rsidRPr="00395B5D">
        <w:rPr>
          <w:rFonts w:hint="eastAsia"/>
          <w:lang w:val="pt-BR"/>
        </w:rPr>
        <w:t>H</w:t>
      </w:r>
      <w:r w:rsidRPr="00395B5D">
        <w:rPr>
          <w:rFonts w:hint="eastAsia"/>
          <w:i/>
          <w:vertAlign w:val="subscript"/>
          <w:lang w:val="pt-BR"/>
        </w:rPr>
        <w:t>y</w:t>
      </w:r>
      <w:r w:rsidRPr="00395B5D">
        <w:rPr>
          <w:rFonts w:hint="eastAsia"/>
          <w:lang w:val="pt-BR"/>
        </w:rPr>
        <w:t xml:space="preserve"> </w:t>
      </w:r>
      <w:r w:rsidRPr="00395B5D">
        <w:rPr>
          <w:rFonts w:hint="eastAsia"/>
          <w:lang w:val="pt-BR"/>
        </w:rPr>
        <w:t>→</w:t>
      </w:r>
      <w:r w:rsidRPr="00395B5D">
        <w:rPr>
          <w:rFonts w:hint="eastAsia"/>
          <w:lang w:val="pt-BR"/>
        </w:rPr>
        <w:t xml:space="preserve"> CO</w:t>
      </w:r>
      <w:r w:rsidRPr="00395B5D">
        <w:rPr>
          <w:rFonts w:hint="eastAsia"/>
          <w:vertAlign w:val="subscript"/>
          <w:lang w:val="pt-BR"/>
        </w:rPr>
        <w:t>2</w:t>
      </w:r>
      <w:r w:rsidRPr="00395B5D">
        <w:rPr>
          <w:rFonts w:hint="eastAsia"/>
          <w:lang w:val="pt-BR"/>
        </w:rPr>
        <w:t xml:space="preserve"> + H</w:t>
      </w:r>
      <w:r w:rsidRPr="00395B5D">
        <w:rPr>
          <w:rFonts w:hint="eastAsia"/>
          <w:vertAlign w:val="subscript"/>
          <w:lang w:val="pt-BR"/>
        </w:rPr>
        <w:t>2</w:t>
      </w:r>
      <w:r w:rsidRPr="00395B5D">
        <w:rPr>
          <w:rFonts w:hint="eastAsia"/>
          <w:lang w:val="pt-BR"/>
        </w:rPr>
        <w:t>O</w:t>
      </w:r>
    </w:p>
    <w:p w:rsidR="00395B5D" w:rsidRPr="00F70089" w:rsidRDefault="00395B5D" w:rsidP="00395B5D">
      <w:pPr>
        <w:ind w:left="454" w:hanging="454"/>
      </w:pPr>
      <w:r>
        <w:rPr>
          <w:rFonts w:ascii="新細明體" w:eastAsia="新細明體" w:hAnsi="新細明體"/>
          <w:sz w:val="24"/>
        </w:rPr>
        <w:t xml:space="preserve">34. </w:t>
      </w:r>
      <w:r w:rsidRPr="00F70089">
        <w:rPr>
          <w:rFonts w:hint="eastAsia"/>
        </w:rPr>
        <w:t xml:space="preserve">下列化合物若擴散至臭氧層，哪些會使臭氧減少？　</w:t>
      </w:r>
      <w:r w:rsidRPr="00F70089">
        <w:t>(A</w:t>
      </w:r>
      <w:r w:rsidRPr="00F70089">
        <w:rPr>
          <w:rFonts w:hint="eastAsia"/>
        </w:rPr>
        <w:t>)</w:t>
      </w:r>
      <w:r w:rsidRPr="00F70089">
        <w:rPr>
          <w:rFonts w:hint="eastAsia"/>
        </w:rPr>
        <w:t xml:space="preserve">特夫綸　</w:t>
      </w:r>
      <w:r w:rsidRPr="00F70089">
        <w:t>(B)</w:t>
      </w:r>
      <w:r w:rsidRPr="00F70089">
        <w:rPr>
          <w:rFonts w:hint="eastAsia"/>
        </w:rPr>
        <w:t xml:space="preserve">一氧化氮　</w:t>
      </w:r>
      <w:r w:rsidRPr="00F70089">
        <w:t>(C)</w:t>
      </w:r>
      <w:r w:rsidRPr="00F70089">
        <w:rPr>
          <w:rFonts w:hint="eastAsia"/>
        </w:rPr>
        <w:t xml:space="preserve">二氧化硫　</w:t>
      </w:r>
      <w:r w:rsidRPr="00F70089">
        <w:t>(D)</w:t>
      </w:r>
      <w:r w:rsidRPr="00F70089">
        <w:rPr>
          <w:rFonts w:hint="eastAsia"/>
        </w:rPr>
        <w:t xml:space="preserve">一氧化碳　</w:t>
      </w:r>
      <w:r w:rsidRPr="00F70089">
        <w:t>(E)</w:t>
      </w:r>
      <w:r w:rsidRPr="00F70089">
        <w:rPr>
          <w:rFonts w:hint="eastAsia"/>
        </w:rPr>
        <w:t>氟氯碳化合物</w:t>
      </w:r>
      <w:r w:rsidRPr="00F7008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lang w:val="pt-BR"/>
        </w:rPr>
        <w:t>(B)</w:t>
      </w:r>
      <w:r w:rsidRPr="00395B5D">
        <w:rPr>
          <w:rFonts w:hint="eastAsia"/>
          <w:lang w:val="pt-BR"/>
        </w:rPr>
        <w:t xml:space="preserve"> NO + O</w:t>
      </w:r>
      <w:r w:rsidRPr="00395B5D">
        <w:rPr>
          <w:rFonts w:hint="eastAsia"/>
          <w:vertAlign w:val="subscript"/>
          <w:lang w:val="pt-BR"/>
        </w:rPr>
        <w:t>3</w:t>
      </w:r>
      <w:r w:rsidRPr="00395B5D">
        <w:rPr>
          <w:rFonts w:hint="eastAsia"/>
          <w:lang w:val="pt-BR"/>
        </w:rPr>
        <w:t xml:space="preserve"> </w:t>
      </w:r>
      <w:r w:rsidRPr="00395B5D">
        <w:rPr>
          <w:rFonts w:hint="eastAsia"/>
          <w:lang w:val="pt-BR"/>
        </w:rPr>
        <w:t>→</w:t>
      </w:r>
      <w:r w:rsidRPr="00395B5D">
        <w:rPr>
          <w:rFonts w:hint="eastAsia"/>
          <w:lang w:val="pt-BR"/>
        </w:rPr>
        <w:t xml:space="preserve"> NO</w:t>
      </w:r>
      <w:r w:rsidRPr="00395B5D">
        <w:rPr>
          <w:rFonts w:hint="eastAsia"/>
          <w:vertAlign w:val="subscript"/>
          <w:lang w:val="pt-BR"/>
        </w:rPr>
        <w:t>2</w:t>
      </w:r>
      <w:r w:rsidRPr="00395B5D">
        <w:rPr>
          <w:rFonts w:hint="eastAsia"/>
          <w:lang w:val="pt-BR"/>
        </w:rPr>
        <w:t xml:space="preserve"> + O</w:t>
      </w:r>
      <w:r w:rsidRPr="00395B5D">
        <w:rPr>
          <w:rFonts w:hint="eastAsia"/>
          <w:vertAlign w:val="subscript"/>
          <w:lang w:val="pt-BR"/>
        </w:rPr>
        <w:t>2</w:t>
      </w:r>
      <w:r w:rsidRPr="00395B5D">
        <w:rPr>
          <w:rFonts w:hint="eastAsia"/>
        </w:rPr>
        <w:t xml:space="preserve">　</w:t>
      </w:r>
      <w:r w:rsidRPr="00395B5D">
        <w:rPr>
          <w:lang w:val="pt-BR"/>
        </w:rPr>
        <w:t>(E)</w:t>
      </w:r>
      <w:r w:rsidRPr="00395B5D">
        <w:rPr>
          <w:rFonts w:hint="eastAsia"/>
        </w:rPr>
        <w:t>氟氯碳化物</w:t>
      </w:r>
      <w:r w:rsidRPr="00395B5D">
        <w:rPr>
          <w:position w:val="-6"/>
        </w:rPr>
        <w:object w:dxaOrig="900" w:dyaOrig="300">
          <v:shape id="_x0000_i1075" type="#_x0000_t75" style="width:45pt;height:15pt" o:ole="">
            <v:imagedata r:id="rId90" o:title=""/>
          </v:shape>
          <o:OLEObject Type="Embed" ProgID="Equation.DSMT4" ShapeID="_x0000_i1075" DrawAspect="Content" ObjectID="_1523947004" r:id="rId91"/>
        </w:object>
      </w:r>
      <w:r w:rsidRPr="00395B5D">
        <w:rPr>
          <w:rFonts w:hint="eastAsia"/>
        </w:rPr>
        <w:t xml:space="preserve">　</w:t>
      </w:r>
      <w:r w:rsidRPr="00395B5D">
        <w:rPr>
          <w:position w:val="-10"/>
        </w:rPr>
        <w:object w:dxaOrig="1840" w:dyaOrig="320">
          <v:shape id="_x0000_i1076" type="#_x0000_t75" style="width:92.25pt;height:15.75pt" o:ole="">
            <v:imagedata r:id="rId92" o:title=""/>
          </v:shape>
          <o:OLEObject Type="Embed" ProgID="Equation.DSMT4" ShapeID="_x0000_i1076" DrawAspect="Content" ObjectID="_1523947005" r:id="rId93"/>
        </w:object>
      </w:r>
    </w:p>
    <w:p w:rsidR="00395B5D" w:rsidRPr="00575806" w:rsidRDefault="00395B5D" w:rsidP="00395B5D">
      <w:pPr>
        <w:ind w:left="454" w:hanging="454"/>
        <w:rPr>
          <w:rFonts w:hAnsi="新細明體"/>
        </w:rPr>
      </w:pPr>
      <w:r>
        <w:rPr>
          <w:rFonts w:ascii="新細明體" w:eastAsia="新細明體" w:hAnsi="新細明體"/>
          <w:sz w:val="24"/>
        </w:rPr>
        <w:t xml:space="preserve">35. </w:t>
      </w:r>
      <w:r w:rsidRPr="00575806">
        <w:rPr>
          <w:rFonts w:hAnsi="新細明體" w:hint="eastAsia"/>
        </w:rPr>
        <w:t xml:space="preserve">下列有關工業廢水處理過程的敘述，哪些正確？　</w:t>
      </w:r>
      <w:r w:rsidRPr="00575806">
        <w:rPr>
          <w:rFonts w:hint="eastAsia"/>
        </w:rPr>
        <w:t>(A)</w:t>
      </w:r>
      <w:r w:rsidRPr="00575806">
        <w:rPr>
          <w:rFonts w:hAnsi="新細明體" w:hint="eastAsia"/>
        </w:rPr>
        <w:t>在處理工業廢水的第一步，常加入碳酸鈉使廢水的</w:t>
      </w:r>
      <w:r w:rsidRPr="00575806">
        <w:rPr>
          <w:rFonts w:hint="eastAsia"/>
        </w:rPr>
        <w:t>pH</w:t>
      </w:r>
      <w:r w:rsidRPr="00575806">
        <w:rPr>
          <w:rFonts w:hAnsi="新細明體" w:hint="eastAsia"/>
        </w:rPr>
        <w:t>值小於</w:t>
      </w:r>
      <w:r w:rsidRPr="00575806">
        <w:rPr>
          <w:rFonts w:hint="eastAsia"/>
        </w:rPr>
        <w:t>7</w:t>
      </w:r>
      <w:r w:rsidRPr="00575806">
        <w:rPr>
          <w:rFonts w:hint="eastAsia"/>
        </w:rPr>
        <w:t xml:space="preserve">　</w:t>
      </w:r>
      <w:r w:rsidRPr="00575806">
        <w:rPr>
          <w:rFonts w:hint="eastAsia"/>
        </w:rPr>
        <w:t>(B)</w:t>
      </w:r>
      <w:r w:rsidRPr="00575806">
        <w:rPr>
          <w:rFonts w:hAnsi="新細明體" w:hint="eastAsia"/>
        </w:rPr>
        <w:t xml:space="preserve">工業廢水常含重金屬離子，在強鹼的條件下會產生沉澱，可用過濾法分離　</w:t>
      </w:r>
      <w:r w:rsidRPr="00575806">
        <w:rPr>
          <w:rFonts w:hint="eastAsia"/>
        </w:rPr>
        <w:t>(C)</w:t>
      </w:r>
      <w:r w:rsidRPr="00575806">
        <w:rPr>
          <w:rFonts w:hAnsi="新細明體" w:hint="eastAsia"/>
        </w:rPr>
        <w:t xml:space="preserve">工業廢水用鹼處理後的鹼性溶液，必須要用醋酸將其調成中性後，始可放流　</w:t>
      </w:r>
      <w:r w:rsidRPr="00575806">
        <w:rPr>
          <w:rFonts w:hint="eastAsia"/>
        </w:rPr>
        <w:t>(D)</w:t>
      </w:r>
      <w:r w:rsidRPr="00575806">
        <w:rPr>
          <w:rFonts w:hAnsi="新細明體" w:hint="eastAsia"/>
        </w:rPr>
        <w:t xml:space="preserve">去除重金屬離子後的中性廢水，可灑成水幕來曝氣，以增加水中的溶氧　</w:t>
      </w:r>
      <w:r w:rsidRPr="00575806">
        <w:rPr>
          <w:rFonts w:hint="eastAsia"/>
        </w:rPr>
        <w:t>(E)</w:t>
      </w:r>
      <w:r w:rsidRPr="00575806">
        <w:rPr>
          <w:rFonts w:hAnsi="新細明體" w:hint="eastAsia"/>
        </w:rPr>
        <w:t>可利用有細菌的活性汙泥，讓細菌來消化有機物，以達淨水目的</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2</w:t>
      </w:r>
      <w:r>
        <w:rPr>
          <w:rFonts w:hint="eastAsia"/>
        </w:rPr>
        <w:t xml:space="preserve">學測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DE</w:t>
      </w:r>
    </w:p>
    <w:p w:rsidR="00395B5D" w:rsidRPr="00395B5D" w:rsidRDefault="00395B5D" w:rsidP="00395B5D">
      <w:pPr>
        <w:ind w:left="1378" w:hanging="981"/>
        <w:rPr>
          <w:rFonts w:hAnsi="新細明體"/>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B)</w:t>
      </w:r>
      <w:r w:rsidRPr="00395B5D">
        <w:rPr>
          <w:rFonts w:hAnsi="新細明體" w:hint="eastAsia"/>
        </w:rPr>
        <w:t>在處理工業廢水的第一步，常加入碳酸鈉使廢水的</w:t>
      </w:r>
      <w:r w:rsidRPr="00395B5D">
        <w:t>pH</w:t>
      </w:r>
      <w:r w:rsidRPr="00395B5D">
        <w:rPr>
          <w:rFonts w:hAnsi="新細明體" w:hint="eastAsia"/>
        </w:rPr>
        <w:t>大於</w:t>
      </w:r>
      <w:r w:rsidRPr="00395B5D">
        <w:t>7</w:t>
      </w:r>
      <w:r w:rsidRPr="00395B5D">
        <w:rPr>
          <w:rFonts w:hAnsi="新細明體" w:hint="eastAsia"/>
        </w:rPr>
        <w:t xml:space="preserve">，可利用氫氧根將重金屬沉澱，過濾分離　</w:t>
      </w:r>
      <w:r w:rsidRPr="00395B5D">
        <w:t>(C)</w:t>
      </w:r>
      <w:r w:rsidRPr="00395B5D">
        <w:rPr>
          <w:rFonts w:hAnsi="新細明體" w:hint="eastAsia"/>
        </w:rPr>
        <w:t xml:space="preserve">工業廢水用鹼處理後的鹼性溶液，除化學沉降、化學氧化，中和後還需以生物處理除去水中有機質，始可放流　</w:t>
      </w:r>
      <w:r w:rsidRPr="00395B5D">
        <w:t>(D)</w:t>
      </w:r>
      <w:r w:rsidRPr="00395B5D">
        <w:rPr>
          <w:rFonts w:hAnsi="新細明體" w:hint="eastAsia"/>
        </w:rPr>
        <w:t>水幕曝氣，增加水中溶氧或</w:t>
      </w:r>
      <w:r w:rsidRPr="00395B5D">
        <w:t>(E)</w:t>
      </w:r>
      <w:r w:rsidRPr="00395B5D">
        <w:rPr>
          <w:rFonts w:hAnsi="新細明體" w:hint="eastAsia"/>
        </w:rPr>
        <w:t>活性汙泥法都可處理有機物，還原淨水目的</w:t>
      </w:r>
      <w:r w:rsidRPr="00395B5D">
        <w:br/>
      </w:r>
      <w:r w:rsidRPr="00395B5D">
        <w:rPr>
          <w:rFonts w:hAnsi="新細明體" w:hint="eastAsia"/>
        </w:rPr>
        <w:t>（註：工業上的鹼性廢液常與酸性廢液中和處理）</w:t>
      </w:r>
    </w:p>
    <w:p w:rsidR="00395B5D" w:rsidRDefault="00395B5D"/>
    <w:p w:rsidR="00395B5D" w:rsidRDefault="00395B5D">
      <w:pPr>
        <w:rPr>
          <w:rFonts w:ascii="新細明體" w:eastAsia="新細明體" w:hAnsi="新細明體"/>
          <w:sz w:val="36"/>
        </w:rPr>
      </w:pPr>
      <w:r>
        <w:rPr>
          <w:rFonts w:ascii="新細明體" w:eastAsia="新細明體" w:hAnsi="新細明體" w:hint="eastAsia"/>
          <w:sz w:val="36"/>
        </w:rPr>
        <w:t>【非選擇題】</w:t>
      </w:r>
    </w:p>
    <w:p w:rsidR="00395B5D" w:rsidRPr="00687019" w:rsidRDefault="00395B5D" w:rsidP="00395B5D">
      <w:pPr>
        <w:ind w:left="454" w:hanging="454"/>
      </w:pPr>
      <w:r>
        <w:rPr>
          <w:rFonts w:ascii="新細明體" w:eastAsia="新細明體" w:hAnsi="新細明體"/>
          <w:sz w:val="24"/>
        </w:rPr>
        <w:t xml:space="preserve"> 1. </w:t>
      </w:r>
      <w:r w:rsidRPr="00687019">
        <w:t>下列兩個</w:t>
      </w:r>
      <w:r w:rsidRPr="00687019">
        <w:rPr>
          <w:rFonts w:hint="eastAsia"/>
        </w:rPr>
        <w:t>反應</w:t>
      </w:r>
      <w:r w:rsidRPr="00687019">
        <w:t>式，是實驗室中常用來製備氮氣的方法：</w:t>
      </w:r>
      <w:r w:rsidRPr="00687019">
        <w:br/>
      </w:r>
      <w:r w:rsidRPr="00687019">
        <w:t>甲：</w:t>
      </w:r>
      <w:r w:rsidRPr="00687019">
        <w:t>NH</w:t>
      </w:r>
      <w:r w:rsidRPr="00687019">
        <w:rPr>
          <w:vertAlign w:val="subscript"/>
        </w:rPr>
        <w:t>3(g)</w:t>
      </w:r>
      <w:r w:rsidRPr="00687019">
        <w:t xml:space="preserve"> + CuO</w:t>
      </w:r>
      <w:r w:rsidRPr="00687019">
        <w:rPr>
          <w:vertAlign w:val="subscript"/>
        </w:rPr>
        <w:t>(s)</w:t>
      </w:r>
      <w:r w:rsidRPr="00687019">
        <w:t xml:space="preserve"> → Cu</w:t>
      </w:r>
      <w:r w:rsidRPr="00687019">
        <w:rPr>
          <w:vertAlign w:val="subscript"/>
        </w:rPr>
        <w:t>(s)</w:t>
      </w:r>
      <w:r w:rsidRPr="00687019">
        <w:t xml:space="preserve"> + H</w:t>
      </w:r>
      <w:r w:rsidRPr="00687019">
        <w:rPr>
          <w:vertAlign w:val="subscript"/>
        </w:rPr>
        <w:t>2</w:t>
      </w:r>
      <w:r w:rsidRPr="00687019">
        <w:t>O</w:t>
      </w:r>
      <w:r w:rsidRPr="00687019">
        <w:rPr>
          <w:vertAlign w:val="subscript"/>
        </w:rPr>
        <w:t xml:space="preserve">(l) </w:t>
      </w:r>
      <w:r w:rsidRPr="00687019">
        <w:t>+ N</w:t>
      </w:r>
      <w:r w:rsidRPr="00687019">
        <w:rPr>
          <w:vertAlign w:val="subscript"/>
        </w:rPr>
        <w:t>2(g)</w:t>
      </w:r>
      <w:r w:rsidRPr="00687019">
        <w:br/>
      </w:r>
      <w:r w:rsidRPr="00687019">
        <w:t>乙：</w:t>
      </w:r>
      <w:r w:rsidRPr="00687019">
        <w:t>NaNO</w:t>
      </w:r>
      <w:r w:rsidRPr="00687019">
        <w:rPr>
          <w:vertAlign w:val="subscript"/>
        </w:rPr>
        <w:t>2(</w:t>
      </w:r>
      <w:r w:rsidRPr="00687019">
        <w:rPr>
          <w:rFonts w:hint="eastAsia"/>
          <w:vertAlign w:val="subscript"/>
        </w:rPr>
        <w:t>s</w:t>
      </w:r>
      <w:r w:rsidRPr="00687019">
        <w:rPr>
          <w:vertAlign w:val="subscript"/>
        </w:rPr>
        <w:t>)</w:t>
      </w:r>
      <w:r w:rsidRPr="00687019">
        <w:t xml:space="preserve"> + NH</w:t>
      </w:r>
      <w:smartTag w:uri="urn:schemas-microsoft-com:office:smarttags" w:element="chmetcnv">
        <w:smartTagPr>
          <w:attr w:name="UnitName" w:val="C"/>
          <w:attr w:name="SourceValue" w:val="4"/>
          <w:attr w:name="HasSpace" w:val="False"/>
          <w:attr w:name="Negative" w:val="False"/>
          <w:attr w:name="NumberType" w:val="1"/>
          <w:attr w:name="TCSC" w:val="0"/>
        </w:smartTagPr>
        <w:r w:rsidRPr="00687019">
          <w:rPr>
            <w:vertAlign w:val="subscript"/>
          </w:rPr>
          <w:t>4</w:t>
        </w:r>
        <w:r w:rsidRPr="00687019">
          <w:t>C</w:t>
        </w:r>
      </w:smartTag>
      <w:r w:rsidRPr="00687019">
        <w:t>l</w:t>
      </w:r>
      <w:r w:rsidRPr="00687019">
        <w:rPr>
          <w:vertAlign w:val="subscript"/>
        </w:rPr>
        <w:t>(s)</w:t>
      </w:r>
      <w:r w:rsidRPr="00687019">
        <w:t xml:space="preserve"> → H</w:t>
      </w:r>
      <w:r w:rsidRPr="00687019">
        <w:rPr>
          <w:vertAlign w:val="subscript"/>
        </w:rPr>
        <w:t>2</w:t>
      </w:r>
      <w:r w:rsidRPr="00687019">
        <w:t>O</w:t>
      </w:r>
      <w:r w:rsidRPr="00687019">
        <w:rPr>
          <w:vertAlign w:val="subscript"/>
        </w:rPr>
        <w:t>(l)</w:t>
      </w:r>
      <w:r w:rsidRPr="00687019">
        <w:t xml:space="preserve"> + NaCl</w:t>
      </w:r>
      <w:r w:rsidRPr="00687019">
        <w:rPr>
          <w:vertAlign w:val="subscript"/>
        </w:rPr>
        <w:t>(s)</w:t>
      </w:r>
      <w:r w:rsidRPr="00687019">
        <w:t xml:space="preserve"> + N</w:t>
      </w:r>
      <w:r w:rsidRPr="00687019">
        <w:rPr>
          <w:vertAlign w:val="subscript"/>
        </w:rPr>
        <w:t>2(g)</w:t>
      </w:r>
      <w:r w:rsidRPr="00687019">
        <w:br/>
        <w:t>(1)</w:t>
      </w:r>
      <w:r w:rsidRPr="00687019">
        <w:t>試平衡上述兩個</w:t>
      </w:r>
      <w:r w:rsidRPr="00687019">
        <w:rPr>
          <w:rFonts w:hint="eastAsia"/>
        </w:rPr>
        <w:t>反應</w:t>
      </w:r>
      <w:r w:rsidRPr="00687019">
        <w:t>式係數。</w:t>
      </w:r>
      <w:r w:rsidRPr="00687019">
        <w:br/>
        <w:t>(2)</w:t>
      </w:r>
      <w:r w:rsidRPr="00687019">
        <w:t>哪一個</w:t>
      </w:r>
      <w:r w:rsidRPr="00687019">
        <w:rPr>
          <w:rFonts w:hint="eastAsia"/>
        </w:rPr>
        <w:t>反應</w:t>
      </w:r>
      <w:r w:rsidRPr="00687019">
        <w:t>式的原子經濟最符合綠色化學？</w:t>
      </w:r>
      <w:r w:rsidRPr="00687019">
        <w:br/>
      </w:r>
      <w:r w:rsidRPr="00687019">
        <w:rPr>
          <w:rFonts w:hint="eastAsia"/>
        </w:rPr>
        <w:t>（</w:t>
      </w:r>
      <w:r w:rsidRPr="00687019">
        <w:t>原子量：</w:t>
      </w:r>
      <w:r w:rsidRPr="00687019">
        <w:t>H = 1</w:t>
      </w:r>
      <w:r w:rsidRPr="00687019">
        <w:rPr>
          <w:rFonts w:hint="eastAsia"/>
        </w:rPr>
        <w:t>、</w:t>
      </w:r>
      <w:r w:rsidRPr="00687019">
        <w:t>N = 14</w:t>
      </w:r>
      <w:r w:rsidRPr="00687019">
        <w:rPr>
          <w:rFonts w:hint="eastAsia"/>
        </w:rPr>
        <w:t>、</w:t>
      </w:r>
      <w:r w:rsidRPr="00687019">
        <w:t>O = 16</w:t>
      </w:r>
      <w:r w:rsidRPr="00687019">
        <w:rPr>
          <w:rFonts w:hint="eastAsia"/>
        </w:rPr>
        <w:t>、</w:t>
      </w:r>
      <w:r w:rsidRPr="00687019">
        <w:t>Na = 23</w:t>
      </w:r>
      <w:r w:rsidRPr="00687019">
        <w:rPr>
          <w:rFonts w:hint="eastAsia"/>
        </w:rPr>
        <w:t>、</w:t>
      </w:r>
      <w:r w:rsidRPr="00687019">
        <w:t>Cu = 63.5</w:t>
      </w:r>
      <w:r w:rsidRPr="00687019">
        <w:rPr>
          <w:rFonts w:hint="eastAsia"/>
        </w:rPr>
        <w:t>、</w:t>
      </w:r>
      <w:r w:rsidRPr="00687019">
        <w:rPr>
          <w:rFonts w:hint="eastAsia"/>
        </w:rPr>
        <w:t>Cl = 35.5</w:t>
      </w:r>
      <w:r w:rsidRPr="00687019">
        <w:rPr>
          <w:rFonts w:hint="eastAsia"/>
        </w:rPr>
        <w:t>）</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t>見解析</w:t>
      </w:r>
      <w:r w:rsidRPr="00395B5D">
        <w:rPr>
          <w:rFonts w:hint="eastAsia"/>
        </w:rPr>
        <w:t>;</w:t>
      </w:r>
      <w:r w:rsidRPr="00395B5D">
        <w:t>(2)</w:t>
      </w:r>
      <w:r w:rsidRPr="00395B5D">
        <w:t>乙</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1)</w:t>
      </w:r>
      <w:r w:rsidRPr="00395B5D">
        <w:rPr>
          <w:rFonts w:hint="eastAsia"/>
        </w:rPr>
        <w:t xml:space="preserve"> </w:t>
      </w:r>
      <w:r w:rsidRPr="00395B5D">
        <w:t>2NH</w:t>
      </w:r>
      <w:r w:rsidRPr="00395B5D">
        <w:rPr>
          <w:vertAlign w:val="subscript"/>
        </w:rPr>
        <w:t>3(g)</w:t>
      </w:r>
      <w:r w:rsidRPr="00395B5D">
        <w:t xml:space="preserve"> + </w:t>
      </w:r>
      <w:smartTag w:uri="urn:schemas-microsoft-com:office:smarttags" w:element="chmetcnv">
        <w:smartTagPr>
          <w:attr w:name="TCSC" w:val="0"/>
          <w:attr w:name="NumberType" w:val="1"/>
          <w:attr w:name="Negative" w:val="False"/>
          <w:attr w:name="HasSpace" w:val="False"/>
          <w:attr w:name="SourceValue" w:val="3"/>
          <w:attr w:name="UnitName" w:val="C"/>
        </w:smartTagPr>
        <w:r w:rsidRPr="00395B5D">
          <w:t>3C</w:t>
        </w:r>
      </w:smartTag>
      <w:r w:rsidRPr="00395B5D">
        <w:t>uO</w:t>
      </w:r>
      <w:r w:rsidRPr="00395B5D">
        <w:rPr>
          <w:vertAlign w:val="subscript"/>
        </w:rPr>
        <w:t>(s)</w:t>
      </w:r>
      <w:r w:rsidRPr="00395B5D">
        <w:t xml:space="preserve"> </w:t>
      </w:r>
      <w:r w:rsidRPr="00395B5D">
        <w:rPr>
          <w:rFonts w:hint="eastAsia"/>
        </w:rPr>
        <w:t>→</w:t>
      </w:r>
      <w:r w:rsidRPr="00395B5D">
        <w:t xml:space="preserve"> </w:t>
      </w:r>
      <w:smartTag w:uri="urn:schemas-microsoft-com:office:smarttags" w:element="chmetcnv">
        <w:smartTagPr>
          <w:attr w:name="TCSC" w:val="0"/>
          <w:attr w:name="NumberType" w:val="1"/>
          <w:attr w:name="Negative" w:val="False"/>
          <w:attr w:name="HasSpace" w:val="False"/>
          <w:attr w:name="SourceValue" w:val="3"/>
          <w:attr w:name="UnitName" w:val="C"/>
        </w:smartTagPr>
        <w:r w:rsidRPr="00395B5D">
          <w:t>3C</w:t>
        </w:r>
      </w:smartTag>
      <w:r w:rsidRPr="00395B5D">
        <w:t>u</w:t>
      </w:r>
      <w:r w:rsidRPr="00395B5D">
        <w:rPr>
          <w:vertAlign w:val="subscript"/>
        </w:rPr>
        <w:t>(s)</w:t>
      </w:r>
      <w:r w:rsidRPr="00395B5D">
        <w:t xml:space="preserve"> + 3H</w:t>
      </w:r>
      <w:r w:rsidRPr="00395B5D">
        <w:rPr>
          <w:vertAlign w:val="subscript"/>
        </w:rPr>
        <w:t>2</w:t>
      </w:r>
      <w:r w:rsidRPr="00395B5D">
        <w:t>O</w:t>
      </w:r>
      <w:r w:rsidRPr="00395B5D">
        <w:rPr>
          <w:vertAlign w:val="subscript"/>
        </w:rPr>
        <w:t>(l)</w:t>
      </w:r>
      <w:r w:rsidRPr="00395B5D">
        <w:t xml:space="preserve"> + N</w:t>
      </w:r>
      <w:r w:rsidRPr="00395B5D">
        <w:rPr>
          <w:vertAlign w:val="subscript"/>
        </w:rPr>
        <w:t>2(g)</w:t>
      </w:r>
      <w:r w:rsidRPr="00395B5D">
        <w:br/>
      </w:r>
      <w:r w:rsidRPr="00395B5D">
        <w:rPr>
          <w:rFonts w:hint="eastAsia"/>
        </w:rPr>
        <w:t xml:space="preserve">　</w:t>
      </w:r>
      <w:r w:rsidRPr="00395B5D">
        <w:t>NaNO</w:t>
      </w:r>
      <w:r w:rsidRPr="00395B5D">
        <w:rPr>
          <w:vertAlign w:val="subscript"/>
        </w:rPr>
        <w:t>2(</w:t>
      </w:r>
      <w:r w:rsidRPr="00395B5D">
        <w:rPr>
          <w:rFonts w:hint="eastAsia"/>
          <w:vertAlign w:val="subscript"/>
        </w:rPr>
        <w:t>s</w:t>
      </w:r>
      <w:r w:rsidRPr="00395B5D">
        <w:rPr>
          <w:vertAlign w:val="subscript"/>
        </w:rPr>
        <w:t>)</w:t>
      </w:r>
      <w:r w:rsidRPr="00395B5D">
        <w:t xml:space="preserve"> + NH</w:t>
      </w:r>
      <w:r w:rsidRPr="00395B5D">
        <w:rPr>
          <w:vertAlign w:val="subscript"/>
        </w:rPr>
        <w:t>4</w:t>
      </w:r>
      <w:r w:rsidRPr="00395B5D">
        <w:t>Cl</w:t>
      </w:r>
      <w:r w:rsidRPr="00395B5D">
        <w:rPr>
          <w:vertAlign w:val="subscript"/>
        </w:rPr>
        <w:t>(s)</w:t>
      </w:r>
      <w:r w:rsidRPr="00395B5D">
        <w:t xml:space="preserve"> </w:t>
      </w:r>
      <w:r w:rsidRPr="00395B5D">
        <w:rPr>
          <w:rFonts w:hint="eastAsia"/>
        </w:rPr>
        <w:t>→</w:t>
      </w:r>
      <w:r w:rsidRPr="00395B5D">
        <w:t xml:space="preserve"> 2H</w:t>
      </w:r>
      <w:r w:rsidRPr="00395B5D">
        <w:rPr>
          <w:vertAlign w:val="subscript"/>
        </w:rPr>
        <w:t>2</w:t>
      </w:r>
      <w:r w:rsidRPr="00395B5D">
        <w:t>O</w:t>
      </w:r>
      <w:r w:rsidRPr="00395B5D">
        <w:rPr>
          <w:vertAlign w:val="subscript"/>
        </w:rPr>
        <w:t>(l)</w:t>
      </w:r>
      <w:r w:rsidRPr="00395B5D">
        <w:t xml:space="preserve"> + NaCl</w:t>
      </w:r>
      <w:r w:rsidRPr="00395B5D">
        <w:rPr>
          <w:vertAlign w:val="subscript"/>
        </w:rPr>
        <w:t>(s)</w:t>
      </w:r>
      <w:r w:rsidRPr="00395B5D">
        <w:t xml:space="preserve"> + N</w:t>
      </w:r>
      <w:r w:rsidRPr="00395B5D">
        <w:rPr>
          <w:vertAlign w:val="subscript"/>
        </w:rPr>
        <w:t>2(g)</w:t>
      </w:r>
      <w:r w:rsidRPr="00395B5D">
        <w:t xml:space="preserve"> </w:t>
      </w:r>
      <w:r w:rsidRPr="00395B5D">
        <w:br/>
        <w:t>(2)</w:t>
      </w:r>
      <w:r w:rsidRPr="00395B5D">
        <w:t>原子經濟：</w:t>
      </w:r>
      <w:r w:rsidRPr="00395B5D">
        <w:br/>
      </w:r>
      <w:r w:rsidRPr="00395B5D">
        <w:rPr>
          <w:rFonts w:hint="eastAsia"/>
        </w:rPr>
        <w:t xml:space="preserve">　</w:t>
      </w:r>
      <w:r w:rsidRPr="00395B5D">
        <w:t>甲</w:t>
      </w:r>
      <w:r w:rsidRPr="00395B5D">
        <w:t>=</w:t>
      </w:r>
      <w:r w:rsidRPr="00395B5D">
        <w:rPr>
          <w:position w:val="-22"/>
        </w:rPr>
        <w:object w:dxaOrig="1380" w:dyaOrig="580">
          <v:shape id="_x0000_i1077" type="#_x0000_t75" style="width:69pt;height:29.25pt" o:ole="">
            <v:imagedata r:id="rId94" o:title=""/>
          </v:shape>
          <o:OLEObject Type="Embed" ProgID="Equation.DSMT4" ShapeID="_x0000_i1077" DrawAspect="Content" ObjectID="_1523947006" r:id="rId95"/>
        </w:object>
      </w:r>
      <w:r w:rsidRPr="00395B5D">
        <w:t>×</w:t>
      </w:r>
      <w:r w:rsidRPr="00395B5D">
        <w:rPr>
          <w:rFonts w:hint="eastAsia"/>
        </w:rPr>
        <w:t xml:space="preserve"> </w:t>
      </w:r>
      <w:r w:rsidRPr="00395B5D">
        <w:t xml:space="preserve">100% = 10.3% </w:t>
      </w:r>
      <w:r w:rsidRPr="00395B5D">
        <w:br/>
      </w:r>
      <w:r w:rsidRPr="00395B5D">
        <w:rPr>
          <w:rFonts w:hint="eastAsia"/>
        </w:rPr>
        <w:t xml:space="preserve">　</w:t>
      </w:r>
      <w:r w:rsidRPr="00395B5D">
        <w:t>乙</w:t>
      </w:r>
      <w:r w:rsidRPr="00395B5D">
        <w:t>=</w:t>
      </w:r>
      <w:r w:rsidRPr="00395B5D">
        <w:rPr>
          <w:position w:val="-22"/>
        </w:rPr>
        <w:object w:dxaOrig="840" w:dyaOrig="580">
          <v:shape id="_x0000_i1078" type="#_x0000_t75" style="width:42pt;height:29.25pt" o:ole="">
            <v:imagedata r:id="rId96" o:title=""/>
          </v:shape>
          <o:OLEObject Type="Embed" ProgID="Equation.DSMT4" ShapeID="_x0000_i1078" DrawAspect="Content" ObjectID="_1523947007" r:id="rId97"/>
        </w:object>
      </w:r>
      <w:r w:rsidRPr="00395B5D">
        <w:t>×</w:t>
      </w:r>
      <w:r w:rsidRPr="00395B5D">
        <w:rPr>
          <w:rFonts w:hint="eastAsia"/>
        </w:rPr>
        <w:t xml:space="preserve"> </w:t>
      </w:r>
      <w:r w:rsidRPr="00395B5D">
        <w:t xml:space="preserve">100% = 22.9% </w:t>
      </w:r>
      <w:r w:rsidRPr="00395B5D">
        <w:br/>
      </w:r>
      <w:r w:rsidRPr="00395B5D">
        <w:rPr>
          <w:rFonts w:hint="eastAsia"/>
        </w:rPr>
        <w:t xml:space="preserve">　</w:t>
      </w:r>
      <w:r w:rsidRPr="00395B5D">
        <w:t>乙的原子經濟較大，較符合綠色化學</w:t>
      </w:r>
      <w:r w:rsidRPr="00395B5D">
        <w:rPr>
          <w:rFonts w:hint="eastAsia"/>
        </w:rPr>
        <w:t>。</w:t>
      </w:r>
    </w:p>
    <w:p w:rsidR="00395B5D" w:rsidRPr="007F65CA" w:rsidRDefault="00395B5D" w:rsidP="00395B5D">
      <w:pPr>
        <w:ind w:left="454" w:hanging="454"/>
      </w:pPr>
      <w:r>
        <w:rPr>
          <w:rFonts w:ascii="新細明體" w:eastAsia="新細明體" w:hAnsi="新細明體"/>
          <w:sz w:val="24"/>
        </w:rPr>
        <w:t xml:space="preserve"> 2. </w:t>
      </w:r>
      <w:r w:rsidRPr="007F65CA">
        <w:t>環境化學家為了減少水、空氣與土壤汙染而提出「</w:t>
      </w:r>
      <w:r w:rsidRPr="007F65CA">
        <w:t>4R</w:t>
      </w:r>
      <w:r w:rsidRPr="007F65CA">
        <w:t>」，試列出此</w:t>
      </w:r>
      <w:r w:rsidRPr="007F65CA">
        <w:t>4R</w:t>
      </w:r>
      <w:r w:rsidRPr="007F65CA">
        <w:t>。</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減量</w:t>
      </w:r>
      <w:r w:rsidRPr="00395B5D">
        <w:rPr>
          <w:rFonts w:hint="eastAsia"/>
        </w:rPr>
        <w:t>（</w:t>
      </w:r>
      <w:r w:rsidRPr="00395B5D">
        <w:t>Reduce</w:t>
      </w:r>
      <w:r w:rsidRPr="00395B5D">
        <w:rPr>
          <w:rFonts w:hint="eastAsia"/>
        </w:rPr>
        <w:t>）</w:t>
      </w:r>
      <w:r w:rsidRPr="00395B5D">
        <w:t>、重</w:t>
      </w:r>
      <w:r w:rsidRPr="00395B5D">
        <w:rPr>
          <w:rFonts w:hint="eastAsia"/>
        </w:rPr>
        <w:t>複</w:t>
      </w:r>
      <w:r w:rsidRPr="00395B5D">
        <w:t>使用</w:t>
      </w:r>
      <w:r w:rsidRPr="00395B5D">
        <w:rPr>
          <w:rFonts w:hint="eastAsia"/>
        </w:rPr>
        <w:t>（</w:t>
      </w:r>
      <w:r w:rsidRPr="00395B5D">
        <w:t>Reuse</w:t>
      </w:r>
      <w:r w:rsidRPr="00395B5D">
        <w:rPr>
          <w:rFonts w:hint="eastAsia"/>
        </w:rPr>
        <w:t>）</w:t>
      </w:r>
      <w:r w:rsidRPr="00395B5D">
        <w:t>、回收</w:t>
      </w:r>
      <w:r w:rsidRPr="00395B5D">
        <w:rPr>
          <w:rFonts w:hint="eastAsia"/>
        </w:rPr>
        <w:t>（</w:t>
      </w:r>
      <w:r w:rsidRPr="00395B5D">
        <w:t>Recycle</w:t>
      </w:r>
      <w:r w:rsidRPr="00395B5D">
        <w:rPr>
          <w:rFonts w:hint="eastAsia"/>
        </w:rPr>
        <w:t>）</w:t>
      </w:r>
      <w:r w:rsidRPr="00395B5D">
        <w:t>、再生</w:t>
      </w:r>
      <w:r w:rsidRPr="00395B5D">
        <w:rPr>
          <w:rFonts w:hint="eastAsia"/>
        </w:rPr>
        <w:t>（</w:t>
      </w:r>
      <w:r w:rsidRPr="00395B5D">
        <w:t>Regeneration</w:t>
      </w:r>
      <w:r w:rsidRPr="00395B5D">
        <w:rPr>
          <w:rFonts w:hint="eastAsia"/>
        </w:rPr>
        <w:t>）</w:t>
      </w:r>
    </w:p>
    <w:p w:rsidR="00395B5D" w:rsidRPr="00182581" w:rsidRDefault="00395B5D" w:rsidP="00395B5D">
      <w:pPr>
        <w:ind w:left="454" w:hanging="454"/>
      </w:pPr>
      <w:r>
        <w:rPr>
          <w:rFonts w:ascii="新細明體" w:eastAsia="新細明體" w:hAnsi="新細明體"/>
          <w:sz w:val="24"/>
        </w:rPr>
        <w:t xml:space="preserve"> 3. </w:t>
      </w:r>
      <w:r w:rsidRPr="00182581">
        <w:t>試由下列</w:t>
      </w:r>
      <w:r w:rsidRPr="00182581">
        <w:t>(A)</w:t>
      </w:r>
      <w:r w:rsidRPr="00182581">
        <w:rPr>
          <w:rFonts w:hint="eastAsia"/>
        </w:rPr>
        <w:t>～</w:t>
      </w:r>
      <w:r w:rsidRPr="00182581">
        <w:t>(G)</w:t>
      </w:r>
      <w:r w:rsidRPr="00182581">
        <w:t>物質中，選出</w:t>
      </w:r>
      <w:r w:rsidRPr="00182581">
        <w:t>(1)</w:t>
      </w:r>
      <w:r w:rsidRPr="00182581">
        <w:rPr>
          <w:rFonts w:hint="eastAsia"/>
        </w:rPr>
        <w:t>～</w:t>
      </w:r>
      <w:r w:rsidRPr="00182581">
        <w:t>(5)</w:t>
      </w:r>
      <w:r w:rsidRPr="00182581">
        <w:t>題中相對應汙染的主要成分。</w:t>
      </w:r>
      <w:r w:rsidRPr="00182581">
        <w:br/>
        <w:t>A</w:t>
      </w:r>
      <w:r w:rsidRPr="00182581">
        <w:t>：硫酸鹽</w:t>
      </w:r>
      <w:r w:rsidRPr="00182581">
        <w:rPr>
          <w:rFonts w:hint="eastAsia"/>
        </w:rPr>
        <w:t xml:space="preserve">　</w:t>
      </w:r>
      <w:r w:rsidRPr="00182581">
        <w:t>B</w:t>
      </w:r>
      <w:r w:rsidRPr="00182581">
        <w:t>：二氧化碳</w:t>
      </w:r>
      <w:r w:rsidRPr="00182581">
        <w:rPr>
          <w:rFonts w:hint="eastAsia"/>
        </w:rPr>
        <w:t xml:space="preserve">　</w:t>
      </w:r>
      <w:r w:rsidRPr="00182581">
        <w:t>C</w:t>
      </w:r>
      <w:r w:rsidRPr="00182581">
        <w:t>：硫氧化物</w:t>
      </w:r>
      <w:r w:rsidRPr="00182581">
        <w:rPr>
          <w:rFonts w:hint="eastAsia"/>
        </w:rPr>
        <w:t xml:space="preserve">　</w:t>
      </w:r>
      <w:r w:rsidRPr="00182581">
        <w:t>D</w:t>
      </w:r>
      <w:r w:rsidRPr="00182581">
        <w:t>：氮氧化物</w:t>
      </w:r>
      <w:r w:rsidRPr="00182581">
        <w:br/>
        <w:t>E</w:t>
      </w:r>
      <w:r w:rsidRPr="00182581">
        <w:t>：磷酸鹽</w:t>
      </w:r>
      <w:r w:rsidRPr="00182581">
        <w:rPr>
          <w:rFonts w:hint="eastAsia"/>
        </w:rPr>
        <w:t xml:space="preserve">　</w:t>
      </w:r>
      <w:r w:rsidRPr="00182581">
        <w:t>F</w:t>
      </w:r>
      <w:r w:rsidRPr="00182581">
        <w:t>：氟氯碳化物</w:t>
      </w:r>
      <w:r w:rsidRPr="00182581">
        <w:rPr>
          <w:rFonts w:hint="eastAsia"/>
        </w:rPr>
        <w:t xml:space="preserve">　</w:t>
      </w:r>
      <w:r w:rsidRPr="00182581">
        <w:t>G</w:t>
      </w:r>
      <w:r w:rsidRPr="00182581">
        <w:t>：重金屬</w:t>
      </w:r>
      <w:r w:rsidRPr="00182581">
        <w:rPr>
          <w:rFonts w:hint="eastAsia"/>
        </w:rPr>
        <w:t xml:space="preserve">　</w:t>
      </w:r>
      <w:r w:rsidRPr="00182581">
        <w:t>H</w:t>
      </w:r>
      <w:r w:rsidRPr="00182581">
        <w:t>：多氯聯苯</w:t>
      </w:r>
      <w:r w:rsidRPr="00182581">
        <w:br/>
        <w:t>(1)</w:t>
      </w:r>
      <w:r w:rsidRPr="00182581">
        <w:t>臭氧層破洞</w:t>
      </w:r>
      <w:r w:rsidRPr="00182581">
        <w:br/>
        <w:t>(2)</w:t>
      </w:r>
      <w:r w:rsidRPr="00182581">
        <w:t>光化學煙霧</w:t>
      </w:r>
      <w:r w:rsidRPr="00182581">
        <w:br/>
        <w:t>(3)</w:t>
      </w:r>
      <w:r w:rsidRPr="00182581">
        <w:t>水域優養化</w:t>
      </w:r>
      <w:r w:rsidRPr="00182581">
        <w:br/>
        <w:t>(4)</w:t>
      </w:r>
      <w:r w:rsidRPr="00182581">
        <w:t>溫室效應惡化</w:t>
      </w:r>
      <w:r w:rsidRPr="00182581">
        <w:br/>
        <w:t>(5)</w:t>
      </w:r>
      <w:r w:rsidRPr="00182581">
        <w:t>酸雨</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F</w:t>
      </w:r>
      <w:r w:rsidRPr="00395B5D">
        <w:rPr>
          <w:rFonts w:hint="eastAsia"/>
        </w:rPr>
        <w:t>;</w:t>
      </w:r>
      <w:r w:rsidRPr="00395B5D">
        <w:t>(2)D</w:t>
      </w:r>
      <w:r w:rsidRPr="00395B5D">
        <w:rPr>
          <w:rFonts w:hint="eastAsia"/>
        </w:rPr>
        <w:t>;</w:t>
      </w:r>
      <w:r w:rsidRPr="00395B5D">
        <w:t>(3)E</w:t>
      </w:r>
      <w:r w:rsidRPr="00395B5D">
        <w:rPr>
          <w:rFonts w:hint="eastAsia"/>
        </w:rPr>
        <w:t>;</w:t>
      </w:r>
      <w:r w:rsidRPr="00395B5D">
        <w:t>(4)B</w:t>
      </w:r>
      <w:r w:rsidRPr="00395B5D">
        <w:rPr>
          <w:rFonts w:hint="eastAsia"/>
        </w:rPr>
        <w:t>;</w:t>
      </w:r>
      <w:r w:rsidRPr="00395B5D">
        <w:t>(5)C</w:t>
      </w:r>
    </w:p>
    <w:p w:rsidR="00395B5D" w:rsidRPr="00714B7E" w:rsidRDefault="00395B5D" w:rsidP="00395B5D">
      <w:pPr>
        <w:ind w:left="454" w:hanging="454"/>
      </w:pPr>
      <w:r>
        <w:rPr>
          <w:rFonts w:ascii="新細明體" w:eastAsia="新細明體" w:hAnsi="新細明體"/>
          <w:sz w:val="24"/>
        </w:rPr>
        <w:t xml:space="preserve"> 4. </w:t>
      </w:r>
      <w:r w:rsidRPr="00714B7E">
        <w:rPr>
          <w:rFonts w:hint="eastAsia"/>
        </w:rPr>
        <w:t>解釋下列名詞：</w:t>
      </w:r>
      <w:r w:rsidRPr="00714B7E">
        <w:br/>
        <w:t>(1)</w:t>
      </w:r>
      <w:r w:rsidRPr="00714B7E">
        <w:rPr>
          <w:rFonts w:hint="eastAsia"/>
        </w:rPr>
        <w:t xml:space="preserve">溫室效應　</w:t>
      </w:r>
      <w:r w:rsidRPr="00714B7E">
        <w:t>(2)</w:t>
      </w:r>
      <w:r w:rsidRPr="00714B7E">
        <w:rPr>
          <w:rFonts w:hint="eastAsia"/>
        </w:rPr>
        <w:t xml:space="preserve">臭氧層破洞　</w:t>
      </w:r>
      <w:r w:rsidRPr="00714B7E">
        <w:t>(3)</w:t>
      </w:r>
      <w:r w:rsidRPr="00714B7E">
        <w:rPr>
          <w:rFonts w:hint="eastAsia"/>
        </w:rPr>
        <w:t xml:space="preserve">惰性氣體　</w:t>
      </w:r>
      <w:r w:rsidRPr="00714B7E">
        <w:t>(4)</w:t>
      </w:r>
      <w:r w:rsidRPr="00714B7E">
        <w:rPr>
          <w:rFonts w:hint="eastAsia"/>
        </w:rPr>
        <w:t>氟氯碳化合物。</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rPr>
          <w:rFonts w:hint="eastAsia"/>
        </w:rPr>
        <w:t>溫室效應：大氣層中的氣體吸收部分紅外線能量向地面擴散，使得地球上自外太空吸收的能量大於向外逸散的能量，導致地球上溫度愈來愈高的效應，稱為溫室效應。這些氣體稱為溫室效應氣體</w:t>
      </w:r>
      <w:r w:rsidRPr="00395B5D">
        <w:rPr>
          <w:rFonts w:hint="eastAsia"/>
        </w:rPr>
        <w:t>;</w:t>
      </w:r>
      <w:r w:rsidRPr="00395B5D">
        <w:br/>
        <w:t>(2)</w:t>
      </w:r>
      <w:r w:rsidRPr="00395B5D">
        <w:rPr>
          <w:rFonts w:hint="eastAsia"/>
        </w:rPr>
        <w:t>臭氧層破洞：平流層的臭氧濃度，因臭氧被分解的速率大於形成的速率，導致濃度降低，猶如地球的防護罩破了個洞一樣，稱為臭氧層破洞</w:t>
      </w:r>
      <w:r w:rsidRPr="00395B5D">
        <w:rPr>
          <w:rFonts w:hint="eastAsia"/>
        </w:rPr>
        <w:t>;</w:t>
      </w:r>
      <w:r w:rsidRPr="00395B5D">
        <w:br/>
        <w:t>(3)</w:t>
      </w:r>
      <w:r w:rsidRPr="00395B5D">
        <w:rPr>
          <w:rFonts w:hint="eastAsia"/>
        </w:rPr>
        <w:t>惰性氣體：大氣中化性不活潑的氣體，稱為惰性氣體。如氦、氖、氬、氪、氙、氡等六種</w:t>
      </w:r>
      <w:r w:rsidRPr="00395B5D">
        <w:rPr>
          <w:rFonts w:hint="eastAsia"/>
        </w:rPr>
        <w:t>;</w:t>
      </w:r>
      <w:r w:rsidRPr="00395B5D">
        <w:br/>
        <w:t>(4)</w:t>
      </w:r>
      <w:r w:rsidRPr="00395B5D">
        <w:rPr>
          <w:rFonts w:hint="eastAsia"/>
        </w:rPr>
        <w:t>氟氯碳化合物：含氟、氯的碳化合物稱之，如</w:t>
      </w:r>
      <w:r w:rsidRPr="00395B5D">
        <w:t>CF</w:t>
      </w:r>
      <w:r w:rsidRPr="00395B5D">
        <w:rPr>
          <w:vertAlign w:val="subscript"/>
        </w:rPr>
        <w:t>2</w:t>
      </w:r>
      <w:r w:rsidRPr="00395B5D">
        <w:t>Cl</w:t>
      </w:r>
      <w:r w:rsidRPr="00395B5D">
        <w:rPr>
          <w:vertAlign w:val="subscript"/>
        </w:rPr>
        <w:t>2</w:t>
      </w:r>
      <w:r w:rsidRPr="00395B5D">
        <w:rPr>
          <w:rFonts w:hint="eastAsia"/>
        </w:rPr>
        <w:t>、</w:t>
      </w:r>
      <w:r w:rsidRPr="00395B5D">
        <w:t>CFCl</w:t>
      </w:r>
      <w:r w:rsidRPr="00395B5D">
        <w:rPr>
          <w:vertAlign w:val="subscript"/>
        </w:rPr>
        <w:t>3</w:t>
      </w:r>
      <w:r w:rsidRPr="00395B5D">
        <w:rPr>
          <w:rFonts w:hint="eastAsia"/>
        </w:rPr>
        <w:t>，這類化合物在地表上甚為穩定，但擴散至平流層後會產生光分解，其產物與臭氧產生反應因而破壞臭氧層，造成臭氧層破洞</w:t>
      </w:r>
    </w:p>
    <w:p w:rsidR="00395B5D" w:rsidRPr="00B84393" w:rsidRDefault="00395B5D" w:rsidP="00395B5D">
      <w:pPr>
        <w:ind w:left="454" w:hanging="454"/>
      </w:pPr>
      <w:r>
        <w:rPr>
          <w:rFonts w:ascii="新細明體" w:eastAsia="新細明體" w:hAnsi="新細明體"/>
          <w:sz w:val="24"/>
        </w:rPr>
        <w:t xml:space="preserve"> 5. </w:t>
      </w:r>
      <w:r w:rsidRPr="00B84393">
        <w:rPr>
          <w:rFonts w:hint="eastAsia"/>
        </w:rPr>
        <w:t>完成下列各題的空格：</w:t>
      </w:r>
      <w:r w:rsidRPr="00B84393">
        <w:br/>
        <w:t>(1)</w:t>
      </w:r>
      <w:r w:rsidRPr="00B84393">
        <w:rPr>
          <w:rFonts w:hint="eastAsia"/>
        </w:rPr>
        <w:t>大氣層依高度區分為</w:t>
      </w:r>
      <w:r w:rsidRPr="00B84393">
        <w:sym w:font="Wingdings" w:char="0081"/>
      </w:r>
      <w:r w:rsidRPr="00B84393">
        <w:t>____________</w:t>
      </w:r>
      <w:r w:rsidRPr="00B84393">
        <w:rPr>
          <w:rFonts w:hint="eastAsia"/>
        </w:rPr>
        <w:t>、</w:t>
      </w:r>
      <w:r w:rsidRPr="00B84393">
        <w:sym w:font="Wingdings" w:char="0082"/>
      </w:r>
      <w:r w:rsidRPr="00B84393">
        <w:t>____________</w:t>
      </w:r>
      <w:r w:rsidRPr="00B84393">
        <w:rPr>
          <w:rFonts w:hint="eastAsia"/>
        </w:rPr>
        <w:t>、中氣層、游離層、</w:t>
      </w:r>
      <w:r w:rsidRPr="00B84393">
        <w:sym w:font="Wingdings" w:char="0083"/>
      </w:r>
      <w:r w:rsidRPr="00B84393">
        <w:t>____________</w:t>
      </w:r>
      <w:r w:rsidRPr="00B84393">
        <w:rPr>
          <w:rFonts w:hint="eastAsia"/>
        </w:rPr>
        <w:t>等五層。</w:t>
      </w:r>
      <w:r w:rsidRPr="00B84393">
        <w:br/>
        <w:t>(2)</w:t>
      </w:r>
      <w:r w:rsidRPr="00B84393">
        <w:rPr>
          <w:rFonts w:hint="eastAsia"/>
        </w:rPr>
        <w:t>空氣汙染源大致上分為</w:t>
      </w:r>
      <w:r w:rsidRPr="00B84393">
        <w:sym w:font="Wingdings" w:char="0081"/>
      </w:r>
      <w:r w:rsidRPr="00B84393">
        <w:t>____________</w:t>
      </w:r>
      <w:r w:rsidRPr="00B84393">
        <w:rPr>
          <w:rFonts w:hint="eastAsia"/>
        </w:rPr>
        <w:t>、硫的氧化物、</w:t>
      </w:r>
      <w:r w:rsidRPr="00B84393">
        <w:sym w:font="Wingdings" w:char="0082"/>
      </w:r>
      <w:r w:rsidRPr="00B84393">
        <w:t>____________</w:t>
      </w:r>
      <w:r w:rsidRPr="00B84393">
        <w:rPr>
          <w:rFonts w:hint="eastAsia"/>
        </w:rPr>
        <w:t>、</w:t>
      </w:r>
      <w:r w:rsidRPr="00B84393">
        <w:sym w:font="Wingdings" w:char="0083"/>
      </w:r>
      <w:r w:rsidRPr="00B84393">
        <w:t>____________</w:t>
      </w:r>
      <w:r w:rsidRPr="00B84393">
        <w:rPr>
          <w:rFonts w:hint="eastAsia"/>
        </w:rPr>
        <w:t>、塵埃與懸浮物等五大類。</w:t>
      </w:r>
      <w:r w:rsidRPr="00B84393">
        <w:br/>
        <w:t>(3)</w:t>
      </w:r>
      <w:r w:rsidRPr="00B84393">
        <w:rPr>
          <w:rFonts w:hint="eastAsia"/>
        </w:rPr>
        <w:t>物質燃燒的三個要件為</w:t>
      </w:r>
      <w:r w:rsidRPr="00B84393">
        <w:sym w:font="Wingdings" w:char="0081"/>
      </w:r>
      <w:r w:rsidRPr="00B84393">
        <w:t>____________</w:t>
      </w:r>
      <w:r w:rsidRPr="00B84393">
        <w:rPr>
          <w:rFonts w:hint="eastAsia"/>
        </w:rPr>
        <w:t>、需有氧氣、</w:t>
      </w:r>
      <w:r w:rsidRPr="00B84393">
        <w:sym w:font="Wingdings" w:char="0082"/>
      </w:r>
      <w:r w:rsidRPr="00B84393">
        <w:t>____________</w:t>
      </w:r>
      <w:r w:rsidRPr="00B84393">
        <w:rPr>
          <w:rFonts w:hint="eastAsia"/>
        </w:rPr>
        <w:t>。</w:t>
      </w:r>
      <w:r w:rsidRPr="00B84393">
        <w:br/>
        <w:t>(4)</w:t>
      </w:r>
      <w:r w:rsidRPr="00B84393">
        <w:rPr>
          <w:rFonts w:hint="eastAsia"/>
        </w:rPr>
        <w:t>惰性氣體包含</w:t>
      </w:r>
      <w:r w:rsidRPr="00B84393">
        <w:sym w:font="Wingdings" w:char="0081"/>
      </w:r>
      <w:r w:rsidRPr="00B84393">
        <w:t>____________</w:t>
      </w:r>
      <w:r w:rsidRPr="00B84393">
        <w:rPr>
          <w:rFonts w:hint="eastAsia"/>
        </w:rPr>
        <w:t>、</w:t>
      </w:r>
      <w:r w:rsidRPr="00B84393">
        <w:sym w:font="Wingdings" w:char="0082"/>
      </w:r>
      <w:r w:rsidRPr="00B84393">
        <w:t>____________</w:t>
      </w:r>
      <w:r w:rsidRPr="00B84393">
        <w:rPr>
          <w:rFonts w:hint="eastAsia"/>
        </w:rPr>
        <w:t>、氬氣、</w:t>
      </w:r>
      <w:r w:rsidRPr="00B84393">
        <w:sym w:font="Wingdings" w:char="0083"/>
      </w:r>
      <w:r w:rsidRPr="00B84393">
        <w:t>____________</w:t>
      </w:r>
      <w:r w:rsidRPr="00B84393">
        <w:rPr>
          <w:rFonts w:hint="eastAsia"/>
        </w:rPr>
        <w:t>、氙、氡等六種。</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sym w:font="Wingdings" w:char="0081"/>
      </w:r>
      <w:r w:rsidRPr="00395B5D">
        <w:rPr>
          <w:rFonts w:hint="eastAsia"/>
        </w:rPr>
        <w:t>對流層</w:t>
      </w:r>
      <w:r w:rsidRPr="00395B5D">
        <w:rPr>
          <w:rFonts w:hint="eastAsia"/>
        </w:rPr>
        <w:t>;</w:t>
      </w:r>
      <w:r w:rsidRPr="00395B5D">
        <w:sym w:font="Wingdings" w:char="0082"/>
      </w:r>
      <w:r w:rsidRPr="00395B5D">
        <w:rPr>
          <w:rFonts w:hint="eastAsia"/>
        </w:rPr>
        <w:t>平流層</w:t>
      </w:r>
      <w:r w:rsidRPr="00395B5D">
        <w:rPr>
          <w:rFonts w:hint="eastAsia"/>
        </w:rPr>
        <w:t>;</w:t>
      </w:r>
      <w:r w:rsidRPr="00395B5D">
        <w:sym w:font="Wingdings" w:char="0083"/>
      </w:r>
      <w:r w:rsidRPr="00395B5D">
        <w:rPr>
          <w:rFonts w:hint="eastAsia"/>
        </w:rPr>
        <w:t>外氣層</w:t>
      </w:r>
      <w:r w:rsidRPr="00395B5D">
        <w:t>;(2)</w:t>
      </w:r>
      <w:r w:rsidRPr="00395B5D">
        <w:sym w:font="Wingdings" w:char="0081"/>
      </w:r>
      <w:r w:rsidRPr="00395B5D">
        <w:rPr>
          <w:rFonts w:hint="eastAsia"/>
        </w:rPr>
        <w:t>碳的氧化物</w:t>
      </w:r>
      <w:r w:rsidRPr="00395B5D">
        <w:rPr>
          <w:rFonts w:hint="eastAsia"/>
        </w:rPr>
        <w:t>;</w:t>
      </w:r>
      <w:r w:rsidRPr="00395B5D">
        <w:sym w:font="Wingdings" w:char="0082"/>
      </w:r>
      <w:r w:rsidRPr="00395B5D">
        <w:rPr>
          <w:rFonts w:hint="eastAsia"/>
        </w:rPr>
        <w:t>氮的氧化物</w:t>
      </w:r>
      <w:r w:rsidRPr="00395B5D">
        <w:rPr>
          <w:rFonts w:hint="eastAsia"/>
        </w:rPr>
        <w:t>;</w:t>
      </w:r>
      <w:r w:rsidRPr="00395B5D">
        <w:sym w:font="Wingdings" w:char="0083"/>
      </w:r>
      <w:r w:rsidRPr="00395B5D">
        <w:rPr>
          <w:rFonts w:hint="eastAsia"/>
        </w:rPr>
        <w:t>烴類</w:t>
      </w:r>
      <w:r w:rsidRPr="00395B5D">
        <w:t>;(3)</w:t>
      </w:r>
      <w:r w:rsidRPr="00395B5D">
        <w:sym w:font="Wingdings" w:char="0081"/>
      </w:r>
      <w:r w:rsidRPr="00395B5D">
        <w:rPr>
          <w:rFonts w:hint="eastAsia"/>
        </w:rPr>
        <w:t>可燃物</w:t>
      </w:r>
      <w:r w:rsidRPr="00395B5D">
        <w:rPr>
          <w:rFonts w:hint="eastAsia"/>
        </w:rPr>
        <w:t>;</w:t>
      </w:r>
      <w:r w:rsidRPr="00395B5D">
        <w:sym w:font="Wingdings" w:char="0082"/>
      </w:r>
      <w:r w:rsidRPr="00395B5D">
        <w:rPr>
          <w:rFonts w:hint="eastAsia"/>
        </w:rPr>
        <w:t>溫度高於燃點</w:t>
      </w:r>
      <w:r w:rsidRPr="00395B5D">
        <w:t>;(4)</w:t>
      </w:r>
      <w:r w:rsidRPr="00395B5D">
        <w:sym w:font="Wingdings" w:char="0081"/>
      </w:r>
      <w:r w:rsidRPr="00395B5D">
        <w:rPr>
          <w:rFonts w:hint="eastAsia"/>
        </w:rPr>
        <w:t>氦</w:t>
      </w:r>
      <w:r w:rsidRPr="00395B5D">
        <w:rPr>
          <w:rFonts w:hint="eastAsia"/>
        </w:rPr>
        <w:t>;</w:t>
      </w:r>
      <w:r w:rsidRPr="00395B5D">
        <w:sym w:font="Wingdings" w:char="0082"/>
      </w:r>
      <w:r w:rsidRPr="00395B5D">
        <w:rPr>
          <w:rFonts w:hint="eastAsia"/>
        </w:rPr>
        <w:t>氖</w:t>
      </w:r>
      <w:r w:rsidRPr="00395B5D">
        <w:rPr>
          <w:rFonts w:hint="eastAsia"/>
        </w:rPr>
        <w:t>;</w:t>
      </w:r>
      <w:r w:rsidRPr="00395B5D">
        <w:sym w:font="Wingdings" w:char="0083"/>
      </w:r>
      <w:r w:rsidRPr="00395B5D">
        <w:rPr>
          <w:rFonts w:hint="eastAsia"/>
        </w:rPr>
        <w:t>氪</w:t>
      </w:r>
    </w:p>
    <w:p w:rsidR="00395B5D" w:rsidRPr="00E218FB" w:rsidRDefault="00395B5D" w:rsidP="00395B5D">
      <w:pPr>
        <w:ind w:left="454" w:hanging="454"/>
      </w:pPr>
      <w:r>
        <w:rPr>
          <w:rFonts w:ascii="新細明體" w:eastAsia="新細明體" w:hAnsi="新細明體"/>
          <w:sz w:val="24"/>
        </w:rPr>
        <w:t xml:space="preserve"> 6. </w:t>
      </w:r>
      <w:r w:rsidRPr="00E218FB">
        <w:rPr>
          <w:rFonts w:hint="eastAsia"/>
        </w:rPr>
        <w:t>大量的使用氟氯碳化合物當做冷媒或噴霧劑，會造成</w:t>
      </w:r>
      <w:r w:rsidRPr="00E218FB">
        <w:t>____________</w:t>
      </w:r>
      <w:r w:rsidRPr="00E218FB">
        <w:rPr>
          <w:rFonts w:hint="eastAsia"/>
        </w:rPr>
        <w:t>產生破洞，導致紫外線大量進入地球而威脅生物的生存。</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臭氧層</w:t>
      </w:r>
    </w:p>
    <w:p w:rsidR="00395B5D" w:rsidRPr="00473E8F" w:rsidRDefault="00395B5D" w:rsidP="00395B5D">
      <w:pPr>
        <w:ind w:left="454" w:hanging="454"/>
      </w:pPr>
      <w:r>
        <w:rPr>
          <w:rFonts w:ascii="新細明體" w:eastAsia="新細明體" w:hAnsi="新細明體"/>
          <w:sz w:val="24"/>
        </w:rPr>
        <w:t xml:space="preserve"> 7. </w:t>
      </w:r>
      <w:r w:rsidRPr="00473E8F">
        <w:rPr>
          <w:rFonts w:hint="eastAsia"/>
        </w:rPr>
        <w:t>化石燃料的大量使用，使空氣中</w:t>
      </w:r>
      <w:r w:rsidRPr="00473E8F">
        <w:t>____________</w:t>
      </w:r>
      <w:r w:rsidRPr="00473E8F">
        <w:rPr>
          <w:rFonts w:hint="eastAsia"/>
        </w:rPr>
        <w:t>濃度增高，而造成溫室效應。</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二氧化碳</w:t>
      </w:r>
    </w:p>
    <w:p w:rsidR="00395B5D" w:rsidRPr="00224687" w:rsidRDefault="00395B5D" w:rsidP="00395B5D">
      <w:pPr>
        <w:ind w:left="454" w:hanging="454"/>
      </w:pPr>
      <w:r>
        <w:rPr>
          <w:rFonts w:ascii="新細明體" w:eastAsia="新細明體" w:hAnsi="新細明體"/>
          <w:sz w:val="24"/>
        </w:rPr>
        <w:t xml:space="preserve"> 8. </w:t>
      </w:r>
      <w:r w:rsidRPr="00224687">
        <w:rPr>
          <w:rFonts w:hint="eastAsia"/>
        </w:rPr>
        <w:t>傳統使用的冷媒為</w:t>
      </w:r>
      <w:r w:rsidRPr="00224687">
        <w:t>(1)____________</w:t>
      </w:r>
      <w:r w:rsidRPr="00224687">
        <w:rPr>
          <w:rFonts w:hint="eastAsia"/>
        </w:rPr>
        <w:t>化合物，會破壞臭氧層，近年來為了維護地球環境，改換成</w:t>
      </w:r>
      <w:r w:rsidRPr="00224687">
        <w:t>(2)____________</w:t>
      </w:r>
      <w:r w:rsidRPr="00224687">
        <w:rPr>
          <w:rFonts w:hint="eastAsia"/>
        </w:rPr>
        <w:t>化合物。</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rPr>
          <w:rFonts w:hint="eastAsia"/>
        </w:rPr>
        <w:t>氟氯碳</w:t>
      </w:r>
      <w:r w:rsidRPr="00395B5D">
        <w:t>;(2)</w:t>
      </w:r>
      <w:r w:rsidRPr="00395B5D">
        <w:rPr>
          <w:rFonts w:hint="eastAsia"/>
        </w:rPr>
        <w:t>氫氟碳</w:t>
      </w:r>
    </w:p>
    <w:p w:rsidR="00395B5D" w:rsidRDefault="00395B5D">
      <w:pPr>
        <w:rPr>
          <w:rFonts w:ascii="新細明體" w:eastAsia="新細明體" w:hAnsi="新細明體"/>
          <w:sz w:val="24"/>
        </w:rPr>
      </w:pPr>
    </w:p>
    <w:p w:rsidR="00395B5D" w:rsidRDefault="00395B5D">
      <w:pPr>
        <w:rPr>
          <w:rFonts w:ascii="新細明體" w:eastAsia="新細明體" w:hAnsi="新細明體"/>
          <w:sz w:val="36"/>
        </w:rPr>
      </w:pPr>
      <w:r>
        <w:rPr>
          <w:rFonts w:ascii="新細明體" w:eastAsia="新細明體" w:hAnsi="新細明體" w:hint="eastAsia"/>
          <w:sz w:val="36"/>
        </w:rPr>
        <w:t>【題組題】</w:t>
      </w:r>
    </w:p>
    <w:p w:rsidR="00395B5D" w:rsidRPr="00442BD2" w:rsidRDefault="00395B5D" w:rsidP="00395B5D">
      <w:pPr>
        <w:ind w:left="454" w:hanging="454"/>
        <w:rPr>
          <w:vertAlign w:val="subscript"/>
        </w:rPr>
      </w:pPr>
      <w:r>
        <w:rPr>
          <w:rFonts w:ascii="新細明體" w:eastAsia="新細明體" w:hAnsi="新細明體"/>
          <w:sz w:val="24"/>
        </w:rPr>
        <w:t xml:space="preserve"> 1. </w:t>
      </w:r>
      <w:r w:rsidRPr="00442BD2">
        <w:rPr>
          <w:rFonts w:hAnsi="新細明體" w:hint="eastAsia"/>
        </w:rPr>
        <w:t>工業革命以來，都市人口密集，汽機車及工廠大量使用化石燃料，大量排放氮的氧化物、硫的氧化物、碳的氧化物、煙、粉塵及熱等，這些物質及廢熱進入大氣中超過一定的限量，即造成了空氣汙染，目前較為嚴重的空氣汙染現象包括酸雨、全球增溫及臭氧層破洞。試回答</w:t>
      </w:r>
      <w:r w:rsidRPr="00442BD2">
        <w:rPr>
          <w:rFonts w:hint="eastAsia"/>
        </w:rPr>
        <w:t>(1)</w:t>
      </w:r>
      <w:r w:rsidRPr="00442BD2">
        <w:rPr>
          <w:rFonts w:hAnsi="新細明體" w:hint="eastAsia"/>
        </w:rPr>
        <w:t>、</w:t>
      </w:r>
      <w:r w:rsidRPr="00442BD2">
        <w:rPr>
          <w:rFonts w:hAnsi="新細明體" w:hint="eastAsia"/>
        </w:rPr>
        <w:t>(2)</w:t>
      </w:r>
      <w:r w:rsidRPr="00442BD2">
        <w:rPr>
          <w:rFonts w:hAnsi="新細明體" w:hint="eastAsia"/>
        </w:rPr>
        <w:t>題：</w:t>
      </w:r>
      <w:r w:rsidRPr="00442BD2">
        <w:rPr>
          <w:rFonts w:hAnsi="新細明體"/>
        </w:rPr>
        <w:br/>
      </w:r>
      <w:r w:rsidRPr="00442BD2">
        <w:rPr>
          <w:rFonts w:hAnsi="新細明體" w:hint="eastAsia"/>
        </w:rPr>
        <w:t>(1)</w:t>
      </w:r>
      <w:r w:rsidRPr="00442BD2">
        <w:rPr>
          <w:rFonts w:hAnsi="新細明體" w:hint="eastAsia"/>
        </w:rPr>
        <w:t>下列有關大氣環境敘述，哪些</w:t>
      </w:r>
      <w:r w:rsidRPr="00442BD2">
        <w:rPr>
          <w:rFonts w:hAnsi="新細明體" w:hint="eastAsia"/>
          <w:u w:val="wave"/>
        </w:rPr>
        <w:t>錯誤</w:t>
      </w:r>
      <w:r w:rsidRPr="00442BD2">
        <w:rPr>
          <w:rFonts w:hAnsi="新細明體" w:hint="eastAsia"/>
        </w:rPr>
        <w:t>？</w:t>
      </w:r>
      <w:r w:rsidRPr="00442BD2">
        <w:rPr>
          <w:rFonts w:hint="eastAsia"/>
        </w:rPr>
        <w:t xml:space="preserve">　</w:t>
      </w:r>
      <w:r w:rsidRPr="00442BD2">
        <w:rPr>
          <w:rFonts w:hint="eastAsia"/>
        </w:rPr>
        <w:t>(A)</w:t>
      </w:r>
      <w:r w:rsidRPr="00442BD2">
        <w:rPr>
          <w:rFonts w:hAnsi="新細明體" w:hint="eastAsia"/>
        </w:rPr>
        <w:t>臭氧層破洞主要來自於烴類</w:t>
      </w:r>
      <w:r w:rsidRPr="00442BD2">
        <w:rPr>
          <w:rFonts w:hint="eastAsia"/>
        </w:rPr>
        <w:t>(CH)</w:t>
      </w:r>
      <w:r w:rsidRPr="00442BD2">
        <w:rPr>
          <w:rFonts w:hint="eastAsia"/>
          <w:i/>
          <w:vertAlign w:val="subscript"/>
        </w:rPr>
        <w:t>x</w:t>
      </w:r>
      <w:r w:rsidRPr="00442BD2">
        <w:rPr>
          <w:rFonts w:hAnsi="新細明體" w:hint="eastAsia"/>
        </w:rPr>
        <w:t>濃度增加造成</w:t>
      </w:r>
      <w:r w:rsidRPr="00442BD2">
        <w:rPr>
          <w:rFonts w:hint="eastAsia"/>
        </w:rPr>
        <w:t xml:space="preserve">　</w:t>
      </w:r>
      <w:r w:rsidRPr="00442BD2">
        <w:rPr>
          <w:rFonts w:hint="eastAsia"/>
        </w:rPr>
        <w:t>(B)</w:t>
      </w:r>
      <w:r w:rsidRPr="00442BD2">
        <w:rPr>
          <w:rFonts w:hAnsi="新細明體" w:hint="eastAsia"/>
        </w:rPr>
        <w:t>大氣中的</w:t>
      </w:r>
      <w:r w:rsidRPr="00442BD2">
        <w:rPr>
          <w:rFonts w:hint="eastAsia"/>
        </w:rPr>
        <w:t>SO</w:t>
      </w:r>
      <w:r w:rsidRPr="00442BD2">
        <w:rPr>
          <w:rFonts w:hint="eastAsia"/>
          <w:vertAlign w:val="subscript"/>
        </w:rPr>
        <w:t>2</w:t>
      </w:r>
      <w:r w:rsidRPr="00442BD2">
        <w:rPr>
          <w:rFonts w:hAnsi="新細明體" w:hint="eastAsia"/>
        </w:rPr>
        <w:t>主要來源是石油和煤的燃燒，以及硫酸製造廠的廢氣</w:t>
      </w:r>
      <w:r w:rsidRPr="00442BD2">
        <w:rPr>
          <w:rFonts w:hint="eastAsia"/>
        </w:rPr>
        <w:t xml:space="preserve">　</w:t>
      </w:r>
      <w:r w:rsidRPr="00442BD2">
        <w:rPr>
          <w:rFonts w:hint="eastAsia"/>
        </w:rPr>
        <w:t>(C)</w:t>
      </w:r>
      <w:r w:rsidRPr="00442BD2">
        <w:rPr>
          <w:rFonts w:hAnsi="新細明體" w:hint="eastAsia"/>
        </w:rPr>
        <w:t>大氣中氮的氧化物來自於石油燃燒</w:t>
      </w:r>
      <w:r w:rsidRPr="00442BD2">
        <w:rPr>
          <w:rFonts w:hint="eastAsia"/>
        </w:rPr>
        <w:t xml:space="preserve">　</w:t>
      </w:r>
      <w:r w:rsidRPr="00442BD2">
        <w:rPr>
          <w:rFonts w:hint="eastAsia"/>
        </w:rPr>
        <w:t>(D)</w:t>
      </w:r>
      <w:r w:rsidRPr="00442BD2">
        <w:rPr>
          <w:rFonts w:hAnsi="新細明體" w:hint="eastAsia"/>
        </w:rPr>
        <w:t>使用冷媒、噴霧劑或滅火劑的氟氯碳化物會催化臭氧分解，造成臭氧層破洞</w:t>
      </w:r>
      <w:r w:rsidRPr="00442BD2">
        <w:rPr>
          <w:rFonts w:hint="eastAsia"/>
        </w:rPr>
        <w:t xml:space="preserve">　</w:t>
      </w:r>
      <w:r w:rsidRPr="00442BD2">
        <w:rPr>
          <w:rFonts w:hint="eastAsia"/>
        </w:rPr>
        <w:t>(E)</w:t>
      </w:r>
      <w:r w:rsidRPr="00442BD2">
        <w:rPr>
          <w:rFonts w:hAnsi="新細明體" w:hint="eastAsia"/>
        </w:rPr>
        <w:t>大型煉油廠、火力發電廠等排氣前應先做脫硫處理可使</w:t>
      </w:r>
      <w:r w:rsidRPr="00442BD2">
        <w:rPr>
          <w:rFonts w:hint="eastAsia"/>
        </w:rPr>
        <w:t>SO</w:t>
      </w:r>
      <w:r w:rsidRPr="00442BD2">
        <w:rPr>
          <w:rFonts w:hint="eastAsia"/>
          <w:vertAlign w:val="subscript"/>
        </w:rPr>
        <w:t>2</w:t>
      </w:r>
      <w:r w:rsidRPr="00442BD2">
        <w:rPr>
          <w:rFonts w:hAnsi="新細明體" w:hint="eastAsia"/>
        </w:rPr>
        <w:t>先通過灰石（碳酸鈣）使其變成</w:t>
      </w:r>
      <w:r w:rsidRPr="00442BD2">
        <w:rPr>
          <w:rFonts w:hint="eastAsia"/>
        </w:rPr>
        <w:t>CaSO</w:t>
      </w:r>
      <w:r w:rsidRPr="00442BD2">
        <w:rPr>
          <w:rFonts w:hint="eastAsia"/>
          <w:vertAlign w:val="subscript"/>
        </w:rPr>
        <w:t>4</w:t>
      </w:r>
      <w:r w:rsidRPr="00442BD2">
        <w:rPr>
          <w:rFonts w:hAnsi="新細明體" w:hint="eastAsia"/>
        </w:rPr>
        <w:t>或</w:t>
      </w:r>
      <w:r w:rsidRPr="00442BD2">
        <w:rPr>
          <w:rFonts w:hint="eastAsia"/>
        </w:rPr>
        <w:t>CaSO</w:t>
      </w:r>
      <w:r w:rsidRPr="00442BD2">
        <w:rPr>
          <w:rFonts w:hint="eastAsia"/>
          <w:vertAlign w:val="subscript"/>
        </w:rPr>
        <w:t>3</w:t>
      </w:r>
      <w:r w:rsidRPr="00442BD2">
        <w:rPr>
          <w:rFonts w:hAnsi="新細明體"/>
        </w:rPr>
        <w:br/>
      </w:r>
      <w:r w:rsidRPr="00442BD2">
        <w:rPr>
          <w:rFonts w:hAnsi="新細明體" w:hint="eastAsia"/>
        </w:rPr>
        <w:t>(2)</w:t>
      </w:r>
      <w:r w:rsidRPr="00442BD2">
        <w:rPr>
          <w:rFonts w:hAnsi="新細明體" w:hint="eastAsia"/>
        </w:rPr>
        <w:t>為了改善空氣品質，汽機車會加裝觸媒轉化器（</w:t>
      </w:r>
      <w:r w:rsidRPr="00442BD2">
        <w:rPr>
          <w:rFonts w:hint="eastAsia"/>
        </w:rPr>
        <w:t>Pt</w:t>
      </w:r>
      <w:r w:rsidRPr="00442BD2">
        <w:rPr>
          <w:rFonts w:hAnsi="新細明體" w:hint="eastAsia"/>
        </w:rPr>
        <w:t>、</w:t>
      </w:r>
      <w:r w:rsidRPr="00442BD2">
        <w:rPr>
          <w:rFonts w:hint="eastAsia"/>
        </w:rPr>
        <w:t>Pd</w:t>
      </w:r>
      <w:r w:rsidRPr="00442BD2">
        <w:rPr>
          <w:rFonts w:hAnsi="新細明體" w:hint="eastAsia"/>
        </w:rPr>
        <w:t>金屬）後，會被轉化為無害的氣體，再排放至大氣中，如附圖所示，則下列問題哪些正確？</w:t>
      </w:r>
      <w:r w:rsidRPr="00442BD2">
        <w:rPr>
          <w:rFonts w:hAnsi="新細明體"/>
        </w:rPr>
        <w:br/>
      </w:r>
      <w:r w:rsidR="009372F8">
        <w:pict>
          <v:shape id="_x0000_i1079" type="#_x0000_t75" style="width:287.25pt;height:152.25pt">
            <v:imagedata r:id="rId98" o:title="100-2-3-11"/>
          </v:shape>
        </w:pict>
      </w:r>
      <w:r w:rsidRPr="00442BD2">
        <w:rPr>
          <w:rFonts w:hAnsi="新細明體" w:hint="eastAsia"/>
        </w:rPr>
        <w:br/>
      </w:r>
      <w:r w:rsidRPr="00442BD2">
        <w:rPr>
          <w:rFonts w:hint="eastAsia"/>
        </w:rPr>
        <w:t>(A)</w:t>
      </w:r>
      <w:r w:rsidRPr="00442BD2">
        <w:rPr>
          <w:rFonts w:hAnsi="新細明體" w:hint="eastAsia"/>
        </w:rPr>
        <w:t>廢氣中的</w:t>
      </w:r>
      <w:r w:rsidRPr="00442BD2">
        <w:rPr>
          <w:rFonts w:hint="eastAsia"/>
        </w:rPr>
        <w:t>CO</w:t>
      </w:r>
      <w:r w:rsidRPr="00442BD2">
        <w:rPr>
          <w:rFonts w:hAnsi="新細明體" w:hint="eastAsia"/>
        </w:rPr>
        <w:t>經觸媒轉化器後，可形成</w:t>
      </w:r>
      <w:r w:rsidRPr="00442BD2">
        <w:rPr>
          <w:rFonts w:hint="eastAsia"/>
        </w:rPr>
        <w:t>C</w:t>
      </w:r>
      <w:r w:rsidRPr="00442BD2">
        <w:rPr>
          <w:rFonts w:hAnsi="新細明體" w:hint="eastAsia"/>
        </w:rPr>
        <w:t>元素而排出</w:t>
      </w:r>
      <w:r w:rsidRPr="00442BD2">
        <w:rPr>
          <w:rFonts w:hint="eastAsia"/>
        </w:rPr>
        <w:t xml:space="preserve">　</w:t>
      </w:r>
      <w:r w:rsidRPr="00442BD2">
        <w:rPr>
          <w:rFonts w:hint="eastAsia"/>
        </w:rPr>
        <w:t>(B)</w:t>
      </w:r>
      <w:r w:rsidRPr="00442BD2">
        <w:rPr>
          <w:rFonts w:hAnsi="新細明體" w:hint="eastAsia"/>
        </w:rPr>
        <w:t>廢氣中的</w:t>
      </w:r>
      <w:r w:rsidRPr="00442BD2">
        <w:rPr>
          <w:rFonts w:hint="eastAsia"/>
        </w:rPr>
        <w:t>(CH)</w:t>
      </w:r>
      <w:r w:rsidRPr="00442BD2">
        <w:rPr>
          <w:rFonts w:hint="eastAsia"/>
          <w:i/>
          <w:vertAlign w:val="subscript"/>
        </w:rPr>
        <w:t>x</w:t>
      </w:r>
      <w:r w:rsidRPr="00442BD2">
        <w:rPr>
          <w:rFonts w:hAnsi="新細明體" w:hint="eastAsia"/>
        </w:rPr>
        <w:t>，經觸媒轉化器後，轉化成</w:t>
      </w:r>
      <w:r w:rsidRPr="00442BD2">
        <w:rPr>
          <w:rFonts w:hint="eastAsia"/>
        </w:rPr>
        <w:t>H</w:t>
      </w:r>
      <w:r w:rsidRPr="00442BD2">
        <w:rPr>
          <w:rFonts w:hint="eastAsia"/>
          <w:vertAlign w:val="subscript"/>
        </w:rPr>
        <w:t>2</w:t>
      </w:r>
      <w:r w:rsidRPr="00442BD2">
        <w:rPr>
          <w:rFonts w:hint="eastAsia"/>
        </w:rPr>
        <w:t>O</w:t>
      </w:r>
      <w:r w:rsidRPr="00442BD2">
        <w:rPr>
          <w:rFonts w:hAnsi="新細明體" w:hint="eastAsia"/>
        </w:rPr>
        <w:t>和</w:t>
      </w:r>
      <w:r w:rsidRPr="00442BD2">
        <w:rPr>
          <w:rFonts w:hint="eastAsia"/>
        </w:rPr>
        <w:t>CO</w:t>
      </w:r>
      <w:r w:rsidRPr="00442BD2">
        <w:rPr>
          <w:rFonts w:hint="eastAsia"/>
          <w:vertAlign w:val="subscript"/>
        </w:rPr>
        <w:t>2</w:t>
      </w:r>
      <w:r w:rsidRPr="00442BD2">
        <w:rPr>
          <w:rFonts w:hAnsi="新細明體" w:hint="eastAsia"/>
        </w:rPr>
        <w:t>排出</w:t>
      </w:r>
      <w:r w:rsidRPr="00442BD2">
        <w:rPr>
          <w:rFonts w:hint="eastAsia"/>
        </w:rPr>
        <w:t xml:space="preserve">　</w:t>
      </w:r>
      <w:r w:rsidRPr="00442BD2">
        <w:rPr>
          <w:rFonts w:hint="eastAsia"/>
        </w:rPr>
        <w:t>(C)</w:t>
      </w:r>
      <w:r w:rsidRPr="00442BD2">
        <w:rPr>
          <w:rFonts w:hAnsi="新細明體" w:hint="eastAsia"/>
        </w:rPr>
        <w:t>觸媒轉化器中的</w:t>
      </w:r>
      <w:r w:rsidRPr="00442BD2">
        <w:t>P</w:t>
      </w:r>
      <w:r w:rsidRPr="00442BD2">
        <w:rPr>
          <w:rFonts w:hint="eastAsia"/>
        </w:rPr>
        <w:t>t</w:t>
      </w:r>
      <w:r w:rsidRPr="00442BD2">
        <w:rPr>
          <w:rFonts w:hAnsi="新細明體" w:hint="eastAsia"/>
        </w:rPr>
        <w:t>、</w:t>
      </w:r>
      <w:r w:rsidRPr="00442BD2">
        <w:rPr>
          <w:rFonts w:hint="eastAsia"/>
        </w:rPr>
        <w:t>Pd</w:t>
      </w:r>
      <w:r w:rsidRPr="00442BD2">
        <w:rPr>
          <w:rFonts w:hAnsi="新細明體" w:hint="eastAsia"/>
        </w:rPr>
        <w:t>為催化劑，反應完成後不會減少</w:t>
      </w:r>
      <w:r w:rsidRPr="00442BD2">
        <w:rPr>
          <w:rFonts w:hint="eastAsia"/>
        </w:rPr>
        <w:t xml:space="preserve">　</w:t>
      </w:r>
      <w:r w:rsidRPr="00442BD2">
        <w:rPr>
          <w:rFonts w:hint="eastAsia"/>
        </w:rPr>
        <w:t>(D)</w:t>
      </w:r>
      <w:r w:rsidRPr="00442BD2">
        <w:rPr>
          <w:rFonts w:hAnsi="新細明體" w:hint="eastAsia"/>
        </w:rPr>
        <w:t>排氣管所排出的氣體中，含</w:t>
      </w:r>
      <w:r w:rsidRPr="00442BD2">
        <w:rPr>
          <w:rFonts w:hint="eastAsia"/>
        </w:rPr>
        <w:t>N</w:t>
      </w:r>
      <w:r w:rsidRPr="00442BD2">
        <w:rPr>
          <w:rFonts w:hint="eastAsia"/>
          <w:vertAlign w:val="subscript"/>
        </w:rPr>
        <w:t>2</w:t>
      </w:r>
      <w:r w:rsidRPr="00442BD2">
        <w:rPr>
          <w:rFonts w:hAnsi="新細明體" w:hint="eastAsia"/>
        </w:rPr>
        <w:t>的比率最小</w:t>
      </w:r>
      <w:r w:rsidRPr="00442BD2">
        <w:rPr>
          <w:rFonts w:hint="eastAsia"/>
        </w:rPr>
        <w:t xml:space="preserve">　</w:t>
      </w:r>
      <w:r w:rsidRPr="00442BD2">
        <w:rPr>
          <w:rFonts w:hint="eastAsia"/>
        </w:rPr>
        <w:t>(E) NO</w:t>
      </w:r>
      <w:r w:rsidRPr="00442BD2">
        <w:rPr>
          <w:rFonts w:hint="eastAsia"/>
          <w:i/>
          <w:vertAlign w:val="subscript"/>
        </w:rPr>
        <w:t>x</w:t>
      </w:r>
      <w:r w:rsidRPr="00442BD2">
        <w:rPr>
          <w:rFonts w:hAnsi="新細明體" w:hint="eastAsia"/>
        </w:rPr>
        <w:t>經觸媒轉化器後變成</w:t>
      </w:r>
      <w:r w:rsidRPr="00442BD2">
        <w:rPr>
          <w:rFonts w:hint="eastAsia"/>
        </w:rPr>
        <w:t>N</w:t>
      </w:r>
      <w:r w:rsidRPr="00442BD2">
        <w:rPr>
          <w:rFonts w:hint="eastAsia"/>
          <w:vertAlign w:val="subscript"/>
        </w:rPr>
        <w:t>2</w:t>
      </w:r>
      <w:r w:rsidRPr="00442BD2">
        <w:rPr>
          <w:rFonts w:hAnsi="新細明體" w:hint="eastAsia"/>
        </w:rPr>
        <w:t>和</w:t>
      </w:r>
      <w:r w:rsidRPr="00442BD2">
        <w:rPr>
          <w:rFonts w:hint="eastAsia"/>
        </w:rPr>
        <w:t>O</w:t>
      </w:r>
      <w:r w:rsidRPr="00442BD2">
        <w:rPr>
          <w:rFonts w:hint="eastAsia"/>
          <w:vertAlign w:val="subscript"/>
        </w:rPr>
        <w:t>2</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1)AC;(2)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1) (A)</w:t>
      </w:r>
      <w:r w:rsidRPr="00395B5D">
        <w:rPr>
          <w:rFonts w:hint="eastAsia"/>
        </w:rPr>
        <w:t>主因為氟氯碳化物（</w:t>
      </w:r>
      <w:r w:rsidRPr="00395B5D">
        <w:rPr>
          <w:rFonts w:hint="eastAsia"/>
        </w:rPr>
        <w:t>CFCs</w:t>
      </w:r>
      <w:r w:rsidRPr="00395B5D">
        <w:rPr>
          <w:rFonts w:hint="eastAsia"/>
        </w:rPr>
        <w:t>）的大量使用</w:t>
      </w:r>
      <w:r w:rsidRPr="00395B5D">
        <w:br/>
      </w:r>
      <w:r w:rsidRPr="00395B5D">
        <w:rPr>
          <w:rFonts w:hint="eastAsia"/>
        </w:rPr>
        <w:t xml:space="preserve">　</w:t>
      </w:r>
      <w:r w:rsidRPr="00395B5D">
        <w:rPr>
          <w:rFonts w:hint="eastAsia"/>
          <w:vertAlign w:val="superscript"/>
        </w:rPr>
        <w:t xml:space="preserve"> </w:t>
      </w:r>
      <w:r w:rsidRPr="00395B5D">
        <w:rPr>
          <w:rFonts w:hint="eastAsia"/>
        </w:rPr>
        <w:t>(C)</w:t>
      </w:r>
      <w:r w:rsidRPr="00395B5D">
        <w:rPr>
          <w:rFonts w:hint="eastAsia"/>
        </w:rPr>
        <w:t>主要來自高溫內燃機中，空氣（</w:t>
      </w:r>
      <w:r w:rsidRPr="00395B5D">
        <w:rPr>
          <w:rFonts w:hint="eastAsia"/>
        </w:rPr>
        <w:t>N</w:t>
      </w:r>
      <w:r w:rsidRPr="00395B5D">
        <w:rPr>
          <w:rFonts w:hint="eastAsia"/>
          <w:vertAlign w:val="subscript"/>
        </w:rPr>
        <w:t>2</w:t>
      </w:r>
      <w:r w:rsidRPr="00395B5D">
        <w:rPr>
          <w:rFonts w:hint="eastAsia"/>
        </w:rPr>
        <w:t>及</w:t>
      </w:r>
      <w:r w:rsidRPr="00395B5D">
        <w:rPr>
          <w:rFonts w:hint="eastAsia"/>
        </w:rPr>
        <w:t>O</w:t>
      </w:r>
      <w:r w:rsidRPr="00395B5D">
        <w:rPr>
          <w:rFonts w:hint="eastAsia"/>
          <w:vertAlign w:val="subscript"/>
        </w:rPr>
        <w:t>2</w:t>
      </w:r>
      <w:r w:rsidRPr="00395B5D">
        <w:rPr>
          <w:rFonts w:hint="eastAsia"/>
        </w:rPr>
        <w:t>）的化合</w:t>
      </w:r>
      <w:r w:rsidRPr="00395B5D">
        <w:br/>
      </w:r>
      <w:r w:rsidRPr="00395B5D">
        <w:rPr>
          <w:rFonts w:hint="eastAsia"/>
        </w:rPr>
        <w:t>(2) (A) CO</w:t>
      </w:r>
      <w:r w:rsidRPr="00395B5D">
        <w:rPr>
          <w:rFonts w:hint="eastAsia"/>
        </w:rPr>
        <w:t>應轉成</w:t>
      </w:r>
      <w:r w:rsidRPr="00395B5D">
        <w:rPr>
          <w:rFonts w:hint="eastAsia"/>
        </w:rPr>
        <w:t>CO</w:t>
      </w:r>
      <w:r w:rsidRPr="00395B5D">
        <w:rPr>
          <w:rFonts w:hint="eastAsia"/>
          <w:vertAlign w:val="subscript"/>
        </w:rPr>
        <w:t>2</w:t>
      </w:r>
      <w:r w:rsidRPr="00395B5D">
        <w:rPr>
          <w:rFonts w:hint="eastAsia"/>
        </w:rPr>
        <w:t>而排出</w:t>
      </w:r>
      <w:r w:rsidRPr="00395B5D">
        <w:br/>
      </w:r>
      <w:r w:rsidRPr="00395B5D">
        <w:rPr>
          <w:rFonts w:hint="eastAsia"/>
        </w:rPr>
        <w:t xml:space="preserve">　</w:t>
      </w:r>
      <w:r w:rsidRPr="00395B5D">
        <w:rPr>
          <w:rFonts w:hint="eastAsia"/>
          <w:vertAlign w:val="superscript"/>
        </w:rPr>
        <w:t xml:space="preserve"> </w:t>
      </w:r>
      <w:r w:rsidRPr="00395B5D">
        <w:rPr>
          <w:rFonts w:hint="eastAsia"/>
        </w:rPr>
        <w:t>(D)</w:t>
      </w:r>
      <w:r w:rsidRPr="00395B5D">
        <w:rPr>
          <w:rFonts w:hint="eastAsia"/>
        </w:rPr>
        <w:t>排出氣體主要為</w:t>
      </w:r>
      <w:r w:rsidRPr="00395B5D">
        <w:rPr>
          <w:rFonts w:hint="eastAsia"/>
        </w:rPr>
        <w:t>N</w:t>
      </w:r>
      <w:r w:rsidRPr="00395B5D">
        <w:rPr>
          <w:rFonts w:hint="eastAsia"/>
          <w:vertAlign w:val="subscript"/>
        </w:rPr>
        <w:t>2</w:t>
      </w:r>
      <w:r w:rsidRPr="00395B5D">
        <w:rPr>
          <w:rFonts w:hint="eastAsia"/>
        </w:rPr>
        <w:t>、</w:t>
      </w:r>
      <w:r w:rsidRPr="00395B5D">
        <w:rPr>
          <w:rFonts w:hint="eastAsia"/>
        </w:rPr>
        <w:t>CO</w:t>
      </w:r>
      <w:r w:rsidRPr="00395B5D">
        <w:rPr>
          <w:rFonts w:hint="eastAsia"/>
          <w:vertAlign w:val="subscript"/>
        </w:rPr>
        <w:t>2</w:t>
      </w:r>
      <w:r w:rsidRPr="00395B5D">
        <w:rPr>
          <w:rFonts w:hint="eastAsia"/>
        </w:rPr>
        <w:t>及</w:t>
      </w:r>
      <w:r w:rsidRPr="00395B5D">
        <w:rPr>
          <w:rFonts w:hint="eastAsia"/>
        </w:rPr>
        <w:t>H</w:t>
      </w:r>
      <w:r w:rsidRPr="00395B5D">
        <w:rPr>
          <w:rFonts w:hint="eastAsia"/>
          <w:vertAlign w:val="subscript"/>
        </w:rPr>
        <w:t>2</w:t>
      </w:r>
      <w:r w:rsidRPr="00395B5D">
        <w:rPr>
          <w:rFonts w:hint="eastAsia"/>
        </w:rPr>
        <w:t>O</w:t>
      </w:r>
      <w:r w:rsidRPr="00395B5D">
        <w:rPr>
          <w:rFonts w:hint="eastAsia"/>
        </w:rPr>
        <w:t>，各成分比率不確定</w:t>
      </w:r>
      <w:r w:rsidRPr="00395B5D">
        <w:rPr>
          <w:rFonts w:hint="eastAsia"/>
        </w:rPr>
        <w:br/>
      </w:r>
      <w:r w:rsidRPr="00395B5D">
        <w:rPr>
          <w:rFonts w:hint="eastAsia"/>
        </w:rPr>
        <w:t xml:space="preserve">　</w:t>
      </w:r>
      <w:r w:rsidRPr="00395B5D">
        <w:rPr>
          <w:rFonts w:hint="eastAsia"/>
          <w:vertAlign w:val="superscript"/>
        </w:rPr>
        <w:t xml:space="preserve"> </w:t>
      </w:r>
      <w:r w:rsidRPr="00395B5D">
        <w:rPr>
          <w:rFonts w:hint="eastAsia"/>
        </w:rPr>
        <w:t>(E)</w:t>
      </w:r>
      <w:r w:rsidRPr="00395B5D">
        <w:rPr>
          <w:rFonts w:hint="eastAsia"/>
        </w:rPr>
        <w:t>應轉換成</w:t>
      </w:r>
      <w:r w:rsidRPr="00395B5D">
        <w:rPr>
          <w:rFonts w:hint="eastAsia"/>
        </w:rPr>
        <w:t>N</w:t>
      </w:r>
      <w:r w:rsidRPr="00395B5D">
        <w:rPr>
          <w:rFonts w:hint="eastAsia"/>
          <w:vertAlign w:val="subscript"/>
        </w:rPr>
        <w:t>2</w:t>
      </w:r>
      <w:r w:rsidRPr="00395B5D">
        <w:rPr>
          <w:rFonts w:hint="eastAsia"/>
        </w:rPr>
        <w:t>及</w:t>
      </w:r>
      <w:r w:rsidRPr="00395B5D">
        <w:rPr>
          <w:rFonts w:hint="eastAsia"/>
        </w:rPr>
        <w:t>H</w:t>
      </w:r>
      <w:r w:rsidRPr="00395B5D">
        <w:rPr>
          <w:rFonts w:hint="eastAsia"/>
          <w:vertAlign w:val="subscript"/>
        </w:rPr>
        <w:t>2</w:t>
      </w:r>
      <w:r w:rsidRPr="00395B5D">
        <w:rPr>
          <w:rFonts w:hint="eastAsia"/>
        </w:rPr>
        <w:t>O</w:t>
      </w:r>
    </w:p>
    <w:p w:rsidR="00395B5D" w:rsidRDefault="00395B5D">
      <w:pPr>
        <w:rPr>
          <w:rFonts w:ascii="新細明體" w:eastAsia="新細明體" w:hAnsi="新細明體"/>
          <w:sz w:val="24"/>
        </w:rPr>
      </w:pPr>
    </w:p>
    <w:p w:rsidR="00395B5D" w:rsidRDefault="00395B5D">
      <w:pPr>
        <w:rPr>
          <w:rFonts w:ascii="新細明體" w:eastAsia="新細明體" w:hAnsi="新細明體"/>
          <w:sz w:val="36"/>
        </w:rPr>
      </w:pPr>
      <w:r>
        <w:rPr>
          <w:rFonts w:ascii="新細明體" w:eastAsia="新細明體" w:hAnsi="新細明體" w:hint="eastAsia"/>
          <w:sz w:val="36"/>
        </w:rPr>
        <w:t>【題組單選題】</w:t>
      </w:r>
    </w:p>
    <w:p w:rsidR="00395B5D" w:rsidRPr="00283151" w:rsidRDefault="00395B5D" w:rsidP="00395B5D">
      <w:pPr>
        <w:ind w:left="454" w:hanging="454"/>
        <w:rPr>
          <w:rFonts w:hAnsi="新細明體"/>
        </w:rPr>
      </w:pPr>
      <w:r>
        <w:rPr>
          <w:rFonts w:ascii="新細明體" w:eastAsia="新細明體" w:hAnsi="新細明體"/>
          <w:sz w:val="24"/>
        </w:rPr>
        <w:t xml:space="preserve"> 1. </w:t>
      </w:r>
      <w:r w:rsidRPr="00283151">
        <w:rPr>
          <w:rFonts w:hAnsi="新細明體" w:hint="eastAsia"/>
        </w:rPr>
        <w:t>多氯聯苯（</w:t>
      </w:r>
      <w:r w:rsidRPr="00283151">
        <w:t>polychlorinated</w:t>
      </w:r>
      <w:r w:rsidRPr="00283151">
        <w:rPr>
          <w:rFonts w:hint="eastAsia"/>
        </w:rPr>
        <w:t xml:space="preserve"> biphenyls</w:t>
      </w:r>
      <w:r w:rsidRPr="00283151">
        <w:rPr>
          <w:rFonts w:hAnsi="新細明體" w:hint="eastAsia"/>
        </w:rPr>
        <w:t>，簡稱</w:t>
      </w:r>
      <w:r w:rsidRPr="00283151">
        <w:rPr>
          <w:rFonts w:hint="eastAsia"/>
        </w:rPr>
        <w:t>PCBs</w:t>
      </w:r>
      <w:r w:rsidRPr="00283151">
        <w:rPr>
          <w:rFonts w:hAnsi="新細明體" w:hint="eastAsia"/>
        </w:rPr>
        <w:t>）為聯苯的衍生物，兩個苯環上各自接有</w:t>
      </w:r>
      <w:r w:rsidRPr="00283151">
        <w:rPr>
          <w:rFonts w:hint="eastAsia"/>
        </w:rPr>
        <w:t>1</w:t>
      </w:r>
      <w:r w:rsidRPr="00283151">
        <w:rPr>
          <w:rFonts w:hAnsi="新細明體" w:hint="eastAsia"/>
        </w:rPr>
        <w:t>～</w:t>
      </w:r>
      <w:r w:rsidRPr="00283151">
        <w:rPr>
          <w:rFonts w:hint="eastAsia"/>
        </w:rPr>
        <w:t>5</w:t>
      </w:r>
      <w:r w:rsidRPr="00283151">
        <w:rPr>
          <w:rFonts w:hAnsi="新細明體" w:hint="eastAsia"/>
        </w:rPr>
        <w:t>個氯原子，其結構如附圖所示。</w:t>
      </w:r>
      <w:r w:rsidRPr="00283151">
        <w:rPr>
          <w:rFonts w:hAnsi="新細明體"/>
        </w:rPr>
        <w:br/>
      </w:r>
      <w:r w:rsidRPr="00283151">
        <w:rPr>
          <w:rFonts w:hAnsi="新細明體" w:hint="eastAsia"/>
        </w:rPr>
        <w:t>多氯聯苯化性安定，不易分解，不溶於水，易溶於油脂。多氯聯苯被動物吃進了身體，會堆積在脂肪細胞中而不被代謝。</w:t>
      </w:r>
      <w:r w:rsidRPr="00283151">
        <w:rPr>
          <w:rFonts w:hAnsi="新細明體"/>
        </w:rPr>
        <w:br/>
      </w:r>
      <w:r w:rsidRPr="00283151">
        <w:rPr>
          <w:rFonts w:hAnsi="新細明體" w:hint="eastAsia"/>
        </w:rPr>
        <w:t>人若不慎吃了含多氯聯苯的食物，會在臉部、頸部、背部等皮脂腺較密的部位，長出像癩蛤蟆一般的疙瘩，且流出惡臭的膿汁。多氯聯苯會損傷人體的神經系統、內分泌、呼吸、造血機能、肝臟、新陳代謝、骨骼、關節、牙齒、眼睛及皮膚，也會導致肝癌及胃癌。患者若是孕婦，多氯聯苯會毒害下一代，並生出像黑人、發育不良的嬰兒。根據上述資料，回答</w:t>
      </w:r>
      <w:r w:rsidRPr="00283151">
        <w:rPr>
          <w:rFonts w:hint="eastAsia"/>
        </w:rPr>
        <w:t>(1)</w:t>
      </w:r>
      <w:r w:rsidRPr="00283151">
        <w:rPr>
          <w:rFonts w:hAnsi="新細明體" w:hint="eastAsia"/>
        </w:rPr>
        <w:t>～</w:t>
      </w:r>
      <w:r w:rsidRPr="00283151">
        <w:rPr>
          <w:rFonts w:hAnsi="新細明體" w:hint="eastAsia"/>
        </w:rPr>
        <w:t>(2)</w:t>
      </w:r>
      <w:r w:rsidRPr="00283151">
        <w:rPr>
          <w:rFonts w:hAnsi="新細明體" w:hint="eastAsia"/>
        </w:rPr>
        <w:t>題。</w:t>
      </w:r>
      <w:r w:rsidRPr="00283151">
        <w:rPr>
          <w:rFonts w:hAnsi="新細明體"/>
        </w:rPr>
        <w:br/>
      </w:r>
      <w:r w:rsidR="009372F8">
        <w:pict>
          <v:shape id="_x0000_i1080" type="#_x0000_t75" style="width:120.75pt;height:48.75pt" o:allowoverlap="f">
            <v:imagedata r:id="rId99" o:title="10-1"/>
          </v:shape>
        </w:pict>
      </w:r>
      <w:r w:rsidRPr="00283151">
        <w:rPr>
          <w:rFonts w:hint="eastAsia"/>
        </w:rPr>
        <w:br/>
        <w:t>(1)</w:t>
      </w:r>
      <w:r w:rsidRPr="00283151">
        <w:rPr>
          <w:rFonts w:hAnsi="新細明體" w:hint="eastAsia"/>
        </w:rPr>
        <w:t xml:space="preserve">下列有關聯苯及多氯聯苯的敘述，何者正確？　</w:t>
      </w:r>
      <w:r w:rsidRPr="00283151">
        <w:rPr>
          <w:rFonts w:hint="eastAsia"/>
        </w:rPr>
        <w:t>(A)</w:t>
      </w:r>
      <w:r w:rsidRPr="00283151">
        <w:rPr>
          <w:rFonts w:hAnsi="新細明體" w:hint="eastAsia"/>
        </w:rPr>
        <w:t xml:space="preserve">聯苯與萘均有兩個苯環　</w:t>
      </w:r>
      <w:r w:rsidRPr="00283151">
        <w:rPr>
          <w:rFonts w:hint="eastAsia"/>
        </w:rPr>
        <w:t>(B)</w:t>
      </w:r>
      <w:r w:rsidRPr="00283151">
        <w:rPr>
          <w:rFonts w:hAnsi="新細明體" w:hint="eastAsia"/>
        </w:rPr>
        <w:t xml:space="preserve">聯苯與萘為同分異構物　</w:t>
      </w:r>
      <w:r w:rsidRPr="00283151">
        <w:rPr>
          <w:rFonts w:hint="eastAsia"/>
        </w:rPr>
        <w:t>(C)</w:t>
      </w:r>
      <w:r w:rsidRPr="00283151">
        <w:rPr>
          <w:rFonts w:hAnsi="新細明體" w:hint="eastAsia"/>
        </w:rPr>
        <w:t>多氯聯苯僅有</w:t>
      </w:r>
      <w:r w:rsidRPr="00283151">
        <w:rPr>
          <w:rFonts w:hint="eastAsia"/>
        </w:rPr>
        <w:t>1</w:t>
      </w:r>
      <w:r w:rsidRPr="00283151">
        <w:rPr>
          <w:rFonts w:hAnsi="新細明體" w:hint="eastAsia"/>
        </w:rPr>
        <w:t xml:space="preserve">種分子結構　</w:t>
      </w:r>
      <w:r w:rsidRPr="00283151">
        <w:rPr>
          <w:rFonts w:hint="eastAsia"/>
        </w:rPr>
        <w:t>(D)</w:t>
      </w:r>
      <w:r w:rsidRPr="00283151">
        <w:rPr>
          <w:rFonts w:hAnsi="新細明體" w:hint="eastAsia"/>
        </w:rPr>
        <w:t xml:space="preserve">多氯聯苯若被動物吃進身體，大部分會堆積在肌肉組織中　</w:t>
      </w:r>
      <w:r w:rsidRPr="00283151">
        <w:rPr>
          <w:rFonts w:hint="eastAsia"/>
        </w:rPr>
        <w:t>(E)</w:t>
      </w:r>
      <w:r w:rsidRPr="00283151">
        <w:rPr>
          <w:rFonts w:hAnsi="新細明體" w:hint="eastAsia"/>
        </w:rPr>
        <w:t>聯苯溶於水，而多氯聯苯不溶於水。</w:t>
      </w:r>
      <w:r w:rsidRPr="00283151">
        <w:rPr>
          <w:rFonts w:hAnsi="新細明體"/>
        </w:rPr>
        <w:br/>
      </w:r>
      <w:r w:rsidRPr="00283151">
        <w:rPr>
          <w:rFonts w:hAnsi="新細明體" w:hint="eastAsia"/>
        </w:rPr>
        <w:t>(2)</w:t>
      </w:r>
      <w:r w:rsidRPr="00283151">
        <w:rPr>
          <w:rFonts w:hAnsi="新細明體" w:hint="eastAsia"/>
        </w:rPr>
        <w:t xml:space="preserve">燃燒下列哪一個物質，最有可能產生多氯聯苯？　</w:t>
      </w:r>
      <w:r w:rsidRPr="00283151">
        <w:rPr>
          <w:rFonts w:hint="eastAsia"/>
        </w:rPr>
        <w:t>(A)</w:t>
      </w:r>
      <w:r w:rsidRPr="00283151">
        <w:rPr>
          <w:rFonts w:hAnsi="新細明體" w:hint="eastAsia"/>
        </w:rPr>
        <w:t xml:space="preserve">塑膠製品　</w:t>
      </w:r>
      <w:r w:rsidRPr="00283151">
        <w:rPr>
          <w:rFonts w:hint="eastAsia"/>
        </w:rPr>
        <w:t>(B)</w:t>
      </w:r>
      <w:r w:rsidRPr="00283151">
        <w:rPr>
          <w:rFonts w:hAnsi="新細明體" w:hint="eastAsia"/>
        </w:rPr>
        <w:t xml:space="preserve">煤　</w:t>
      </w:r>
      <w:r w:rsidRPr="00283151">
        <w:rPr>
          <w:rFonts w:hint="eastAsia"/>
        </w:rPr>
        <w:t>(C)</w:t>
      </w:r>
      <w:r w:rsidRPr="00283151">
        <w:rPr>
          <w:rFonts w:hAnsi="新細明體" w:hint="eastAsia"/>
        </w:rPr>
        <w:t xml:space="preserve">無鉛汽油　</w:t>
      </w:r>
      <w:r w:rsidRPr="00283151">
        <w:rPr>
          <w:rFonts w:hint="eastAsia"/>
        </w:rPr>
        <w:t>(D)</w:t>
      </w:r>
      <w:r w:rsidRPr="00283151">
        <w:rPr>
          <w:rFonts w:hAnsi="新細明體" w:hint="eastAsia"/>
        </w:rPr>
        <w:t xml:space="preserve">全棉衣物　</w:t>
      </w:r>
      <w:r w:rsidRPr="00283151">
        <w:rPr>
          <w:rFonts w:hint="eastAsia"/>
        </w:rPr>
        <w:t>(E)</w:t>
      </w:r>
      <w:r w:rsidRPr="00283151">
        <w:rPr>
          <w:rFonts w:hAnsi="新細明體" w:hint="eastAsia"/>
        </w:rPr>
        <w:t>紙製品。</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1)A;(2)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1) (A)</w:t>
      </w:r>
      <w:r w:rsidRPr="00395B5D">
        <w:rPr>
          <w:rFonts w:hint="eastAsia"/>
        </w:rPr>
        <w:t>聯苯有兩個苯環而萘為駢苯</w:t>
      </w:r>
      <w:r w:rsidR="009372F8">
        <w:rPr>
          <w:position w:val="-18"/>
        </w:rPr>
        <w:pict>
          <v:shape id="_x0000_i1081" type="#_x0000_t75" style="width:45.75pt;height:24.75pt">
            <v:imagedata r:id="rId100" o:title="041" cropleft="-4373f"/>
          </v:shape>
        </w:pict>
      </w:r>
      <w:r w:rsidRPr="00395B5D">
        <w:rPr>
          <w:rFonts w:hint="eastAsia"/>
        </w:rPr>
        <w:t xml:space="preserve">　</w:t>
      </w:r>
      <w:r w:rsidRPr="00395B5D">
        <w:rPr>
          <w:rFonts w:hint="eastAsia"/>
        </w:rPr>
        <w:t>(B)</w:t>
      </w:r>
      <w:r w:rsidRPr="00395B5D">
        <w:rPr>
          <w:rFonts w:hint="eastAsia"/>
        </w:rPr>
        <w:t>聯苯</w:t>
      </w:r>
      <w:r w:rsidRPr="00395B5D">
        <w:rPr>
          <w:rFonts w:hint="eastAsia"/>
        </w:rPr>
        <w:t>C</w:t>
      </w:r>
      <w:r w:rsidRPr="00395B5D">
        <w:rPr>
          <w:rFonts w:hint="eastAsia"/>
          <w:vertAlign w:val="subscript"/>
        </w:rPr>
        <w:t>12</w:t>
      </w:r>
      <w:r w:rsidRPr="00395B5D">
        <w:rPr>
          <w:rFonts w:hint="eastAsia"/>
        </w:rPr>
        <w:t>H</w:t>
      </w:r>
      <w:r w:rsidRPr="00395B5D">
        <w:rPr>
          <w:rFonts w:hint="eastAsia"/>
          <w:vertAlign w:val="subscript"/>
        </w:rPr>
        <w:t>10</w:t>
      </w:r>
      <w:r w:rsidRPr="00395B5D">
        <w:rPr>
          <w:rFonts w:hint="eastAsia"/>
        </w:rPr>
        <w:t>而萘為</w:t>
      </w:r>
      <w:r w:rsidRPr="00395B5D">
        <w:rPr>
          <w:rFonts w:hint="eastAsia"/>
        </w:rPr>
        <w:t>C</w:t>
      </w:r>
      <w:r w:rsidRPr="00395B5D">
        <w:rPr>
          <w:rFonts w:hint="eastAsia"/>
          <w:vertAlign w:val="subscript"/>
        </w:rPr>
        <w:t>10</w:t>
      </w:r>
      <w:r w:rsidRPr="00395B5D">
        <w:rPr>
          <w:rFonts w:hint="eastAsia"/>
        </w:rPr>
        <w:t>H</w:t>
      </w:r>
      <w:r w:rsidRPr="00395B5D">
        <w:rPr>
          <w:rFonts w:hint="eastAsia"/>
          <w:vertAlign w:val="subscript"/>
        </w:rPr>
        <w:t>8</w:t>
      </w:r>
      <w:r w:rsidRPr="00395B5D">
        <w:rPr>
          <w:rFonts w:hint="eastAsia"/>
        </w:rPr>
        <w:t xml:space="preserve">非同分異構物　</w:t>
      </w:r>
      <w:r w:rsidRPr="00395B5D">
        <w:rPr>
          <w:rFonts w:hint="eastAsia"/>
        </w:rPr>
        <w:t>(C)</w:t>
      </w:r>
      <w:r w:rsidRPr="00395B5D">
        <w:rPr>
          <w:rFonts w:hint="eastAsia"/>
        </w:rPr>
        <w:t>由題意中</w:t>
      </w:r>
      <w:r w:rsidRPr="00395B5D">
        <w:rPr>
          <w:rFonts w:hint="eastAsia"/>
        </w:rPr>
        <w:t>PCB</w:t>
      </w:r>
      <w:r w:rsidRPr="00395B5D">
        <w:rPr>
          <w:rFonts w:hint="eastAsia"/>
          <w:vertAlign w:val="subscript"/>
        </w:rPr>
        <w:t>S</w:t>
      </w:r>
      <w:r w:rsidRPr="00395B5D">
        <w:rPr>
          <w:rFonts w:hint="eastAsia"/>
        </w:rPr>
        <w:t>中</w:t>
      </w:r>
      <w:r w:rsidRPr="00395B5D">
        <w:rPr>
          <w:rFonts w:hint="eastAsia"/>
        </w:rPr>
        <w:t>n = 1</w:t>
      </w:r>
      <w:r w:rsidRPr="00395B5D">
        <w:rPr>
          <w:rFonts w:hint="eastAsia"/>
        </w:rPr>
        <w:t>～</w:t>
      </w:r>
      <w:r w:rsidRPr="00395B5D">
        <w:rPr>
          <w:rFonts w:hint="eastAsia"/>
        </w:rPr>
        <w:t>5</w:t>
      </w:r>
      <w:r w:rsidRPr="00395B5D">
        <w:rPr>
          <w:rFonts w:hint="eastAsia"/>
        </w:rPr>
        <w:t xml:space="preserve">表示非一種分子結構　</w:t>
      </w:r>
      <w:r w:rsidRPr="00395B5D">
        <w:rPr>
          <w:rFonts w:hint="eastAsia"/>
        </w:rPr>
        <w:t>(D)</w:t>
      </w:r>
      <w:r w:rsidRPr="00395B5D">
        <w:rPr>
          <w:rFonts w:hint="eastAsia"/>
        </w:rPr>
        <w:t xml:space="preserve">溶於脂肪中，堆積於其中而不被代謝　</w:t>
      </w:r>
      <w:r w:rsidRPr="00395B5D">
        <w:rPr>
          <w:rFonts w:hint="eastAsia"/>
        </w:rPr>
        <w:t>(E)</w:t>
      </w:r>
      <w:r w:rsidRPr="00395B5D">
        <w:rPr>
          <w:rFonts w:hint="eastAsia"/>
        </w:rPr>
        <w:t>聯苯與多氯聯苯均不溶於水</w:t>
      </w:r>
      <w:r w:rsidRPr="00395B5D">
        <w:br/>
      </w:r>
      <w:r w:rsidRPr="00395B5D">
        <w:rPr>
          <w:rFonts w:hint="eastAsia"/>
        </w:rPr>
        <w:t>(2) (A)</w:t>
      </w:r>
      <w:r w:rsidRPr="00395B5D">
        <w:rPr>
          <w:rFonts w:hint="eastAsia"/>
        </w:rPr>
        <w:t xml:space="preserve">塑膠製品常含有氯原子成分　</w:t>
      </w:r>
      <w:r w:rsidRPr="00395B5D">
        <w:rPr>
          <w:rFonts w:hint="eastAsia"/>
        </w:rPr>
        <w:t>(B)</w:t>
      </w:r>
      <w:r w:rsidRPr="00395B5D">
        <w:rPr>
          <w:rFonts w:hint="eastAsia"/>
        </w:rPr>
        <w:t>煤</w:t>
      </w:r>
      <w:r w:rsidRPr="00395B5D">
        <w:rPr>
          <w:rFonts w:hint="eastAsia"/>
        </w:rPr>
        <w:sym w:font="Symbol" w:char="F0DE"/>
      </w:r>
      <w:r w:rsidRPr="00395B5D">
        <w:rPr>
          <w:rFonts w:hint="eastAsia"/>
        </w:rPr>
        <w:t xml:space="preserve"> CO</w:t>
      </w:r>
      <w:r w:rsidRPr="00395B5D">
        <w:rPr>
          <w:rFonts w:hint="eastAsia"/>
          <w:vertAlign w:val="subscript"/>
        </w:rPr>
        <w:t>2</w:t>
      </w:r>
      <w:r w:rsidRPr="00395B5D">
        <w:rPr>
          <w:rFonts w:hint="eastAsia"/>
        </w:rPr>
        <w:t xml:space="preserve">　</w:t>
      </w:r>
      <w:r w:rsidRPr="00395B5D">
        <w:rPr>
          <w:rFonts w:hint="eastAsia"/>
        </w:rPr>
        <w:t>(C)</w:t>
      </w:r>
      <w:r w:rsidRPr="00395B5D">
        <w:rPr>
          <w:rFonts w:hint="eastAsia"/>
        </w:rPr>
        <w:t>無鉛汽油</w:t>
      </w:r>
      <w:r w:rsidRPr="00395B5D">
        <w:rPr>
          <w:rFonts w:hint="eastAsia"/>
        </w:rPr>
        <w:sym w:font="Symbol" w:char="F0DE"/>
      </w:r>
      <w:r w:rsidRPr="00395B5D">
        <w:rPr>
          <w:rFonts w:hint="eastAsia"/>
        </w:rPr>
        <w:t xml:space="preserve"> CO</w:t>
      </w:r>
      <w:r w:rsidRPr="00395B5D">
        <w:rPr>
          <w:rFonts w:hint="eastAsia"/>
          <w:vertAlign w:val="subscript"/>
        </w:rPr>
        <w:t>2</w:t>
      </w:r>
      <w:r w:rsidRPr="00395B5D">
        <w:rPr>
          <w:rFonts w:hint="eastAsia"/>
        </w:rPr>
        <w:t>，</w:t>
      </w:r>
      <w:r w:rsidRPr="00395B5D">
        <w:rPr>
          <w:rFonts w:hint="eastAsia"/>
        </w:rPr>
        <w:t>H</w:t>
      </w:r>
      <w:r w:rsidRPr="00395B5D">
        <w:rPr>
          <w:rFonts w:hint="eastAsia"/>
          <w:vertAlign w:val="subscript"/>
        </w:rPr>
        <w:t>2</w:t>
      </w:r>
      <w:r w:rsidRPr="00395B5D">
        <w:rPr>
          <w:rFonts w:hint="eastAsia"/>
        </w:rPr>
        <w:t>O</w:t>
      </w:r>
      <w:r w:rsidRPr="00395B5D">
        <w:rPr>
          <w:rFonts w:hint="eastAsia"/>
        </w:rPr>
        <w:t>，</w:t>
      </w:r>
      <w:r w:rsidRPr="00395B5D">
        <w:rPr>
          <w:rFonts w:hint="eastAsia"/>
        </w:rPr>
        <w:t>Pb</w:t>
      </w:r>
      <w:r w:rsidRPr="00395B5D">
        <w:rPr>
          <w:rFonts w:hint="eastAsia"/>
        </w:rPr>
        <w:t xml:space="preserve">　</w:t>
      </w:r>
      <w:r w:rsidRPr="00395B5D">
        <w:rPr>
          <w:rFonts w:hint="eastAsia"/>
        </w:rPr>
        <w:t>(D)</w:t>
      </w:r>
      <w:r w:rsidRPr="00395B5D">
        <w:rPr>
          <w:rFonts w:hint="eastAsia"/>
        </w:rPr>
        <w:t>全棉</w:t>
      </w:r>
      <w:r w:rsidRPr="00395B5D">
        <w:rPr>
          <w:rFonts w:hint="eastAsia"/>
        </w:rPr>
        <w:sym w:font="Symbol" w:char="F0DE"/>
      </w:r>
      <w:r w:rsidRPr="00395B5D">
        <w:rPr>
          <w:rFonts w:hint="eastAsia"/>
        </w:rPr>
        <w:t xml:space="preserve"> CO</w:t>
      </w:r>
      <w:r w:rsidRPr="00395B5D">
        <w:rPr>
          <w:rFonts w:hint="eastAsia"/>
          <w:vertAlign w:val="subscript"/>
        </w:rPr>
        <w:t>2</w:t>
      </w:r>
      <w:r w:rsidRPr="00395B5D">
        <w:rPr>
          <w:rFonts w:hint="eastAsia"/>
        </w:rPr>
        <w:t>，</w:t>
      </w:r>
      <w:r w:rsidRPr="00395B5D">
        <w:rPr>
          <w:rFonts w:hint="eastAsia"/>
        </w:rPr>
        <w:t>H</w:t>
      </w:r>
      <w:r w:rsidRPr="00395B5D">
        <w:rPr>
          <w:rFonts w:hint="eastAsia"/>
          <w:vertAlign w:val="subscript"/>
        </w:rPr>
        <w:t>2</w:t>
      </w:r>
      <w:r w:rsidRPr="00395B5D">
        <w:rPr>
          <w:rFonts w:hint="eastAsia"/>
        </w:rPr>
        <w:t>O</w:t>
      </w:r>
      <w:r w:rsidRPr="00395B5D">
        <w:rPr>
          <w:rFonts w:hint="eastAsia"/>
        </w:rPr>
        <w:t xml:space="preserve">　</w:t>
      </w:r>
      <w:r w:rsidRPr="00395B5D">
        <w:rPr>
          <w:rFonts w:hint="eastAsia"/>
        </w:rPr>
        <w:t>(E)</w:t>
      </w:r>
      <w:r w:rsidRPr="00395B5D">
        <w:rPr>
          <w:rFonts w:hint="eastAsia"/>
        </w:rPr>
        <w:t>紙製品</w:t>
      </w:r>
      <w:r w:rsidRPr="00395B5D">
        <w:rPr>
          <w:rFonts w:hint="eastAsia"/>
        </w:rPr>
        <w:sym w:font="Symbol" w:char="F0DE"/>
      </w:r>
      <w:r w:rsidRPr="00395B5D">
        <w:rPr>
          <w:rFonts w:hint="eastAsia"/>
        </w:rPr>
        <w:t xml:space="preserve"> CO</w:t>
      </w:r>
      <w:r w:rsidRPr="00395B5D">
        <w:rPr>
          <w:rFonts w:hint="eastAsia"/>
          <w:vertAlign w:val="subscript"/>
        </w:rPr>
        <w:t>2</w:t>
      </w:r>
      <w:r w:rsidRPr="00395B5D">
        <w:rPr>
          <w:rFonts w:hint="eastAsia"/>
        </w:rPr>
        <w:t>，</w:t>
      </w:r>
      <w:r w:rsidRPr="00395B5D">
        <w:rPr>
          <w:rFonts w:hint="eastAsia"/>
        </w:rPr>
        <w:t>H</w:t>
      </w:r>
      <w:r w:rsidRPr="00395B5D">
        <w:rPr>
          <w:rFonts w:hint="eastAsia"/>
          <w:vertAlign w:val="subscript"/>
        </w:rPr>
        <w:t>2</w:t>
      </w:r>
      <w:r w:rsidRPr="00395B5D">
        <w:rPr>
          <w:rFonts w:hint="eastAsia"/>
        </w:rPr>
        <w:t>O</w:t>
      </w:r>
    </w:p>
    <w:p w:rsidR="00395B5D" w:rsidRPr="000A7A1D" w:rsidRDefault="00395B5D" w:rsidP="00395B5D">
      <w:pPr>
        <w:ind w:left="454" w:hanging="454"/>
      </w:pPr>
      <w:r>
        <w:rPr>
          <w:rFonts w:ascii="新細明體" w:eastAsia="新細明體" w:hAnsi="新細明體"/>
          <w:sz w:val="24"/>
        </w:rPr>
        <w:t xml:space="preserve"> 2. </w:t>
      </w:r>
      <w:r w:rsidRPr="000A7A1D">
        <w:rPr>
          <w:rFonts w:hAnsi="新細明體" w:hint="eastAsia"/>
        </w:rPr>
        <w:t>實驗室製造阿司匹靈的方法是取</w:t>
      </w:r>
      <w:smartTag w:uri="urn:schemas-microsoft-com:office:smarttags" w:element="chmetcnv">
        <w:smartTagPr>
          <w:attr w:name="UnitName" w:val="克"/>
          <w:attr w:name="SourceValue" w:val="2"/>
          <w:attr w:name="HasSpace" w:val="False"/>
          <w:attr w:name="Negative" w:val="False"/>
          <w:attr w:name="NumberType" w:val="1"/>
          <w:attr w:name="TCSC" w:val="0"/>
        </w:smartTagPr>
        <w:r w:rsidRPr="000A7A1D">
          <w:rPr>
            <w:rFonts w:hint="eastAsia"/>
          </w:rPr>
          <w:t>2.00</w:t>
        </w:r>
        <w:r w:rsidRPr="000A7A1D">
          <w:rPr>
            <w:rFonts w:hAnsi="新細明體" w:hint="eastAsia"/>
          </w:rPr>
          <w:t>克</w:t>
        </w:r>
      </w:smartTag>
      <w:r w:rsidRPr="000A7A1D">
        <w:rPr>
          <w:rFonts w:hAnsi="新細明體" w:hint="eastAsia"/>
        </w:rPr>
        <w:t>的柳酸（分子量</w:t>
      </w:r>
      <w:r w:rsidRPr="000A7A1D">
        <w:rPr>
          <w:rFonts w:hAnsi="新細明體" w:hint="eastAsia"/>
        </w:rPr>
        <w:t xml:space="preserve"> = </w:t>
      </w:r>
      <w:r w:rsidRPr="000A7A1D">
        <w:rPr>
          <w:rFonts w:hint="eastAsia"/>
        </w:rPr>
        <w:t>138</w:t>
      </w:r>
      <w:r w:rsidRPr="000A7A1D">
        <w:rPr>
          <w:rFonts w:hAnsi="新細明體" w:hint="eastAsia"/>
        </w:rPr>
        <w:t>）與</w:t>
      </w:r>
      <w:r w:rsidRPr="000A7A1D">
        <w:rPr>
          <w:rFonts w:hint="eastAsia"/>
        </w:rPr>
        <w:t>3.00</w:t>
      </w:r>
      <w:r w:rsidRPr="000A7A1D">
        <w:rPr>
          <w:rFonts w:hAnsi="新細明體" w:hint="eastAsia"/>
        </w:rPr>
        <w:t>毫升的乙酐（分子量</w:t>
      </w:r>
      <w:r w:rsidRPr="000A7A1D">
        <w:rPr>
          <w:rFonts w:hAnsi="新細明體" w:hint="eastAsia"/>
        </w:rPr>
        <w:t xml:space="preserve"> = </w:t>
      </w:r>
      <w:r w:rsidRPr="000A7A1D">
        <w:rPr>
          <w:rFonts w:hint="eastAsia"/>
        </w:rPr>
        <w:t>102</w:t>
      </w:r>
      <w:r w:rsidRPr="000A7A1D">
        <w:rPr>
          <w:rFonts w:hAnsi="新細明體" w:hint="eastAsia"/>
        </w:rPr>
        <w:t>，比重</w:t>
      </w:r>
      <w:r w:rsidRPr="000A7A1D">
        <w:rPr>
          <w:rFonts w:hAnsi="新細明體" w:hint="eastAsia"/>
        </w:rPr>
        <w:t xml:space="preserve"> = </w:t>
      </w:r>
      <w:r w:rsidRPr="000A7A1D">
        <w:rPr>
          <w:rFonts w:hint="eastAsia"/>
        </w:rPr>
        <w:t>1.08</w:t>
      </w:r>
      <w:r w:rsidRPr="000A7A1D">
        <w:rPr>
          <w:rFonts w:hAnsi="新細明體" w:hint="eastAsia"/>
        </w:rPr>
        <w:t>），在濃硫酸的催化下反應後，將產物經純化、再結晶、過濾、烘乾後，得到</w:t>
      </w:r>
      <w:smartTag w:uri="urn:schemas-microsoft-com:office:smarttags" w:element="chmetcnv">
        <w:smartTagPr>
          <w:attr w:name="UnitName" w:val="克"/>
          <w:attr w:name="SourceValue" w:val="1.3"/>
          <w:attr w:name="HasSpace" w:val="False"/>
          <w:attr w:name="Negative" w:val="False"/>
          <w:attr w:name="NumberType" w:val="1"/>
          <w:attr w:name="TCSC" w:val="0"/>
        </w:smartTagPr>
        <w:r w:rsidRPr="000A7A1D">
          <w:rPr>
            <w:rFonts w:hint="eastAsia"/>
          </w:rPr>
          <w:t>1.3</w:t>
        </w:r>
        <w:r w:rsidRPr="000A7A1D">
          <w:rPr>
            <w:rFonts w:hAnsi="新細明體" w:hint="eastAsia"/>
          </w:rPr>
          <w:t>克</w:t>
        </w:r>
      </w:smartTag>
      <w:r w:rsidRPr="000A7A1D">
        <w:rPr>
          <w:rFonts w:hAnsi="新細明體" w:hint="eastAsia"/>
        </w:rPr>
        <w:t>的阿司匹靈。柳酸與乙酐反應生成阿司匹靈的反應式如下：</w:t>
      </w:r>
      <w:r w:rsidRPr="000A7A1D">
        <w:rPr>
          <w:rFonts w:hAnsi="新細明體"/>
        </w:rPr>
        <w:br/>
      </w:r>
      <w:r w:rsidR="009372F8">
        <w:pict>
          <v:shape id="_x0000_i1082" type="#_x0000_t75" style="width:312.75pt;height:78.75pt">
            <v:imagedata r:id="rId101" o:title="100-2-3-9"/>
          </v:shape>
        </w:pict>
      </w:r>
      <w:r w:rsidRPr="000A7A1D">
        <w:br/>
      </w:r>
      <w:r w:rsidRPr="000A7A1D">
        <w:rPr>
          <w:rFonts w:hint="eastAsia"/>
        </w:rPr>
        <w:t>(1)</w:t>
      </w:r>
      <w:r w:rsidRPr="000A7A1D">
        <w:rPr>
          <w:rFonts w:hAnsi="新細明體" w:hint="eastAsia"/>
        </w:rPr>
        <w:t>試問阿司匹靈反應原子效率（</w:t>
      </w:r>
      <w:r w:rsidRPr="000A7A1D">
        <w:rPr>
          <w:rFonts w:hint="eastAsia"/>
        </w:rPr>
        <w:t>%</w:t>
      </w:r>
      <w:r w:rsidRPr="000A7A1D">
        <w:rPr>
          <w:rFonts w:hAnsi="新細明體" w:hint="eastAsia"/>
        </w:rPr>
        <w:t>）為何？</w:t>
      </w:r>
      <w:r w:rsidRPr="000A7A1D">
        <w:rPr>
          <w:rFonts w:hint="eastAsia"/>
        </w:rPr>
        <w:t xml:space="preserve">　</w:t>
      </w:r>
      <w:r w:rsidRPr="000A7A1D">
        <w:rPr>
          <w:rFonts w:hint="eastAsia"/>
        </w:rPr>
        <w:t>(A) 35</w:t>
      </w:r>
      <w:r w:rsidRPr="000A7A1D">
        <w:rPr>
          <w:rFonts w:hint="eastAsia"/>
        </w:rPr>
        <w:t xml:space="preserve">　</w:t>
      </w:r>
      <w:r w:rsidRPr="000A7A1D">
        <w:rPr>
          <w:rFonts w:hint="eastAsia"/>
        </w:rPr>
        <w:t>(B) 47</w:t>
      </w:r>
      <w:r w:rsidRPr="000A7A1D">
        <w:rPr>
          <w:rFonts w:hint="eastAsia"/>
        </w:rPr>
        <w:t xml:space="preserve">　</w:t>
      </w:r>
      <w:r w:rsidRPr="000A7A1D">
        <w:rPr>
          <w:rFonts w:hint="eastAsia"/>
        </w:rPr>
        <w:t>(C) 52</w:t>
      </w:r>
      <w:r w:rsidRPr="000A7A1D">
        <w:rPr>
          <w:rFonts w:hint="eastAsia"/>
        </w:rPr>
        <w:t xml:space="preserve">　</w:t>
      </w:r>
      <w:r w:rsidRPr="000A7A1D">
        <w:rPr>
          <w:rFonts w:hint="eastAsia"/>
        </w:rPr>
        <w:t>(D) 69</w:t>
      </w:r>
      <w:r w:rsidRPr="000A7A1D">
        <w:rPr>
          <w:rFonts w:hint="eastAsia"/>
        </w:rPr>
        <w:t xml:space="preserve">　</w:t>
      </w:r>
      <w:r w:rsidRPr="000A7A1D">
        <w:rPr>
          <w:rFonts w:hint="eastAsia"/>
        </w:rPr>
        <w:t>(E) 75</w:t>
      </w:r>
      <w:r w:rsidRPr="000A7A1D">
        <w:rPr>
          <w:rFonts w:hAnsi="新細明體" w:hint="eastAsia"/>
        </w:rPr>
        <w:br/>
        <w:t>(2)</w:t>
      </w:r>
      <w:r w:rsidRPr="000A7A1D">
        <w:rPr>
          <w:rFonts w:hAnsi="新細明體" w:hint="eastAsia"/>
        </w:rPr>
        <w:t>本實驗所得的產率（</w:t>
      </w:r>
      <w:r w:rsidRPr="000A7A1D">
        <w:rPr>
          <w:rFonts w:hint="eastAsia"/>
        </w:rPr>
        <w:t>%</w:t>
      </w:r>
      <w:r w:rsidRPr="000A7A1D">
        <w:rPr>
          <w:rFonts w:hAnsi="新細明體" w:hint="eastAsia"/>
        </w:rPr>
        <w:t>）為何？</w:t>
      </w:r>
      <w:r w:rsidRPr="000A7A1D">
        <w:rPr>
          <w:rFonts w:hint="eastAsia"/>
        </w:rPr>
        <w:t xml:space="preserve">　</w:t>
      </w:r>
      <w:r w:rsidRPr="000A7A1D">
        <w:rPr>
          <w:rFonts w:hint="eastAsia"/>
        </w:rPr>
        <w:t>(A) 43</w:t>
      </w:r>
      <w:r w:rsidRPr="000A7A1D">
        <w:rPr>
          <w:rFonts w:hint="eastAsia"/>
        </w:rPr>
        <w:t xml:space="preserve">　</w:t>
      </w:r>
      <w:r w:rsidRPr="000A7A1D">
        <w:rPr>
          <w:rFonts w:hint="eastAsia"/>
        </w:rPr>
        <w:t>(B) 50</w:t>
      </w:r>
      <w:r w:rsidRPr="000A7A1D">
        <w:rPr>
          <w:rFonts w:hint="eastAsia"/>
        </w:rPr>
        <w:t xml:space="preserve">　</w:t>
      </w:r>
      <w:r w:rsidRPr="000A7A1D">
        <w:rPr>
          <w:rFonts w:hint="eastAsia"/>
        </w:rPr>
        <w:t>(C) 65</w:t>
      </w:r>
      <w:r w:rsidRPr="000A7A1D">
        <w:rPr>
          <w:rFonts w:hint="eastAsia"/>
        </w:rPr>
        <w:t xml:space="preserve">　</w:t>
      </w:r>
      <w:r w:rsidRPr="000A7A1D">
        <w:rPr>
          <w:rFonts w:hint="eastAsia"/>
        </w:rPr>
        <w:t>(D) 75</w:t>
      </w:r>
      <w:r w:rsidRPr="000A7A1D">
        <w:rPr>
          <w:rFonts w:hint="eastAsia"/>
        </w:rPr>
        <w:t xml:space="preserve">　</w:t>
      </w:r>
      <w:r w:rsidRPr="000A7A1D">
        <w:rPr>
          <w:rFonts w:hint="eastAsia"/>
        </w:rPr>
        <w:t>(E) 78</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1)E;(2)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1) AE% =</w:t>
      </w:r>
      <w:r w:rsidRPr="00395B5D">
        <w:rPr>
          <w:position w:val="-22"/>
        </w:rPr>
        <w:object w:dxaOrig="840" w:dyaOrig="580">
          <v:shape id="_x0000_i1083" type="#_x0000_t75" style="width:42pt;height:29.25pt" o:ole="">
            <v:imagedata r:id="rId102" o:title=""/>
          </v:shape>
          <o:OLEObject Type="Embed" ProgID="Equation.DSMT4" ShapeID="_x0000_i1083" DrawAspect="Content" ObjectID="_1523947008" r:id="rId103"/>
        </w:object>
      </w:r>
      <w:r w:rsidRPr="00395B5D">
        <w:sym w:font="Symbol" w:char="F0B4"/>
      </w:r>
      <w:r w:rsidRPr="00395B5D">
        <w:rPr>
          <w:rFonts w:hint="eastAsia"/>
        </w:rPr>
        <w:t xml:space="preserve"> 100% = 75%</w:t>
      </w:r>
      <w:r w:rsidRPr="00395B5D">
        <w:br/>
      </w:r>
      <w:r w:rsidRPr="00395B5D">
        <w:rPr>
          <w:rFonts w:hint="eastAsia"/>
        </w:rPr>
        <w:t>(2)</w:t>
      </w:r>
      <w:r w:rsidRPr="00395B5D">
        <w:rPr>
          <w:rFonts w:hint="eastAsia"/>
        </w:rPr>
        <w:t>產率</w:t>
      </w:r>
      <w:r w:rsidRPr="00395B5D">
        <w:rPr>
          <w:rFonts w:hint="eastAsia"/>
        </w:rPr>
        <w:t>% =</w:t>
      </w:r>
      <w:r w:rsidRPr="00395B5D">
        <w:rPr>
          <w:position w:val="-50"/>
        </w:rPr>
        <w:object w:dxaOrig="940" w:dyaOrig="859">
          <v:shape id="_x0000_i1084" type="#_x0000_t75" style="width:47.25pt;height:42.75pt" o:ole="">
            <v:imagedata r:id="rId104" o:title=""/>
          </v:shape>
          <o:OLEObject Type="Embed" ProgID="Equation.DSMT4" ShapeID="_x0000_i1084" DrawAspect="Content" ObjectID="_1523947009" r:id="rId105"/>
        </w:object>
      </w:r>
      <w:r w:rsidRPr="00395B5D">
        <w:sym w:font="Symbol" w:char="F0B4"/>
      </w:r>
      <w:r w:rsidRPr="00395B5D">
        <w:rPr>
          <w:rFonts w:hint="eastAsia"/>
        </w:rPr>
        <w:t xml:space="preserve"> 100%</w:t>
      </w:r>
      <w:r w:rsidRPr="00395B5D">
        <w:rPr>
          <w:rFonts w:hint="eastAsia"/>
          <w:vertAlign w:val="subscript"/>
        </w:rPr>
        <w:t xml:space="preserve"> </w:t>
      </w:r>
      <w:r w:rsidRPr="00395B5D">
        <w:rPr>
          <w:rFonts w:hint="eastAsia"/>
        </w:rPr>
        <w:t>≒</w:t>
      </w:r>
      <w:r w:rsidRPr="00395B5D">
        <w:rPr>
          <w:rFonts w:hint="eastAsia"/>
          <w:vertAlign w:val="subscript"/>
        </w:rPr>
        <w:t xml:space="preserve"> </w:t>
      </w:r>
      <w:r w:rsidRPr="00395B5D">
        <w:rPr>
          <w:rFonts w:hint="eastAsia"/>
        </w:rPr>
        <w:t>50%</w:t>
      </w:r>
    </w:p>
    <w:p w:rsidR="00395B5D" w:rsidRDefault="00395B5D" w:rsidP="00604BBF">
      <w:pPr>
        <w:rPr>
          <w:rFonts w:eastAsia="細明體"/>
          <w:sz w:val="40"/>
        </w:rPr>
      </w:pPr>
      <w:r>
        <w:rPr>
          <w:rFonts w:eastAsia="細明體" w:hint="eastAsia"/>
          <w:sz w:val="40"/>
        </w:rPr>
        <w:t>4-3</w:t>
      </w:r>
      <w:r>
        <w:rPr>
          <w:rFonts w:eastAsia="細明體" w:hint="eastAsia"/>
          <w:sz w:val="40"/>
        </w:rPr>
        <w:t>化學與先進科技</w:t>
      </w:r>
    </w:p>
    <w:p w:rsidR="00395B5D" w:rsidRDefault="009372F8">
      <w:pPr>
        <w:rPr>
          <w:rFonts w:ascii="新細明體" w:eastAsia="新細明體" w:hAnsi="新細明體"/>
          <w:sz w:val="36"/>
        </w:rPr>
      </w:pPr>
      <w:r>
        <w:rPr>
          <w:rFonts w:eastAsia="細明體"/>
          <w:noProof/>
          <w:sz w:val="40"/>
        </w:rPr>
        <w:pict>
          <v:line id="_x0000_s1029" style="position:absolute;z-index:251665408" from="0,0" to="482pt,0" strokeweight="3pt"/>
        </w:pict>
      </w:r>
      <w:r w:rsidR="00395B5D">
        <w:rPr>
          <w:rFonts w:ascii="新細明體" w:eastAsia="新細明體" w:hAnsi="新細明體" w:hint="eastAsia"/>
          <w:sz w:val="36"/>
        </w:rPr>
        <w:t>【單選題】</w:t>
      </w:r>
    </w:p>
    <w:p w:rsidR="00395B5D" w:rsidRPr="005C1B33" w:rsidRDefault="00395B5D" w:rsidP="00395B5D">
      <w:pPr>
        <w:ind w:left="454" w:hanging="454"/>
      </w:pPr>
      <w:r>
        <w:rPr>
          <w:rFonts w:ascii="新細明體" w:eastAsia="新細明體" w:hAnsi="新細明體"/>
          <w:sz w:val="24"/>
        </w:rPr>
        <w:t xml:space="preserve"> 1. </w:t>
      </w:r>
      <w:r w:rsidRPr="005C1B33">
        <w:rPr>
          <w:rFonts w:hint="eastAsia"/>
        </w:rPr>
        <w:t>有關下列各物質之性質的敘述，何者</w:t>
      </w:r>
      <w:r w:rsidRPr="005C1B33">
        <w:rPr>
          <w:rFonts w:hint="eastAsia"/>
          <w:u w:val="wave"/>
        </w:rPr>
        <w:t>錯誤</w:t>
      </w:r>
      <w:r w:rsidRPr="005C1B33">
        <w:rPr>
          <w:rFonts w:hint="eastAsia"/>
        </w:rPr>
        <w:t xml:space="preserve">？　</w:t>
      </w:r>
      <w:r w:rsidRPr="005C1B33">
        <w:t>(A)</w:t>
      </w:r>
      <w:r w:rsidRPr="005C1B33">
        <w:rPr>
          <w:rFonts w:hint="eastAsia"/>
        </w:rPr>
        <w:t xml:space="preserve">矽膠：可作為玻璃的黏著劑　</w:t>
      </w:r>
      <w:r w:rsidRPr="005C1B33">
        <w:t>(B)</w:t>
      </w:r>
      <w:r w:rsidRPr="005C1B33">
        <w:rPr>
          <w:rFonts w:hint="eastAsia"/>
        </w:rPr>
        <w:t xml:space="preserve">光纖維：廣用於通信或檢查胃的內視鏡　</w:t>
      </w:r>
      <w:r w:rsidRPr="005C1B33">
        <w:t>(C)</w:t>
      </w:r>
      <w:r w:rsidRPr="005C1B33">
        <w:rPr>
          <w:rFonts w:hint="eastAsia"/>
        </w:rPr>
        <w:t xml:space="preserve">碳化矽：可切割玻璃、磨研物料　</w:t>
      </w:r>
      <w:r w:rsidRPr="005C1B33">
        <w:t>(D)</w:t>
      </w:r>
      <w:r w:rsidRPr="005C1B33">
        <w:rPr>
          <w:rFonts w:hint="eastAsia"/>
        </w:rPr>
        <w:t>碳纖維：可作釣魚桿、運動器材的材料</w:t>
      </w:r>
      <w:r w:rsidRPr="005C1B3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內湖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水玻璃（</w:t>
      </w:r>
      <w:r w:rsidRPr="00395B5D">
        <w:t>Na</w:t>
      </w:r>
      <w:r w:rsidRPr="00395B5D">
        <w:rPr>
          <w:vertAlign w:val="subscript"/>
        </w:rPr>
        <w:t>2</w:t>
      </w:r>
      <w:r w:rsidRPr="00395B5D">
        <w:t>O</w:t>
      </w:r>
      <w:r w:rsidRPr="00395B5D">
        <w:rPr>
          <w:rFonts w:hint="eastAsia"/>
        </w:rPr>
        <w:t>．</w:t>
      </w:r>
      <w:r w:rsidRPr="00395B5D">
        <w:rPr>
          <w:i/>
        </w:rPr>
        <w:t>x</w:t>
      </w:r>
      <w:r w:rsidRPr="00395B5D">
        <w:t>SiO</w:t>
      </w:r>
      <w:r w:rsidRPr="00395B5D">
        <w:rPr>
          <w:vertAlign w:val="subscript"/>
        </w:rPr>
        <w:t>2</w:t>
      </w:r>
      <w:r w:rsidRPr="00395B5D">
        <w:rPr>
          <w:rFonts w:hint="eastAsia"/>
        </w:rPr>
        <w:t>）可作為玻璃的黏著劑，而矽膠大多用於乾燥劑</w:t>
      </w:r>
    </w:p>
    <w:p w:rsidR="00395B5D" w:rsidRPr="007849EB" w:rsidRDefault="00395B5D" w:rsidP="00395B5D">
      <w:pPr>
        <w:tabs>
          <w:tab w:val="left" w:pos="1170"/>
        </w:tabs>
        <w:ind w:left="454" w:hanging="454"/>
      </w:pPr>
      <w:r>
        <w:rPr>
          <w:rFonts w:ascii="新細明體" w:eastAsia="新細明體" w:hAnsi="新細明體"/>
          <w:sz w:val="24"/>
        </w:rPr>
        <w:t xml:space="preserve"> 2. </w:t>
      </w:r>
      <w:r w:rsidRPr="007849EB">
        <w:rPr>
          <w:rFonts w:hAnsi="新細明體" w:hint="eastAsia"/>
        </w:rPr>
        <w:t>已知坊間所賣的光觸媒，其主要成分是奈米級的二氧化鈦，而其吸收光之波長至少需低於</w:t>
      </w:r>
      <w:r w:rsidRPr="007849EB">
        <w:rPr>
          <w:rFonts w:hint="eastAsia"/>
        </w:rPr>
        <w:t>400</w:t>
      </w:r>
      <w:r w:rsidRPr="007849EB">
        <w:rPr>
          <w:rFonts w:hAnsi="新細明體" w:hint="eastAsia"/>
        </w:rPr>
        <w:t>奈米。吸收光能後的二氧化鈦具有相當強之氧化力，可以直接將吸附在物質表面之汙染物直接氧化，使其分解，或者將吸附於物質表面之水分子氧化為氫氧根自由基</w:t>
      </w:r>
      <w:r w:rsidRPr="007849EB">
        <w:rPr>
          <w:rFonts w:hint="eastAsia"/>
        </w:rPr>
        <w:t>（．</w:t>
      </w:r>
      <w:r w:rsidRPr="007849EB">
        <w:rPr>
          <w:rFonts w:hint="eastAsia"/>
        </w:rPr>
        <w:t>OH</w:t>
      </w:r>
      <w:r w:rsidRPr="007849EB">
        <w:rPr>
          <w:rFonts w:hAnsi="新細明體" w:hint="eastAsia"/>
        </w:rPr>
        <w:t xml:space="preserve"> + </w:t>
      </w:r>
      <w:r w:rsidRPr="007849EB">
        <w:rPr>
          <w:rFonts w:hint="eastAsia"/>
        </w:rPr>
        <w:t>H</w:t>
      </w:r>
      <w:r w:rsidRPr="007849EB">
        <w:rPr>
          <w:rFonts w:hAnsi="新細明體" w:hint="eastAsia"/>
          <w:vertAlign w:val="superscript"/>
        </w:rPr>
        <w:t>+</w:t>
      </w:r>
      <w:r w:rsidRPr="007849EB">
        <w:rPr>
          <w:rFonts w:hAnsi="新細明體" w:hint="eastAsia"/>
        </w:rPr>
        <w:t xml:space="preserve"> + </w:t>
      </w:r>
      <w:r w:rsidRPr="007849EB">
        <w:rPr>
          <w:rFonts w:hint="eastAsia"/>
        </w:rPr>
        <w:t>e</w:t>
      </w:r>
      <w:r w:rsidRPr="007849EB">
        <w:rPr>
          <w:rFonts w:hint="eastAsia"/>
          <w:vertAlign w:val="superscript"/>
        </w:rPr>
        <w:sym w:font="Symbol" w:char="F02D"/>
      </w:r>
      <w:r w:rsidRPr="007849EB">
        <w:rPr>
          <w:rFonts w:hint="eastAsia"/>
        </w:rPr>
        <w:t xml:space="preserve"> </w:t>
      </w:r>
      <w:r w:rsidRPr="007849EB">
        <w:rPr>
          <w:rFonts w:hint="eastAsia"/>
        </w:rPr>
        <w:t>→</w:t>
      </w:r>
      <w:r w:rsidRPr="007849EB">
        <w:rPr>
          <w:rFonts w:hint="eastAsia"/>
        </w:rPr>
        <w:t xml:space="preserve"> H</w:t>
      </w:r>
      <w:r w:rsidRPr="007849EB">
        <w:rPr>
          <w:rFonts w:hint="eastAsia"/>
          <w:vertAlign w:val="subscript"/>
        </w:rPr>
        <w:t>2</w:t>
      </w:r>
      <w:r w:rsidRPr="007849EB">
        <w:rPr>
          <w:rFonts w:hint="eastAsia"/>
        </w:rPr>
        <w:t>O</w:t>
      </w:r>
      <w:r w:rsidRPr="007849EB">
        <w:rPr>
          <w:rFonts w:hint="eastAsia"/>
        </w:rPr>
        <w:t>）</w:t>
      </w:r>
      <w:r w:rsidRPr="007849EB">
        <w:rPr>
          <w:rFonts w:hAnsi="新細明體" w:hint="eastAsia"/>
        </w:rPr>
        <w:t xml:space="preserve">進而分解汙染物。試問下列敘述何者正確？　</w:t>
      </w:r>
      <w:r w:rsidRPr="007849EB">
        <w:rPr>
          <w:rFonts w:hint="eastAsia"/>
        </w:rPr>
        <w:t>(A)</w:t>
      </w:r>
      <w:r w:rsidRPr="007849EB">
        <w:rPr>
          <w:rFonts w:hint="eastAsia"/>
        </w:rPr>
        <w:t>．</w:t>
      </w:r>
      <w:r w:rsidRPr="007849EB">
        <w:rPr>
          <w:rFonts w:hint="eastAsia"/>
        </w:rPr>
        <w:t>OH</w:t>
      </w:r>
      <w:r w:rsidRPr="007849EB">
        <w:rPr>
          <w:rFonts w:hAnsi="新細明體" w:hint="eastAsia"/>
        </w:rPr>
        <w:t xml:space="preserve">為強還原劑可以分解汙染物　</w:t>
      </w:r>
      <w:r w:rsidRPr="007849EB">
        <w:rPr>
          <w:rFonts w:hint="eastAsia"/>
        </w:rPr>
        <w:t>(B)</w:t>
      </w:r>
      <w:r w:rsidRPr="007849EB">
        <w:rPr>
          <w:rFonts w:hAnsi="新細明體" w:hint="eastAsia"/>
        </w:rPr>
        <w:t xml:space="preserve">奈米級的顆粒大小，是比原子的大小更小　</w:t>
      </w:r>
      <w:r w:rsidRPr="007849EB">
        <w:rPr>
          <w:rFonts w:hint="eastAsia"/>
        </w:rPr>
        <w:t>(C)</w:t>
      </w:r>
      <w:r w:rsidRPr="007849EB">
        <w:rPr>
          <w:rFonts w:hAnsi="新細明體" w:hint="eastAsia"/>
        </w:rPr>
        <w:t xml:space="preserve">光觸媒處理過的場所，在黑暗中並不具有消毒效果　</w:t>
      </w:r>
      <w:r w:rsidRPr="007849EB">
        <w:rPr>
          <w:rFonts w:hint="eastAsia"/>
        </w:rPr>
        <w:t>(D)</w:t>
      </w:r>
      <w:r w:rsidRPr="007849EB">
        <w:rPr>
          <w:rFonts w:hAnsi="新細明體" w:hint="eastAsia"/>
        </w:rPr>
        <w:t>氫氧根自由基中的氧原子之電子恰好是八隅體組態</w:t>
      </w:r>
      <w:r w:rsidRPr="007849E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w:t>
      </w:r>
      <w:r w:rsidRPr="00395B5D">
        <w:rPr>
          <w:rFonts w:hint="eastAsia"/>
        </w:rPr>
        <w:t>OH</w:t>
      </w:r>
      <w:r w:rsidRPr="00395B5D">
        <w:rPr>
          <w:rFonts w:hint="eastAsia"/>
        </w:rPr>
        <w:t>為強氧化劑可分解汙染物</w:t>
      </w:r>
      <w:r w:rsidRPr="00395B5D">
        <w:br/>
      </w:r>
      <w:r w:rsidRPr="00395B5D">
        <w:rPr>
          <w:rFonts w:hint="eastAsia"/>
        </w:rPr>
        <w:t>(B)</w:t>
      </w:r>
      <w:r w:rsidRPr="00395B5D">
        <w:rPr>
          <w:rFonts w:hint="eastAsia"/>
        </w:rPr>
        <w:t>奈米級顆粒約為</w:t>
      </w:r>
      <w:r w:rsidRPr="00395B5D">
        <w:rPr>
          <w:rFonts w:hint="eastAsia"/>
        </w:rPr>
        <w:t>10</w:t>
      </w:r>
      <w:r w:rsidRPr="00395B5D">
        <w:rPr>
          <w:rFonts w:hint="eastAsia"/>
          <w:vertAlign w:val="superscript"/>
        </w:rPr>
        <w:sym w:font="Symbol" w:char="F02D"/>
      </w:r>
      <w:r w:rsidRPr="00395B5D">
        <w:rPr>
          <w:rFonts w:hint="eastAsia"/>
          <w:vertAlign w:val="superscript"/>
        </w:rPr>
        <w:t>9</w:t>
      </w:r>
      <w:r w:rsidRPr="00395B5D">
        <w:rPr>
          <w:rFonts w:hint="eastAsia"/>
        </w:rPr>
        <w:t xml:space="preserve"> m</w:t>
      </w:r>
      <w:r w:rsidRPr="00395B5D">
        <w:rPr>
          <w:rFonts w:hint="eastAsia"/>
        </w:rPr>
        <w:t>而原子大小為</w:t>
      </w:r>
      <w:r w:rsidRPr="00395B5D">
        <w:rPr>
          <w:rFonts w:hint="eastAsia"/>
        </w:rPr>
        <w:t>10</w:t>
      </w:r>
      <w:r w:rsidRPr="00395B5D">
        <w:rPr>
          <w:rFonts w:hint="eastAsia"/>
          <w:vertAlign w:val="superscript"/>
        </w:rPr>
        <w:sym w:font="Symbol" w:char="F02D"/>
      </w:r>
      <w:r w:rsidRPr="00395B5D">
        <w:rPr>
          <w:rFonts w:hint="eastAsia"/>
          <w:vertAlign w:val="superscript"/>
        </w:rPr>
        <w:t>10</w:t>
      </w:r>
      <w:r w:rsidRPr="00395B5D">
        <w:rPr>
          <w:rFonts w:hint="eastAsia"/>
        </w:rPr>
        <w:t xml:space="preserve"> m</w:t>
      </w:r>
      <w:r w:rsidRPr="00395B5D">
        <w:rPr>
          <w:rFonts w:hint="eastAsia"/>
        </w:rPr>
        <w:t>所以較原子顆粒大</w:t>
      </w:r>
      <w:r w:rsidRPr="00395B5D">
        <w:br/>
      </w:r>
      <w:r w:rsidRPr="00395B5D">
        <w:rPr>
          <w:rFonts w:hint="eastAsia"/>
        </w:rPr>
        <w:t>(C)</w:t>
      </w:r>
      <w:r w:rsidRPr="00395B5D">
        <w:rPr>
          <w:rFonts w:hint="eastAsia"/>
        </w:rPr>
        <w:t>光觸媒需吸收紫外光方具有消毒效果</w:t>
      </w:r>
      <w:r w:rsidRPr="00395B5D">
        <w:br/>
      </w:r>
      <w:r w:rsidRPr="00395B5D">
        <w:rPr>
          <w:rFonts w:hint="eastAsia"/>
        </w:rPr>
        <w:t>(D)</w:t>
      </w:r>
      <w:r w:rsidRPr="00395B5D">
        <w:rPr>
          <w:rFonts w:hint="eastAsia"/>
        </w:rPr>
        <w:t>．</w:t>
      </w:r>
      <w:r w:rsidRPr="00395B5D">
        <w:rPr>
          <w:rFonts w:hint="eastAsia"/>
        </w:rPr>
        <w:t xml:space="preserve">OH </w:t>
      </w:r>
      <w:r w:rsidRPr="00395B5D">
        <w:rPr>
          <w:rFonts w:hint="eastAsia"/>
        </w:rPr>
        <w:sym w:font="Symbol" w:char="F0DE"/>
      </w:r>
      <w:r w:rsidR="009372F8">
        <w:rPr>
          <w:position w:val="-8"/>
        </w:rPr>
        <w:pict>
          <v:shape id="_x0000_i1085" type="#_x0000_t75" style="width:33pt;height:15pt">
            <v:imagedata r:id="rId106" o:title="042" cropleft="-6790f" cropright="-6790f"/>
          </v:shape>
        </w:pict>
      </w:r>
      <w:r w:rsidRPr="00395B5D">
        <w:rPr>
          <w:rFonts w:hint="eastAsia"/>
        </w:rPr>
        <w:t>氧原子具有</w:t>
      </w:r>
      <w:r w:rsidRPr="00395B5D">
        <w:rPr>
          <w:rFonts w:hint="eastAsia"/>
        </w:rPr>
        <w:t>7</w:t>
      </w:r>
      <w:r w:rsidRPr="00395B5D">
        <w:rPr>
          <w:rFonts w:hint="eastAsia"/>
        </w:rPr>
        <w:t>個電子不符合八隅體</w:t>
      </w:r>
    </w:p>
    <w:p w:rsidR="00395B5D" w:rsidRPr="00A53E1C" w:rsidRDefault="00395B5D" w:rsidP="00395B5D">
      <w:pPr>
        <w:ind w:left="454" w:hanging="454"/>
      </w:pPr>
      <w:r>
        <w:rPr>
          <w:rFonts w:ascii="新細明體" w:eastAsia="新細明體" w:hAnsi="新細明體"/>
          <w:sz w:val="24"/>
        </w:rPr>
        <w:t xml:space="preserve"> 3. </w:t>
      </w:r>
      <w:r w:rsidRPr="00A53E1C">
        <w:rPr>
          <w:rFonts w:hAnsi="新細明體" w:hint="eastAsia"/>
        </w:rPr>
        <w:t>如果黃金奈米粒子的直徑大小是</w:t>
      </w:r>
      <w:r w:rsidRPr="00A53E1C">
        <w:rPr>
          <w:rFonts w:hint="eastAsia"/>
        </w:rPr>
        <w:t>3 nm</w:t>
      </w:r>
      <w:r w:rsidRPr="00A53E1C">
        <w:rPr>
          <w:rFonts w:hAnsi="新細明體" w:hint="eastAsia"/>
        </w:rPr>
        <w:t>，在這個粒子中有多少個</w:t>
      </w:r>
      <w:r w:rsidRPr="00A53E1C">
        <w:rPr>
          <w:rFonts w:hint="eastAsia"/>
        </w:rPr>
        <w:t>Au</w:t>
      </w:r>
      <w:r w:rsidRPr="00A53E1C">
        <w:rPr>
          <w:rFonts w:hAnsi="新細明體" w:hint="eastAsia"/>
        </w:rPr>
        <w:t>原子？（</w:t>
      </w:r>
      <w:r w:rsidRPr="00A53E1C">
        <w:rPr>
          <w:rFonts w:hint="eastAsia"/>
        </w:rPr>
        <w:t>Au</w:t>
      </w:r>
      <w:r w:rsidRPr="00A53E1C">
        <w:rPr>
          <w:rFonts w:hAnsi="新細明體" w:hint="eastAsia"/>
        </w:rPr>
        <w:t>原子的半徑為</w:t>
      </w:r>
      <w:r w:rsidRPr="00A53E1C">
        <w:rPr>
          <w:rFonts w:hint="eastAsia"/>
        </w:rPr>
        <w:t>0.144 nm</w:t>
      </w:r>
      <w:r w:rsidRPr="00A53E1C">
        <w:rPr>
          <w:rFonts w:hAnsi="新細明體" w:hint="eastAsia"/>
        </w:rPr>
        <w:t>）</w:t>
      </w:r>
      <w:r w:rsidRPr="00A53E1C">
        <w:rPr>
          <w:rFonts w:hint="eastAsia"/>
        </w:rPr>
        <w:t xml:space="preserve">　</w:t>
      </w:r>
      <w:r w:rsidRPr="00A53E1C">
        <w:rPr>
          <w:rFonts w:hint="eastAsia"/>
        </w:rPr>
        <w:t>(A) 10</w:t>
      </w:r>
      <w:r w:rsidRPr="00A53E1C">
        <w:rPr>
          <w:rFonts w:hint="eastAsia"/>
          <w:vertAlign w:val="superscript"/>
        </w:rPr>
        <w:t>2</w:t>
      </w:r>
      <w:r w:rsidRPr="00A53E1C">
        <w:rPr>
          <w:rFonts w:hint="eastAsia"/>
        </w:rPr>
        <w:t xml:space="preserve">　</w:t>
      </w:r>
      <w:r w:rsidRPr="00A53E1C">
        <w:rPr>
          <w:rFonts w:hint="eastAsia"/>
        </w:rPr>
        <w:t>(B) 10</w:t>
      </w:r>
      <w:r w:rsidRPr="00A53E1C">
        <w:rPr>
          <w:rFonts w:hint="eastAsia"/>
          <w:vertAlign w:val="superscript"/>
        </w:rPr>
        <w:t>3</w:t>
      </w:r>
      <w:r w:rsidRPr="00A53E1C">
        <w:rPr>
          <w:rFonts w:hint="eastAsia"/>
        </w:rPr>
        <w:t xml:space="preserve">　</w:t>
      </w:r>
      <w:r w:rsidRPr="00A53E1C">
        <w:rPr>
          <w:rFonts w:hint="eastAsia"/>
        </w:rPr>
        <w:t>(C) 10</w:t>
      </w:r>
      <w:r w:rsidRPr="00A53E1C">
        <w:rPr>
          <w:rFonts w:hint="eastAsia"/>
          <w:vertAlign w:val="superscript"/>
        </w:rPr>
        <w:t>4</w:t>
      </w:r>
      <w:r w:rsidRPr="00A53E1C">
        <w:rPr>
          <w:rFonts w:hint="eastAsia"/>
        </w:rPr>
        <w:t xml:space="preserve">　</w:t>
      </w:r>
      <w:r w:rsidRPr="00A53E1C">
        <w:rPr>
          <w:rFonts w:hint="eastAsia"/>
        </w:rPr>
        <w:t>(D) 10</w:t>
      </w:r>
      <w:r w:rsidRPr="00A53E1C">
        <w:rPr>
          <w:rFonts w:hint="eastAsia"/>
          <w:vertAlign w:val="superscript"/>
        </w:rPr>
        <w:t>5</w:t>
      </w:r>
      <w:r w:rsidRPr="00A53E1C">
        <w:rPr>
          <w:rFonts w:hint="eastAsia"/>
        </w:rPr>
        <w:t xml:space="preserve">　</w:t>
      </w:r>
      <w:r w:rsidRPr="00A53E1C">
        <w:rPr>
          <w:rFonts w:hint="eastAsia"/>
        </w:rPr>
        <w:t>(E) 10</w:t>
      </w:r>
      <w:r w:rsidRPr="00A53E1C">
        <w:rPr>
          <w:rFonts w:hint="eastAsia"/>
          <w:vertAlign w:val="superscript"/>
        </w:rPr>
        <w:t>6</w:t>
      </w:r>
      <w:r w:rsidRPr="00A53E1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w:t>
      </w:r>
    </w:p>
    <w:p w:rsidR="00395B5D" w:rsidRPr="00395B5D" w:rsidRDefault="00395B5D" w:rsidP="00395B5D">
      <w:pPr>
        <w:ind w:left="1378" w:hanging="981"/>
        <w:rPr>
          <w:vertAlign w:val="superscript"/>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i/>
        </w:rPr>
        <w:t>N</w:t>
      </w:r>
      <w:r w:rsidRPr="00395B5D">
        <w:rPr>
          <w:rFonts w:hint="eastAsia"/>
        </w:rPr>
        <w:t xml:space="preserve"> = (</w:t>
      </w:r>
      <w:r w:rsidRPr="00395B5D">
        <w:rPr>
          <w:position w:val="-24"/>
        </w:rPr>
        <w:object w:dxaOrig="980" w:dyaOrig="639">
          <v:shape id="_x0000_i1086" type="#_x0000_t75" style="width:48.75pt;height:32.25pt" o:ole="">
            <v:imagedata r:id="rId107" o:title=""/>
          </v:shape>
          <o:OLEObject Type="Embed" ProgID="Equation.DSMT4" ShapeID="_x0000_i1086" DrawAspect="Content" ObjectID="_1523947010" r:id="rId108"/>
        </w:object>
      </w:r>
      <w:r w:rsidRPr="00395B5D">
        <w:rPr>
          <w:rFonts w:hint="eastAsia"/>
        </w:rPr>
        <w:t>)</w:t>
      </w:r>
      <w:r w:rsidRPr="00395B5D">
        <w:rPr>
          <w:rFonts w:hint="eastAsia"/>
          <w:vertAlign w:val="superscript"/>
        </w:rPr>
        <w:t>3</w:t>
      </w:r>
      <w:r w:rsidRPr="00395B5D">
        <w:rPr>
          <w:rFonts w:hint="eastAsia"/>
          <w:vertAlign w:val="subscript"/>
        </w:rPr>
        <w:t xml:space="preserve"> </w:t>
      </w:r>
      <w:r w:rsidRPr="00395B5D">
        <w:rPr>
          <w:rFonts w:hint="eastAsia"/>
        </w:rPr>
        <w:t>≒</w:t>
      </w:r>
      <w:r w:rsidRPr="00395B5D">
        <w:rPr>
          <w:rFonts w:hint="eastAsia"/>
          <w:vertAlign w:val="subscript"/>
        </w:rPr>
        <w:t xml:space="preserve"> </w:t>
      </w:r>
      <w:r w:rsidRPr="00395B5D">
        <w:rPr>
          <w:rFonts w:hint="eastAsia"/>
        </w:rPr>
        <w:t>10</w:t>
      </w:r>
      <w:r w:rsidRPr="00395B5D">
        <w:rPr>
          <w:rFonts w:hint="eastAsia"/>
          <w:vertAlign w:val="superscript"/>
        </w:rPr>
        <w:t>3</w:t>
      </w:r>
    </w:p>
    <w:p w:rsidR="00395B5D" w:rsidRPr="006B3250" w:rsidRDefault="00395B5D" w:rsidP="00395B5D">
      <w:pPr>
        <w:ind w:left="454" w:hanging="454"/>
        <w:rPr>
          <w:rFonts w:hAnsi="新細明體"/>
        </w:rPr>
      </w:pPr>
      <w:r>
        <w:rPr>
          <w:rFonts w:ascii="新細明體" w:eastAsia="新細明體" w:hAnsi="新細明體"/>
          <w:sz w:val="24"/>
        </w:rPr>
        <w:t xml:space="preserve"> 4. </w:t>
      </w:r>
      <w:r w:rsidRPr="006B3250">
        <w:rPr>
          <w:rFonts w:hAnsi="新細明體" w:hint="eastAsia"/>
        </w:rPr>
        <w:t>蟑螂腹部呼吸孔的附近，有一層光亮透明的防水油膜，當蟑螂掉入水中時，仍能游離水面逃生。若蟑螂掉入含清潔劑的水溶液中，則會在短時間內死亡。下列何者為其致死原因的最合理推測？</w:t>
      </w:r>
      <w:r w:rsidRPr="006B3250">
        <w:rPr>
          <w:rFonts w:hint="eastAsia"/>
        </w:rPr>
        <w:t xml:space="preserve">　</w:t>
      </w:r>
      <w:r w:rsidRPr="006B3250">
        <w:rPr>
          <w:rFonts w:hint="eastAsia"/>
        </w:rPr>
        <w:t>(A)</w:t>
      </w:r>
      <w:r w:rsidRPr="006B3250">
        <w:rPr>
          <w:rFonts w:hAnsi="新細明體" w:hint="eastAsia"/>
        </w:rPr>
        <w:t>被氣泡嗆死</w:t>
      </w:r>
      <w:r w:rsidRPr="006B3250">
        <w:rPr>
          <w:rFonts w:hint="eastAsia"/>
        </w:rPr>
        <w:t xml:space="preserve">　</w:t>
      </w:r>
      <w:r w:rsidRPr="006B3250">
        <w:rPr>
          <w:rFonts w:hint="eastAsia"/>
        </w:rPr>
        <w:t>(B)</w:t>
      </w:r>
      <w:r w:rsidRPr="006B3250">
        <w:rPr>
          <w:rFonts w:hAnsi="新細明體" w:hint="eastAsia"/>
        </w:rPr>
        <w:t>該水溶液為鹼性具腐蝕性</w:t>
      </w:r>
      <w:r w:rsidRPr="006B3250">
        <w:rPr>
          <w:rFonts w:hint="eastAsia"/>
        </w:rPr>
        <w:t xml:space="preserve">　</w:t>
      </w:r>
      <w:r w:rsidRPr="006B3250">
        <w:rPr>
          <w:rFonts w:hint="eastAsia"/>
        </w:rPr>
        <w:t>(C)</w:t>
      </w:r>
      <w:r w:rsidRPr="006B3250">
        <w:rPr>
          <w:rFonts w:hAnsi="新細明體" w:hint="eastAsia"/>
        </w:rPr>
        <w:t>該水溶液含有磷酸鹽，毒死蟑螂</w:t>
      </w:r>
      <w:r w:rsidRPr="006B3250">
        <w:rPr>
          <w:rFonts w:hint="eastAsia"/>
        </w:rPr>
        <w:t xml:space="preserve">　</w:t>
      </w:r>
      <w:r w:rsidRPr="006B3250">
        <w:rPr>
          <w:rFonts w:hint="eastAsia"/>
        </w:rPr>
        <w:t>(D)</w:t>
      </w:r>
      <w:r w:rsidRPr="006B3250">
        <w:rPr>
          <w:rFonts w:hAnsi="新細明體" w:hint="eastAsia"/>
        </w:rPr>
        <w:t>該水溶液溶解防水油膜，造成呼吸孔進水，窒息而死</w:t>
      </w:r>
      <w:r w:rsidRPr="006B3250">
        <w:rPr>
          <w:rFonts w:hint="eastAsia"/>
        </w:rPr>
        <w:t xml:space="preserve">　</w:t>
      </w:r>
      <w:r w:rsidRPr="006B3250">
        <w:rPr>
          <w:rFonts w:hint="eastAsia"/>
        </w:rPr>
        <w:t>(E)</w:t>
      </w:r>
      <w:r w:rsidRPr="006B3250">
        <w:rPr>
          <w:rFonts w:hAnsi="新細明體" w:hint="eastAsia"/>
        </w:rPr>
        <w:t>該水溶液的鈉離子進入呼吸孔，造成呼吸孔膨脹而使蟑螂死亡</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清潔劑水溶液可溶解油汙</w:t>
      </w:r>
    </w:p>
    <w:p w:rsidR="00395B5D" w:rsidRPr="008F7AAB" w:rsidRDefault="00395B5D" w:rsidP="00395B5D">
      <w:pPr>
        <w:ind w:left="454" w:hanging="454"/>
      </w:pPr>
      <w:r>
        <w:rPr>
          <w:rFonts w:ascii="新細明體" w:eastAsia="新細明體" w:hAnsi="新細明體"/>
          <w:sz w:val="24"/>
        </w:rPr>
        <w:t xml:space="preserve"> 5. </w:t>
      </w:r>
      <w:r w:rsidRPr="008F7AAB">
        <w:rPr>
          <w:rFonts w:hAnsi="新細明體" w:hint="eastAsia"/>
        </w:rPr>
        <w:t>科學家計劃製造一座「太空電梯」，以探測外太空與火星。支撐這座「太空電梯」的纜繩是一束由十億條、長達十萬公里的奈米碳管所製成，每條奈米碳管含有</w:t>
      </w:r>
      <w:r w:rsidRPr="008F7AAB">
        <w:rPr>
          <w:rFonts w:hint="eastAsia"/>
        </w:rPr>
        <w:t xml:space="preserve">7.2 </w:t>
      </w:r>
      <w:r w:rsidRPr="008F7AAB">
        <w:rPr>
          <w:rFonts w:hint="eastAsia"/>
        </w:rPr>
        <w:sym w:font="Symbol" w:char="F0B4"/>
      </w:r>
      <w:r w:rsidRPr="008F7AAB">
        <w:rPr>
          <w:rFonts w:hint="eastAsia"/>
        </w:rPr>
        <w:t xml:space="preserve"> 10</w:t>
      </w:r>
      <w:r w:rsidRPr="008F7AAB">
        <w:rPr>
          <w:rFonts w:hint="eastAsia"/>
          <w:vertAlign w:val="superscript"/>
        </w:rPr>
        <w:t>17</w:t>
      </w:r>
      <w:r w:rsidRPr="008F7AAB">
        <w:rPr>
          <w:rFonts w:hAnsi="新細明體" w:hint="eastAsia"/>
        </w:rPr>
        <w:t>個碳原子。試估計這束纜繩至少需要多少公斤的碳來製備？</w:t>
      </w:r>
      <w:r w:rsidRPr="008F7AAB">
        <w:rPr>
          <w:rFonts w:hint="eastAsia"/>
        </w:rPr>
        <w:t xml:space="preserve">　</w:t>
      </w:r>
      <w:r w:rsidRPr="008F7AAB">
        <w:rPr>
          <w:rFonts w:hint="eastAsia"/>
        </w:rPr>
        <w:t>(A) 0.12</w:t>
      </w:r>
      <w:r w:rsidRPr="008F7AAB">
        <w:rPr>
          <w:rFonts w:hint="eastAsia"/>
        </w:rPr>
        <w:t xml:space="preserve">　</w:t>
      </w:r>
      <w:r w:rsidRPr="008F7AAB">
        <w:rPr>
          <w:rFonts w:hint="eastAsia"/>
        </w:rPr>
        <w:t>(B) 2.40</w:t>
      </w:r>
      <w:r w:rsidRPr="008F7AAB">
        <w:rPr>
          <w:rFonts w:hint="eastAsia"/>
        </w:rPr>
        <w:t xml:space="preserve">　</w:t>
      </w:r>
      <w:r w:rsidRPr="008F7AAB">
        <w:rPr>
          <w:rFonts w:hint="eastAsia"/>
        </w:rPr>
        <w:t>(C) 7.20</w:t>
      </w:r>
      <w:r w:rsidRPr="008F7AAB">
        <w:rPr>
          <w:rFonts w:hint="eastAsia"/>
        </w:rPr>
        <w:t xml:space="preserve">　</w:t>
      </w:r>
      <w:r w:rsidRPr="008F7AAB">
        <w:rPr>
          <w:rFonts w:hint="eastAsia"/>
        </w:rPr>
        <w:t>(D) 14.4</w:t>
      </w:r>
      <w:r w:rsidRPr="008F7AA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i/>
        </w:rPr>
        <w:t>W</w:t>
      </w:r>
      <w:r w:rsidRPr="00395B5D">
        <w:rPr>
          <w:rFonts w:hint="eastAsia"/>
        </w:rPr>
        <w:t xml:space="preserve"> =</w:t>
      </w:r>
      <w:r w:rsidRPr="00395B5D">
        <w:rPr>
          <w:position w:val="-24"/>
        </w:rPr>
        <w:object w:dxaOrig="1400" w:dyaOrig="639">
          <v:shape id="_x0000_i1087" type="#_x0000_t75" style="width:69.75pt;height:32.25pt" o:ole="">
            <v:imagedata r:id="rId109" o:title=""/>
          </v:shape>
          <o:OLEObject Type="Embed" ProgID="Equation.DSMT4" ShapeID="_x0000_i1087" DrawAspect="Content" ObjectID="_1523947011" r:id="rId110"/>
        </w:object>
      </w:r>
      <w:r w:rsidRPr="00395B5D">
        <w:sym w:font="Symbol" w:char="F0B4"/>
      </w:r>
      <w:r w:rsidRPr="00395B5D">
        <w:rPr>
          <w:rFonts w:hint="eastAsia"/>
        </w:rPr>
        <w:t xml:space="preserve"> 12 </w:t>
      </w:r>
      <w:r w:rsidRPr="00395B5D">
        <w:rPr>
          <w:rFonts w:hint="eastAsia"/>
        </w:rPr>
        <w:sym w:font="Symbol" w:char="F0B4"/>
      </w:r>
      <w:r w:rsidRPr="00395B5D">
        <w:rPr>
          <w:rFonts w:hint="eastAsia"/>
        </w:rPr>
        <w:t xml:space="preserve"> 10</w:t>
      </w:r>
      <w:r w:rsidRPr="00395B5D">
        <w:rPr>
          <w:rFonts w:hint="eastAsia"/>
          <w:vertAlign w:val="superscript"/>
        </w:rPr>
        <w:sym w:font="Symbol" w:char="F02D"/>
      </w:r>
      <w:r w:rsidRPr="00395B5D">
        <w:rPr>
          <w:rFonts w:hint="eastAsia"/>
          <w:vertAlign w:val="superscript"/>
        </w:rPr>
        <w:t>3</w:t>
      </w:r>
      <w:r w:rsidRPr="00395B5D">
        <w:rPr>
          <w:rFonts w:hint="eastAsia"/>
        </w:rPr>
        <w:t xml:space="preserve"> = 14.4</w:t>
      </w:r>
      <w:r w:rsidRPr="00395B5D">
        <w:rPr>
          <w:rFonts w:hint="eastAsia"/>
        </w:rPr>
        <w:t>（</w:t>
      </w:r>
      <w:r w:rsidRPr="00395B5D">
        <w:rPr>
          <w:rFonts w:hint="eastAsia"/>
        </w:rPr>
        <w:t>kg</w:t>
      </w:r>
      <w:r w:rsidRPr="00395B5D">
        <w:rPr>
          <w:rFonts w:hint="eastAsia"/>
        </w:rPr>
        <w:t>）</w:t>
      </w:r>
    </w:p>
    <w:p w:rsidR="00395B5D" w:rsidRPr="00E169C1" w:rsidRDefault="00395B5D" w:rsidP="00395B5D">
      <w:pPr>
        <w:ind w:left="454" w:hanging="454"/>
      </w:pPr>
      <w:r>
        <w:rPr>
          <w:rFonts w:ascii="新細明體" w:eastAsia="新細明體" w:hAnsi="新細明體"/>
          <w:sz w:val="24"/>
        </w:rPr>
        <w:t xml:space="preserve"> 6. </w:t>
      </w:r>
      <w:r w:rsidRPr="00E169C1">
        <w:rPr>
          <w:rFonts w:hAnsi="新細明體" w:hint="eastAsia"/>
        </w:rPr>
        <w:t>下列關於奈米的敘述何者正確</w:t>
      </w:r>
      <w:r w:rsidRPr="00E169C1">
        <w:rPr>
          <w:rFonts w:hAnsi="新細明體"/>
        </w:rPr>
        <w:t xml:space="preserve">？　</w:t>
      </w:r>
      <w:r w:rsidRPr="00E169C1">
        <w:t>(A)</w:t>
      </w:r>
      <w:r w:rsidRPr="00E169C1">
        <w:rPr>
          <w:rFonts w:hAnsi="新細明體" w:hint="eastAsia"/>
        </w:rPr>
        <w:t>奈米是長度單位，</w:t>
      </w:r>
      <w:r w:rsidRPr="00E169C1">
        <w:rPr>
          <w:rFonts w:hint="eastAsia"/>
        </w:rPr>
        <w:t>1 nm</w:t>
      </w:r>
      <w:r w:rsidRPr="00E169C1">
        <w:t xml:space="preserve"> = </w:t>
      </w:r>
      <w:r w:rsidRPr="00E169C1">
        <w:rPr>
          <w:rFonts w:hint="eastAsia"/>
        </w:rPr>
        <w:t>10</w:t>
      </w:r>
      <w:r w:rsidRPr="00E169C1">
        <w:rPr>
          <w:vertAlign w:val="superscript"/>
        </w:rPr>
        <w:sym w:font="Symbol" w:char="F02D"/>
      </w:r>
      <w:r w:rsidRPr="00E169C1">
        <w:rPr>
          <w:rFonts w:hint="eastAsia"/>
          <w:vertAlign w:val="superscript"/>
        </w:rPr>
        <w:t>8</w:t>
      </w:r>
      <w:r w:rsidRPr="00E169C1">
        <w:rPr>
          <w:rFonts w:hint="eastAsia"/>
        </w:rPr>
        <w:t xml:space="preserve"> m</w:t>
      </w:r>
      <w:r w:rsidRPr="00E169C1">
        <w:rPr>
          <w:rFonts w:hAnsi="新細明體"/>
        </w:rPr>
        <w:t xml:space="preserve">　</w:t>
      </w:r>
      <w:r w:rsidRPr="00E169C1">
        <w:t>(B)</w:t>
      </w:r>
      <w:r w:rsidRPr="00E169C1">
        <w:rPr>
          <w:rFonts w:hAnsi="新細明體" w:hint="eastAsia"/>
        </w:rPr>
        <w:t>奈米是長度單位，</w:t>
      </w:r>
      <w:r w:rsidRPr="00E169C1">
        <w:rPr>
          <w:rFonts w:hint="eastAsia"/>
        </w:rPr>
        <w:t>1 nm</w:t>
      </w:r>
      <w:r w:rsidRPr="00E169C1">
        <w:t xml:space="preserve"> = </w:t>
      </w:r>
      <w:r w:rsidRPr="00E169C1">
        <w:rPr>
          <w:rFonts w:hint="eastAsia"/>
        </w:rPr>
        <w:t>10</w:t>
      </w:r>
      <w:r w:rsidRPr="00E169C1">
        <w:rPr>
          <w:vertAlign w:val="superscript"/>
        </w:rPr>
        <w:sym w:font="Symbol" w:char="F02D"/>
      </w:r>
      <w:r w:rsidRPr="00E169C1">
        <w:rPr>
          <w:rFonts w:hint="eastAsia"/>
          <w:vertAlign w:val="superscript"/>
        </w:rPr>
        <w:t>9</w:t>
      </w:r>
      <w:r w:rsidRPr="00E169C1">
        <w:rPr>
          <w:rFonts w:hint="eastAsia"/>
        </w:rPr>
        <w:t xml:space="preserve"> m</w:t>
      </w:r>
      <w:r w:rsidRPr="00E169C1">
        <w:rPr>
          <w:rFonts w:hAnsi="新細明體"/>
        </w:rPr>
        <w:t xml:space="preserve">　</w:t>
      </w:r>
      <w:r w:rsidRPr="00E169C1">
        <w:t>(C)</w:t>
      </w:r>
      <w:r w:rsidRPr="00E169C1">
        <w:rPr>
          <w:rFonts w:hAnsi="新細明體" w:hint="eastAsia"/>
        </w:rPr>
        <w:t>奈米是長度單位，</w:t>
      </w:r>
      <w:r w:rsidRPr="00E169C1">
        <w:rPr>
          <w:rFonts w:hint="eastAsia"/>
        </w:rPr>
        <w:t>1 nm</w:t>
      </w:r>
      <w:r w:rsidRPr="00E169C1">
        <w:t xml:space="preserve"> = </w:t>
      </w:r>
      <w:r w:rsidRPr="00E169C1">
        <w:rPr>
          <w:rFonts w:hint="eastAsia"/>
        </w:rPr>
        <w:t>10</w:t>
      </w:r>
      <w:r w:rsidRPr="00E169C1">
        <w:rPr>
          <w:vertAlign w:val="superscript"/>
        </w:rPr>
        <w:sym w:font="Symbol" w:char="F02D"/>
      </w:r>
      <w:r w:rsidRPr="00E169C1">
        <w:rPr>
          <w:rFonts w:hint="eastAsia"/>
          <w:vertAlign w:val="superscript"/>
        </w:rPr>
        <w:t>10</w:t>
      </w:r>
      <w:r w:rsidRPr="00E169C1">
        <w:rPr>
          <w:rFonts w:hint="eastAsia"/>
        </w:rPr>
        <w:t xml:space="preserve"> m</w:t>
      </w:r>
      <w:r w:rsidRPr="00E169C1">
        <w:rPr>
          <w:rFonts w:hAnsi="新細明體"/>
        </w:rPr>
        <w:t xml:space="preserve">　</w:t>
      </w:r>
      <w:r w:rsidRPr="00E169C1">
        <w:t>(D)</w:t>
      </w:r>
      <w:r w:rsidRPr="00E169C1">
        <w:rPr>
          <w:rFonts w:hAnsi="新細明體" w:hint="eastAsia"/>
        </w:rPr>
        <w:t>奈米是質量單位，</w:t>
      </w:r>
      <w:r w:rsidRPr="00E169C1">
        <w:rPr>
          <w:rFonts w:hint="eastAsia"/>
        </w:rPr>
        <w:t>1 nm</w:t>
      </w:r>
      <w:r w:rsidRPr="00E169C1">
        <w:t xml:space="preserve"> = </w:t>
      </w:r>
      <w:r w:rsidRPr="00E169C1">
        <w:rPr>
          <w:rFonts w:hint="eastAsia"/>
        </w:rPr>
        <w:t>10</w:t>
      </w:r>
      <w:r w:rsidRPr="00E169C1">
        <w:rPr>
          <w:vertAlign w:val="superscript"/>
        </w:rPr>
        <w:sym w:font="Symbol" w:char="F02D"/>
      </w:r>
      <w:r w:rsidRPr="00E169C1">
        <w:rPr>
          <w:rFonts w:hint="eastAsia"/>
          <w:vertAlign w:val="superscript"/>
        </w:rPr>
        <w:t>8</w:t>
      </w:r>
      <w:r w:rsidRPr="00E169C1">
        <w:rPr>
          <w:rFonts w:hint="eastAsia"/>
        </w:rPr>
        <w:t xml:space="preserve"> kg</w:t>
      </w:r>
      <w:r w:rsidRPr="00E169C1">
        <w:rPr>
          <w:rFonts w:hAnsi="新細明體" w:hint="eastAsia"/>
        </w:rPr>
        <w:t xml:space="preserve">　</w:t>
      </w:r>
      <w:r w:rsidRPr="00E169C1">
        <w:rPr>
          <w:rFonts w:hint="eastAsia"/>
        </w:rPr>
        <w:t>(E)</w:t>
      </w:r>
      <w:r w:rsidRPr="00E169C1">
        <w:rPr>
          <w:rFonts w:hAnsi="新細明體" w:hint="eastAsia"/>
        </w:rPr>
        <w:t>奈米是質量單位，</w:t>
      </w:r>
      <w:r w:rsidRPr="00E169C1">
        <w:rPr>
          <w:rFonts w:hint="eastAsia"/>
        </w:rPr>
        <w:t>1 nm</w:t>
      </w:r>
      <w:r w:rsidRPr="00E169C1">
        <w:t xml:space="preserve"> = </w:t>
      </w:r>
      <w:r w:rsidRPr="00E169C1">
        <w:rPr>
          <w:rFonts w:hint="eastAsia"/>
        </w:rPr>
        <w:t>10</w:t>
      </w:r>
      <w:r w:rsidRPr="00E169C1">
        <w:rPr>
          <w:vertAlign w:val="superscript"/>
        </w:rPr>
        <w:sym w:font="Symbol" w:char="F02D"/>
      </w:r>
      <w:r w:rsidRPr="00E169C1">
        <w:rPr>
          <w:rFonts w:hint="eastAsia"/>
          <w:vertAlign w:val="superscript"/>
        </w:rPr>
        <w:t>9</w:t>
      </w:r>
      <w:r w:rsidRPr="00E169C1">
        <w:rPr>
          <w:rFonts w:hint="eastAsia"/>
        </w:rPr>
        <w:t xml:space="preserve"> kg</w:t>
      </w:r>
      <w:r w:rsidRPr="00E169C1">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 1 nm = 10</w:t>
      </w:r>
      <w:r w:rsidRPr="00395B5D">
        <w:rPr>
          <w:rFonts w:hint="eastAsia"/>
          <w:vertAlign w:val="superscript"/>
        </w:rPr>
        <w:sym w:font="Symbol" w:char="F02D"/>
      </w:r>
      <w:r w:rsidRPr="00395B5D">
        <w:rPr>
          <w:rFonts w:hint="eastAsia"/>
          <w:vertAlign w:val="superscript"/>
        </w:rPr>
        <w:t>9</w:t>
      </w:r>
      <w:r w:rsidRPr="00395B5D">
        <w:rPr>
          <w:rFonts w:hint="eastAsia"/>
        </w:rPr>
        <w:t xml:space="preserve"> m</w:t>
      </w:r>
    </w:p>
    <w:p w:rsidR="00395B5D" w:rsidRPr="00E13326" w:rsidRDefault="00395B5D" w:rsidP="00395B5D">
      <w:pPr>
        <w:ind w:left="454" w:hanging="454"/>
      </w:pPr>
      <w:r>
        <w:rPr>
          <w:rFonts w:ascii="新細明體" w:eastAsia="新細明體" w:hAnsi="新細明體"/>
          <w:sz w:val="24"/>
        </w:rPr>
        <w:t xml:space="preserve"> 7. </w:t>
      </w:r>
      <w:r w:rsidRPr="00E13326">
        <w:rPr>
          <w:rFonts w:hAnsi="新細明體" w:hint="eastAsia"/>
        </w:rPr>
        <w:t>下列有關太陽能的敘述何者</w:t>
      </w:r>
      <w:r w:rsidRPr="00E13326">
        <w:rPr>
          <w:rFonts w:hAnsi="新細明體" w:hint="eastAsia"/>
          <w:u w:val="wave"/>
        </w:rPr>
        <w:t>錯誤</w:t>
      </w:r>
      <w:r w:rsidRPr="00E13326">
        <w:rPr>
          <w:rFonts w:hAnsi="新細明體" w:hint="eastAsia"/>
        </w:rPr>
        <w:t xml:space="preserve">？　</w:t>
      </w:r>
      <w:r w:rsidRPr="00E13326">
        <w:rPr>
          <w:rFonts w:hint="eastAsia"/>
        </w:rPr>
        <w:t>(A)</w:t>
      </w:r>
      <w:r w:rsidRPr="00E13326">
        <w:rPr>
          <w:rFonts w:hAnsi="新細明體" w:hint="eastAsia"/>
        </w:rPr>
        <w:t>目前許多交通號誌所使用的發光二極體（</w:t>
      </w:r>
      <w:r w:rsidRPr="00E13326">
        <w:rPr>
          <w:rFonts w:hAnsi="新細明體" w:hint="eastAsia"/>
        </w:rPr>
        <w:t>L</w:t>
      </w:r>
      <w:r w:rsidRPr="00E13326">
        <w:rPr>
          <w:rFonts w:hint="eastAsia"/>
        </w:rPr>
        <w:t>ED</w:t>
      </w:r>
      <w:r w:rsidRPr="00E13326">
        <w:rPr>
          <w:rFonts w:hAnsi="新細明體" w:hint="eastAsia"/>
        </w:rPr>
        <w:t>）即是直接利用太陽能發光</w:t>
      </w:r>
      <w:r w:rsidRPr="00E13326">
        <w:rPr>
          <w:rFonts w:hAnsi="新細明體"/>
        </w:rPr>
        <w:t xml:space="preserve">　</w:t>
      </w:r>
      <w:r w:rsidRPr="00E13326">
        <w:t>(B)</w:t>
      </w:r>
      <w:r w:rsidRPr="00E13326">
        <w:rPr>
          <w:rFonts w:hAnsi="新細明體" w:hint="eastAsia"/>
        </w:rPr>
        <w:t>太陽能的優點在於無汙染且能量充沛</w:t>
      </w:r>
      <w:r w:rsidRPr="00E13326">
        <w:rPr>
          <w:rFonts w:hAnsi="新細明體"/>
        </w:rPr>
        <w:t xml:space="preserve">　</w:t>
      </w:r>
      <w:r w:rsidRPr="00E13326">
        <w:t>(C)</w:t>
      </w:r>
      <w:r w:rsidRPr="00E13326">
        <w:rPr>
          <w:rFonts w:hAnsi="新細明體" w:hint="eastAsia"/>
        </w:rPr>
        <w:t>光合作用是將太陽能轉換成化學能</w:t>
      </w:r>
      <w:r w:rsidRPr="00E13326">
        <w:rPr>
          <w:rFonts w:hAnsi="新細明體"/>
        </w:rPr>
        <w:t xml:space="preserve">　</w:t>
      </w:r>
      <w:r w:rsidRPr="00E13326">
        <w:t>(D)</w:t>
      </w:r>
      <w:r w:rsidRPr="00E13326">
        <w:rPr>
          <w:rFonts w:hAnsi="新細明體" w:hint="eastAsia"/>
        </w:rPr>
        <w:t xml:space="preserve">將太陽能的光能直接轉換為電能，可用於發展太陽能電池　</w:t>
      </w:r>
      <w:r w:rsidRPr="00E13326">
        <w:rPr>
          <w:rFonts w:hint="eastAsia"/>
        </w:rPr>
        <w:t>(E)</w:t>
      </w:r>
      <w:r w:rsidRPr="00E13326">
        <w:rPr>
          <w:rFonts w:hAnsi="新細明體" w:hint="eastAsia"/>
        </w:rPr>
        <w:t>使用生質能相當於是間接使用太陽能</w:t>
      </w:r>
      <w:r w:rsidRPr="00E1332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發光二極體應將電能轉換成光能</w:t>
      </w:r>
    </w:p>
    <w:p w:rsidR="00395B5D" w:rsidRPr="00692459" w:rsidRDefault="00395B5D" w:rsidP="00395B5D">
      <w:pPr>
        <w:ind w:left="454" w:hanging="454"/>
      </w:pPr>
      <w:r>
        <w:rPr>
          <w:rFonts w:ascii="新細明體" w:eastAsia="新細明體" w:hAnsi="新細明體"/>
          <w:sz w:val="24"/>
        </w:rPr>
        <w:t xml:space="preserve"> 8. </w:t>
      </w:r>
      <w:r w:rsidRPr="00692459">
        <w:rPr>
          <w:rFonts w:hint="eastAsia"/>
        </w:rPr>
        <w:t xml:space="preserve">下列有關「奈米科技」的敘述，何者正確？　</w:t>
      </w:r>
      <w:r w:rsidRPr="00692459">
        <w:rPr>
          <w:rFonts w:hint="eastAsia"/>
        </w:rPr>
        <w:t>(A)</w:t>
      </w:r>
      <w:r w:rsidRPr="00692459">
        <w:rPr>
          <w:rFonts w:hint="eastAsia"/>
        </w:rPr>
        <w:t xml:space="preserve">「奈米科技」是指用一種稱為「奈米」的化合物為材料的相關科技　</w:t>
      </w:r>
      <w:r w:rsidRPr="00692459">
        <w:rPr>
          <w:rFonts w:hint="eastAsia"/>
        </w:rPr>
        <w:t>(B)</w:t>
      </w:r>
      <w:r w:rsidRPr="00692459">
        <w:rPr>
          <w:rFonts w:hint="eastAsia"/>
        </w:rPr>
        <w:t xml:space="preserve">二氧化鈦可作為奈米級光觸媒的材料　</w:t>
      </w:r>
      <w:r w:rsidRPr="00692459">
        <w:rPr>
          <w:rFonts w:hint="eastAsia"/>
        </w:rPr>
        <w:t>(C)</w:t>
      </w:r>
      <w:r w:rsidRPr="00692459">
        <w:rPr>
          <w:rFonts w:hint="eastAsia"/>
        </w:rPr>
        <w:t xml:space="preserve">奈米是一種描述物體重量的單位　</w:t>
      </w:r>
      <w:r w:rsidRPr="00692459">
        <w:rPr>
          <w:rFonts w:hint="eastAsia"/>
        </w:rPr>
        <w:t>(D)</w:t>
      </w:r>
      <w:r w:rsidRPr="00692459">
        <w:rPr>
          <w:rFonts w:hint="eastAsia"/>
        </w:rPr>
        <w:t>光觸媒殺菌裝置在黑暗中仍具有殺菌效果</w:t>
      </w:r>
      <w:r w:rsidRPr="0069245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w:t>
      </w:r>
      <w:r w:rsidRPr="00395B5D">
        <w:rPr>
          <w:rFonts w:hint="eastAsia"/>
        </w:rPr>
        <w:t>奈米為一種長度單位，</w:t>
      </w:r>
      <w:r w:rsidRPr="00395B5D">
        <w:rPr>
          <w:rFonts w:hint="eastAsia"/>
        </w:rPr>
        <w:t>1 nm</w:t>
      </w:r>
      <w:r w:rsidRPr="00395B5D">
        <w:rPr>
          <w:rFonts w:hint="eastAsia"/>
        </w:rPr>
        <w:t>（奈米）</w:t>
      </w:r>
      <w:r w:rsidRPr="00395B5D">
        <w:rPr>
          <w:rFonts w:hint="eastAsia"/>
        </w:rPr>
        <w:t>= 10</w:t>
      </w:r>
      <w:r w:rsidRPr="00395B5D">
        <w:rPr>
          <w:rFonts w:hint="eastAsia"/>
          <w:vertAlign w:val="superscript"/>
        </w:rPr>
        <w:sym w:font="Symbol" w:char="F02D"/>
      </w:r>
      <w:r w:rsidRPr="00395B5D">
        <w:rPr>
          <w:rFonts w:hint="eastAsia"/>
          <w:vertAlign w:val="superscript"/>
        </w:rPr>
        <w:t>9</w:t>
      </w:r>
      <w:r w:rsidRPr="00395B5D">
        <w:rPr>
          <w:rFonts w:hint="eastAsia"/>
        </w:rPr>
        <w:t xml:space="preserve"> m</w:t>
      </w:r>
      <w:r w:rsidRPr="00395B5D">
        <w:rPr>
          <w:rFonts w:hint="eastAsia"/>
        </w:rPr>
        <w:t xml:space="preserve">（米）　</w:t>
      </w:r>
      <w:r w:rsidRPr="00395B5D">
        <w:rPr>
          <w:rFonts w:hint="eastAsia"/>
        </w:rPr>
        <w:t>(D)</w:t>
      </w:r>
      <w:r w:rsidRPr="00395B5D">
        <w:rPr>
          <w:rFonts w:hint="eastAsia"/>
        </w:rPr>
        <w:t>光觸媒須藉由光催化才具有消毒殺菌的功效</w:t>
      </w:r>
    </w:p>
    <w:p w:rsidR="00395B5D" w:rsidRPr="009650B8" w:rsidRDefault="00395B5D" w:rsidP="00395B5D">
      <w:pPr>
        <w:ind w:left="454" w:hanging="454"/>
      </w:pPr>
      <w:r>
        <w:rPr>
          <w:rFonts w:ascii="新細明體" w:eastAsia="新細明體" w:hAnsi="新細明體"/>
          <w:sz w:val="24"/>
        </w:rPr>
        <w:t xml:space="preserve"> 9. </w:t>
      </w:r>
      <w:r w:rsidRPr="009650B8">
        <w:rPr>
          <w:rFonts w:hint="eastAsia"/>
        </w:rPr>
        <w:t xml:space="preserve">光觸媒是泛指利用特定波長光源的照射下，引發催化作用的材料，下列哪一個化合物常用於光觸媒的材料？　</w:t>
      </w:r>
      <w:r w:rsidRPr="009650B8">
        <w:rPr>
          <w:rFonts w:hint="eastAsia"/>
        </w:rPr>
        <w:t>(A) ZnO</w:t>
      </w:r>
      <w:r w:rsidRPr="009650B8">
        <w:rPr>
          <w:rFonts w:hint="eastAsia"/>
        </w:rPr>
        <w:t xml:space="preserve">　</w:t>
      </w:r>
      <w:r w:rsidRPr="009650B8">
        <w:rPr>
          <w:rFonts w:hint="eastAsia"/>
        </w:rPr>
        <w:t>(B) SO</w:t>
      </w:r>
      <w:r w:rsidRPr="009650B8">
        <w:rPr>
          <w:rFonts w:hint="eastAsia"/>
          <w:vertAlign w:val="subscript"/>
        </w:rPr>
        <w:t>2</w:t>
      </w:r>
      <w:r w:rsidRPr="009650B8">
        <w:rPr>
          <w:rFonts w:hint="eastAsia"/>
        </w:rPr>
        <w:t xml:space="preserve">　</w:t>
      </w:r>
      <w:r w:rsidRPr="009650B8">
        <w:rPr>
          <w:rFonts w:hint="eastAsia"/>
        </w:rPr>
        <w:t>(C) MnO</w:t>
      </w:r>
      <w:r w:rsidRPr="009650B8">
        <w:rPr>
          <w:rFonts w:hint="eastAsia"/>
          <w:vertAlign w:val="subscript"/>
        </w:rPr>
        <w:t>2</w:t>
      </w:r>
      <w:r w:rsidRPr="009650B8">
        <w:rPr>
          <w:rFonts w:hint="eastAsia"/>
        </w:rPr>
        <w:t xml:space="preserve">　</w:t>
      </w:r>
      <w:r w:rsidRPr="009650B8">
        <w:rPr>
          <w:rFonts w:hint="eastAsia"/>
        </w:rPr>
        <w:t>(D) TiO</w:t>
      </w:r>
      <w:r w:rsidRPr="009650B8">
        <w:rPr>
          <w:rFonts w:hint="eastAsia"/>
          <w:vertAlign w:val="subscript"/>
        </w:rPr>
        <w:t>2</w:t>
      </w:r>
      <w:r w:rsidRPr="009650B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奈米級的二氧化鈦（</w:t>
      </w:r>
      <w:r w:rsidRPr="00395B5D">
        <w:rPr>
          <w:rFonts w:hint="eastAsia"/>
        </w:rPr>
        <w:t>TiO</w:t>
      </w:r>
      <w:r w:rsidRPr="00395B5D">
        <w:rPr>
          <w:rFonts w:hint="eastAsia"/>
          <w:vertAlign w:val="subscript"/>
        </w:rPr>
        <w:t>2</w:t>
      </w:r>
      <w:r w:rsidRPr="00395B5D">
        <w:rPr>
          <w:rFonts w:hint="eastAsia"/>
        </w:rPr>
        <w:t>）經由光催化後具有殺菌除臭的功能，可作為光觸媒的材料</w:t>
      </w:r>
    </w:p>
    <w:p w:rsidR="00395B5D" w:rsidRPr="005C2416" w:rsidRDefault="00395B5D" w:rsidP="00395B5D">
      <w:pPr>
        <w:ind w:left="454" w:hanging="454"/>
        <w:rPr>
          <w:lang w:val="es-ES"/>
        </w:rPr>
      </w:pPr>
      <w:r>
        <w:rPr>
          <w:rFonts w:ascii="新細明體" w:eastAsia="新細明體" w:hAnsi="新細明體"/>
          <w:sz w:val="24"/>
        </w:rPr>
        <w:t xml:space="preserve">10. </w:t>
      </w:r>
      <w:r w:rsidRPr="005C2416">
        <w:rPr>
          <w:rFonts w:hint="eastAsia"/>
        </w:rPr>
        <w:t xml:space="preserve">下列各元素何者為半導體中主要的物質？　</w:t>
      </w:r>
      <w:r w:rsidRPr="005C2416">
        <w:rPr>
          <w:rFonts w:hint="eastAsia"/>
          <w:lang w:val="es-ES"/>
        </w:rPr>
        <w:t>(A) C</w:t>
      </w:r>
      <w:r w:rsidRPr="005C2416">
        <w:rPr>
          <w:rFonts w:hint="eastAsia"/>
          <w:lang w:val="pt-BR"/>
        </w:rPr>
        <w:t xml:space="preserve">　</w:t>
      </w:r>
      <w:r w:rsidRPr="005C2416">
        <w:rPr>
          <w:rFonts w:hint="eastAsia"/>
          <w:lang w:val="es-ES"/>
        </w:rPr>
        <w:t>(B) Si</w:t>
      </w:r>
      <w:r w:rsidRPr="005C2416">
        <w:rPr>
          <w:rFonts w:hint="eastAsia"/>
          <w:lang w:val="pt-BR"/>
        </w:rPr>
        <w:t xml:space="preserve">　</w:t>
      </w:r>
      <w:r w:rsidRPr="005C2416">
        <w:rPr>
          <w:rFonts w:hint="eastAsia"/>
          <w:lang w:val="es-ES"/>
        </w:rPr>
        <w:t>(C) Fe</w:t>
      </w:r>
      <w:r w:rsidRPr="005C2416">
        <w:rPr>
          <w:rFonts w:hint="eastAsia"/>
          <w:lang w:val="pt-BR"/>
        </w:rPr>
        <w:t xml:space="preserve">　</w:t>
      </w:r>
      <w:r w:rsidRPr="005C2416">
        <w:rPr>
          <w:rFonts w:hint="eastAsia"/>
          <w:lang w:val="es-ES"/>
        </w:rPr>
        <w:t>(D) Al</w:t>
      </w:r>
      <w:r w:rsidRPr="005C2416">
        <w:rPr>
          <w:lang w:val="es-ES"/>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矽為類金屬，是半導體的材料</w:t>
      </w:r>
    </w:p>
    <w:p w:rsidR="00395B5D" w:rsidRPr="00070D2B" w:rsidRDefault="00395B5D" w:rsidP="00395B5D">
      <w:pPr>
        <w:ind w:left="454" w:hanging="454"/>
      </w:pPr>
      <w:r>
        <w:rPr>
          <w:rFonts w:ascii="新細明體" w:eastAsia="新細明體" w:hAnsi="新細明體"/>
          <w:sz w:val="24"/>
        </w:rPr>
        <w:t xml:space="preserve">11. </w:t>
      </w:r>
      <w:r w:rsidRPr="00070D2B">
        <w:rPr>
          <w:rFonts w:hint="eastAsia"/>
        </w:rPr>
        <w:t xml:space="preserve">下列何者為半導體工業中洗去矽晶圓上二氧化矽的洗劑？　</w:t>
      </w:r>
      <w:r w:rsidRPr="00070D2B">
        <w:rPr>
          <w:rFonts w:hint="eastAsia"/>
        </w:rPr>
        <w:t>(A)</w:t>
      </w:r>
      <w:r w:rsidRPr="00070D2B">
        <w:rPr>
          <w:rFonts w:hint="eastAsia"/>
        </w:rPr>
        <w:t xml:space="preserve">氫氟酸　</w:t>
      </w:r>
      <w:r w:rsidRPr="00070D2B">
        <w:rPr>
          <w:rFonts w:hint="eastAsia"/>
        </w:rPr>
        <w:t>(B)</w:t>
      </w:r>
      <w:r w:rsidRPr="00070D2B">
        <w:rPr>
          <w:rFonts w:hint="eastAsia"/>
        </w:rPr>
        <w:t xml:space="preserve">丙酮　</w:t>
      </w:r>
      <w:r w:rsidRPr="00070D2B">
        <w:rPr>
          <w:rFonts w:hint="eastAsia"/>
        </w:rPr>
        <w:t>(C)</w:t>
      </w:r>
      <w:r w:rsidRPr="00070D2B">
        <w:rPr>
          <w:rFonts w:hint="eastAsia"/>
        </w:rPr>
        <w:t xml:space="preserve">蒸餾水　</w:t>
      </w:r>
      <w:r w:rsidRPr="00070D2B">
        <w:rPr>
          <w:rFonts w:hint="eastAsia"/>
        </w:rPr>
        <w:t>(D)</w:t>
      </w:r>
      <w:r w:rsidRPr="00070D2B">
        <w:rPr>
          <w:rFonts w:hint="eastAsia"/>
        </w:rPr>
        <w:t>四氯化碳</w:t>
      </w:r>
      <w:r w:rsidRPr="00070D2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氫氟酸（</w:t>
      </w:r>
      <w:r w:rsidRPr="00395B5D">
        <w:rPr>
          <w:rFonts w:hint="eastAsia"/>
        </w:rPr>
        <w:t>HF</w:t>
      </w:r>
      <w:r w:rsidRPr="00395B5D">
        <w:rPr>
          <w:rFonts w:hint="eastAsia"/>
        </w:rPr>
        <w:t>）可將二氧化矽溶解</w:t>
      </w:r>
    </w:p>
    <w:p w:rsidR="00395B5D" w:rsidRPr="00C457AB" w:rsidRDefault="00395B5D" w:rsidP="00395B5D">
      <w:pPr>
        <w:ind w:left="454" w:hanging="454"/>
      </w:pPr>
      <w:r>
        <w:rPr>
          <w:rFonts w:ascii="新細明體" w:eastAsia="新細明體" w:hAnsi="新細明體"/>
          <w:sz w:val="24"/>
        </w:rPr>
        <w:t xml:space="preserve">12. </w:t>
      </w:r>
      <w:r w:rsidRPr="00C457AB">
        <w:rPr>
          <w:rFonts w:hint="eastAsia"/>
        </w:rPr>
        <w:t>隨著能源科技的持續進步，已發展出能源轉化效率高，且低汙染的燃料電池，下列關於燃料電池的敘述，何者</w:t>
      </w:r>
      <w:r w:rsidRPr="00C457AB">
        <w:rPr>
          <w:rFonts w:hint="eastAsia"/>
          <w:u w:val="wave"/>
        </w:rPr>
        <w:t>有誤</w:t>
      </w:r>
      <w:r w:rsidRPr="00C457AB">
        <w:rPr>
          <w:rFonts w:hint="eastAsia"/>
        </w:rPr>
        <w:t xml:space="preserve">？　</w:t>
      </w:r>
      <w:r w:rsidRPr="00C457AB">
        <w:rPr>
          <w:rFonts w:hint="eastAsia"/>
        </w:rPr>
        <w:t>(A)</w:t>
      </w:r>
      <w:r w:rsidRPr="00C457AB">
        <w:rPr>
          <w:rFonts w:hint="eastAsia"/>
        </w:rPr>
        <w:t xml:space="preserve">理論上，能源轉換率可趨近百分之百　</w:t>
      </w:r>
      <w:r w:rsidRPr="00C457AB">
        <w:rPr>
          <w:rFonts w:hint="eastAsia"/>
        </w:rPr>
        <w:t>(B)</w:t>
      </w:r>
      <w:r w:rsidRPr="00C457AB">
        <w:rPr>
          <w:rFonts w:hint="eastAsia"/>
        </w:rPr>
        <w:t>氫</w:t>
      </w:r>
      <w:r w:rsidRPr="00C457AB">
        <w:rPr>
          <w:rFonts w:hint="eastAsia"/>
        </w:rPr>
        <w:t>-</w:t>
      </w:r>
      <w:r w:rsidRPr="00C457AB">
        <w:rPr>
          <w:rFonts w:hint="eastAsia"/>
        </w:rPr>
        <w:t xml:space="preserve">氧燃料電池使用後僅會產生不具汙染的水，是一種非常環保的燃料電池　</w:t>
      </w:r>
      <w:r w:rsidRPr="00C457AB">
        <w:rPr>
          <w:rFonts w:hint="eastAsia"/>
        </w:rPr>
        <w:t>(C)</w:t>
      </w:r>
      <w:r w:rsidRPr="00C457AB">
        <w:rPr>
          <w:rFonts w:hint="eastAsia"/>
        </w:rPr>
        <w:t xml:space="preserve">藉由燃燒燃料產生熱能，再轉變為電能　</w:t>
      </w:r>
      <w:r w:rsidRPr="00C457AB">
        <w:rPr>
          <w:rFonts w:hint="eastAsia"/>
        </w:rPr>
        <w:t>(D)</w:t>
      </w:r>
      <w:r w:rsidRPr="00C457AB">
        <w:rPr>
          <w:rFonts w:hint="eastAsia"/>
        </w:rPr>
        <w:t>燃料電池可將物質的化學能直接轉變成電能</w:t>
      </w:r>
      <w:r w:rsidRPr="00C457AB">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w:t>
      </w:r>
      <w:r w:rsidRPr="00395B5D">
        <w:rPr>
          <w:rFonts w:hint="eastAsia"/>
        </w:rPr>
        <w:t>燃料電池藉由氧化還原反應直接將物質的化學能轉變為電能，故理論上能源轉換率為</w:t>
      </w:r>
      <w:r w:rsidRPr="00395B5D">
        <w:rPr>
          <w:rFonts w:hint="eastAsia"/>
        </w:rPr>
        <w:t>100%</w:t>
      </w:r>
    </w:p>
    <w:p w:rsidR="00395B5D" w:rsidRPr="0084421C" w:rsidRDefault="00395B5D" w:rsidP="00395B5D">
      <w:pPr>
        <w:ind w:left="454" w:hanging="454"/>
      </w:pPr>
      <w:r>
        <w:rPr>
          <w:rFonts w:ascii="新細明體" w:eastAsia="新細明體" w:hAnsi="新細明體"/>
          <w:sz w:val="24"/>
        </w:rPr>
        <w:t xml:space="preserve">13. </w:t>
      </w:r>
      <w:r w:rsidRPr="0084421C">
        <w:rPr>
          <w:rFonts w:hint="eastAsia"/>
        </w:rPr>
        <w:t>矽晶圓非常廣泛應用於各種民生產品與電子器材中，下列各種物品何者</w:t>
      </w:r>
      <w:r w:rsidRPr="0084421C">
        <w:rPr>
          <w:rFonts w:hint="eastAsia"/>
          <w:u w:val="wave"/>
        </w:rPr>
        <w:t>不是</w:t>
      </w:r>
      <w:r w:rsidRPr="0084421C">
        <w:rPr>
          <w:rFonts w:hint="eastAsia"/>
        </w:rPr>
        <w:t xml:space="preserve">矽晶圓的應用？　</w:t>
      </w:r>
      <w:r w:rsidRPr="0084421C">
        <w:rPr>
          <w:rFonts w:hint="eastAsia"/>
        </w:rPr>
        <w:t>(A)</w:t>
      </w:r>
      <w:r w:rsidRPr="0084421C">
        <w:rPr>
          <w:rFonts w:hint="eastAsia"/>
        </w:rPr>
        <w:t xml:space="preserve">電腦主機板　</w:t>
      </w:r>
      <w:r w:rsidRPr="0084421C">
        <w:rPr>
          <w:rFonts w:hint="eastAsia"/>
        </w:rPr>
        <w:t>(B)</w:t>
      </w:r>
      <w:r w:rsidRPr="0084421C">
        <w:rPr>
          <w:rFonts w:hint="eastAsia"/>
        </w:rPr>
        <w:t xml:space="preserve">奈米銀抗菌纖維　</w:t>
      </w:r>
      <w:r w:rsidRPr="0084421C">
        <w:rPr>
          <w:rFonts w:hint="eastAsia"/>
        </w:rPr>
        <w:t>(C)</w:t>
      </w:r>
      <w:r w:rsidRPr="0084421C">
        <w:rPr>
          <w:rFonts w:hint="eastAsia"/>
        </w:rPr>
        <w:t>遙控器中的積體電路（</w:t>
      </w:r>
      <w:r w:rsidRPr="0084421C">
        <w:rPr>
          <w:rFonts w:hint="eastAsia"/>
        </w:rPr>
        <w:t>IC</w:t>
      </w:r>
      <w:r w:rsidRPr="0084421C">
        <w:rPr>
          <w:rFonts w:hint="eastAsia"/>
        </w:rPr>
        <w:t xml:space="preserve">）　</w:t>
      </w:r>
      <w:r w:rsidRPr="0084421C">
        <w:rPr>
          <w:rFonts w:hint="eastAsia"/>
        </w:rPr>
        <w:t>(D)</w:t>
      </w:r>
      <w:r w:rsidRPr="0084421C">
        <w:rPr>
          <w:rFonts w:hint="eastAsia"/>
        </w:rPr>
        <w:t>手機的記憶體</w:t>
      </w:r>
      <w:r w:rsidRPr="0084421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奈米銀纖維是將奈米級的銀散布到人造纖維上，能製作具有抗菌效果的奈米銀纖維衣料</w:t>
      </w:r>
    </w:p>
    <w:p w:rsidR="00395B5D" w:rsidRPr="00835539" w:rsidRDefault="00395B5D" w:rsidP="00395B5D">
      <w:pPr>
        <w:ind w:left="454" w:hanging="454"/>
      </w:pPr>
      <w:r>
        <w:rPr>
          <w:rFonts w:ascii="新細明體" w:eastAsia="新細明體" w:hAnsi="新細明體"/>
          <w:sz w:val="24"/>
        </w:rPr>
        <w:t xml:space="preserve">14. </w:t>
      </w:r>
      <w:r w:rsidRPr="00835539">
        <w:rPr>
          <w:rFonts w:hint="eastAsia"/>
        </w:rPr>
        <w:t>隨著奈米科技的進步，一種新的材料「奈米碳管」出現，關於奈米碳管的敘述，下列何者</w:t>
      </w:r>
      <w:r w:rsidRPr="00835539">
        <w:rPr>
          <w:rFonts w:hint="eastAsia"/>
          <w:u w:val="wave"/>
        </w:rPr>
        <w:t>有誤</w:t>
      </w:r>
      <w:r w:rsidRPr="00835539">
        <w:rPr>
          <w:rFonts w:hint="eastAsia"/>
        </w:rPr>
        <w:t xml:space="preserve">？　</w:t>
      </w:r>
      <w:r w:rsidRPr="00835539">
        <w:rPr>
          <w:rFonts w:hint="eastAsia"/>
        </w:rPr>
        <w:t>(A)</w:t>
      </w:r>
      <w:r w:rsidRPr="00835539">
        <w:rPr>
          <w:rFonts w:hint="eastAsia"/>
        </w:rPr>
        <w:t xml:space="preserve">具有強韌且柔軟的特性　</w:t>
      </w:r>
      <w:r w:rsidRPr="00835539">
        <w:rPr>
          <w:rFonts w:hint="eastAsia"/>
        </w:rPr>
        <w:t>(B)</w:t>
      </w:r>
      <w:r w:rsidRPr="00835539">
        <w:rPr>
          <w:rFonts w:hint="eastAsia"/>
        </w:rPr>
        <w:t xml:space="preserve">因導電性良好可用於新型的平面顯示器中　</w:t>
      </w:r>
      <w:r w:rsidRPr="00835539">
        <w:rPr>
          <w:rFonts w:hint="eastAsia"/>
        </w:rPr>
        <w:t>(C)</w:t>
      </w:r>
      <w:r w:rsidRPr="00835539">
        <w:rPr>
          <w:rFonts w:hint="eastAsia"/>
        </w:rPr>
        <w:t xml:space="preserve">是碳的同素異形體，結構與鑽石相似　</w:t>
      </w:r>
      <w:r w:rsidRPr="00835539">
        <w:rPr>
          <w:rFonts w:hint="eastAsia"/>
        </w:rPr>
        <w:t>(D)</w:t>
      </w:r>
      <w:r w:rsidRPr="00835539">
        <w:rPr>
          <w:rFonts w:hint="eastAsia"/>
        </w:rPr>
        <w:t>奈米碳管除導電性良好外，也具有很好的導熱性</w:t>
      </w:r>
      <w:r w:rsidRPr="0083553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w:t>
      </w:r>
      <w:r w:rsidRPr="00395B5D">
        <w:rPr>
          <w:rFonts w:hint="eastAsia"/>
        </w:rPr>
        <w:t>奈米碳管結構與石墨相似</w:t>
      </w:r>
    </w:p>
    <w:p w:rsidR="00395B5D" w:rsidRPr="00EA27A8" w:rsidRDefault="00395B5D" w:rsidP="00395B5D">
      <w:pPr>
        <w:ind w:left="454" w:hanging="454"/>
      </w:pPr>
      <w:r>
        <w:rPr>
          <w:rFonts w:ascii="新細明體" w:eastAsia="新細明體" w:hAnsi="新細明體"/>
          <w:sz w:val="24"/>
        </w:rPr>
        <w:t xml:space="preserve">15. </w:t>
      </w:r>
      <w:r w:rsidRPr="00EA27A8">
        <w:rPr>
          <w:rFonts w:hint="eastAsia"/>
        </w:rPr>
        <w:t>下列各產品與其主要原料的配對，何者為</w:t>
      </w:r>
      <w:r w:rsidRPr="00EA27A8">
        <w:rPr>
          <w:rFonts w:hint="eastAsia"/>
          <w:u w:val="wave"/>
        </w:rPr>
        <w:t>非</w:t>
      </w:r>
      <w:r w:rsidRPr="00EA27A8">
        <w:rPr>
          <w:rFonts w:hint="eastAsia"/>
        </w:rPr>
        <w:t xml:space="preserve">？　</w:t>
      </w:r>
      <w:r w:rsidRPr="00EA27A8">
        <w:rPr>
          <w:rFonts w:hint="eastAsia"/>
        </w:rPr>
        <w:t>(A)</w:t>
      </w:r>
      <w:r w:rsidRPr="00EA27A8">
        <w:rPr>
          <w:rFonts w:hint="eastAsia"/>
        </w:rPr>
        <w:t xml:space="preserve">半導體－矽　</w:t>
      </w:r>
      <w:r w:rsidRPr="00EA27A8">
        <w:rPr>
          <w:rFonts w:hint="eastAsia"/>
        </w:rPr>
        <w:t>(B)</w:t>
      </w:r>
      <w:r w:rsidRPr="00EA27A8">
        <w:rPr>
          <w:rFonts w:hint="eastAsia"/>
        </w:rPr>
        <w:t>奈米光觸媒－</w:t>
      </w:r>
      <w:r w:rsidRPr="00EA27A8">
        <w:rPr>
          <w:rFonts w:hint="eastAsia"/>
        </w:rPr>
        <w:t>TiO</w:t>
      </w:r>
      <w:r w:rsidRPr="00EA27A8">
        <w:rPr>
          <w:rFonts w:hint="eastAsia"/>
          <w:vertAlign w:val="subscript"/>
        </w:rPr>
        <w:t>2</w:t>
      </w:r>
      <w:r w:rsidRPr="00EA27A8">
        <w:rPr>
          <w:rFonts w:hint="eastAsia"/>
        </w:rPr>
        <w:t xml:space="preserve">　</w:t>
      </w:r>
      <w:r w:rsidRPr="00EA27A8">
        <w:rPr>
          <w:rFonts w:hint="eastAsia"/>
        </w:rPr>
        <w:t>(C)</w:t>
      </w:r>
      <w:r w:rsidRPr="00EA27A8">
        <w:rPr>
          <w:rFonts w:hint="eastAsia"/>
        </w:rPr>
        <w:t>石英管－</w:t>
      </w:r>
      <w:r w:rsidRPr="00EA27A8">
        <w:rPr>
          <w:rFonts w:hint="eastAsia"/>
        </w:rPr>
        <w:t>SiO</w:t>
      </w:r>
      <w:r w:rsidRPr="00EA27A8">
        <w:rPr>
          <w:rFonts w:hint="eastAsia"/>
          <w:vertAlign w:val="subscript"/>
        </w:rPr>
        <w:t>2</w:t>
      </w:r>
      <w:r w:rsidRPr="00EA27A8">
        <w:rPr>
          <w:rFonts w:hint="eastAsia"/>
        </w:rPr>
        <w:t xml:space="preserve">　</w:t>
      </w:r>
      <w:r w:rsidRPr="00EA27A8">
        <w:rPr>
          <w:rFonts w:hint="eastAsia"/>
        </w:rPr>
        <w:t>(D)</w:t>
      </w:r>
      <w:r w:rsidRPr="00EA27A8">
        <w:rPr>
          <w:rFonts w:hint="eastAsia"/>
        </w:rPr>
        <w:t>奈米碳管－</w:t>
      </w:r>
      <w:r w:rsidRPr="00EA27A8">
        <w:rPr>
          <w:rFonts w:hint="eastAsia"/>
        </w:rPr>
        <w:t>SiC</w:t>
      </w:r>
      <w:r w:rsidRPr="00EA27A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D)</w:t>
      </w:r>
      <w:r w:rsidRPr="00395B5D">
        <w:rPr>
          <w:rFonts w:hint="eastAsia"/>
        </w:rPr>
        <w:t>奈米碳管主要材料為碳，並非碳化矽</w:t>
      </w:r>
    </w:p>
    <w:p w:rsidR="00395B5D" w:rsidRPr="00C03D12" w:rsidRDefault="00395B5D" w:rsidP="00395B5D">
      <w:pPr>
        <w:ind w:left="454" w:hanging="454"/>
      </w:pPr>
      <w:r>
        <w:rPr>
          <w:rFonts w:ascii="新細明體" w:eastAsia="新細明體" w:hAnsi="新細明體"/>
          <w:sz w:val="24"/>
        </w:rPr>
        <w:t xml:space="preserve">16. </w:t>
      </w:r>
      <w:r w:rsidRPr="00C03D12">
        <w:rPr>
          <w:rFonts w:hint="eastAsia"/>
        </w:rPr>
        <w:t xml:space="preserve">下列各敘述，何者為標靶藥物的治療原理？　</w:t>
      </w:r>
      <w:r w:rsidRPr="00C03D12">
        <w:rPr>
          <w:rFonts w:hint="eastAsia"/>
        </w:rPr>
        <w:t>(A)</w:t>
      </w:r>
      <w:r w:rsidRPr="00C03D12">
        <w:rPr>
          <w:rFonts w:hint="eastAsia"/>
        </w:rPr>
        <w:t xml:space="preserve">藉由辨識癌細胞上的特定分子，進行選擇性的破壞　</w:t>
      </w:r>
      <w:r w:rsidRPr="00C03D12">
        <w:rPr>
          <w:rFonts w:hint="eastAsia"/>
        </w:rPr>
        <w:t>(B)</w:t>
      </w:r>
      <w:r w:rsidRPr="00C03D12">
        <w:rPr>
          <w:rFonts w:hint="eastAsia"/>
        </w:rPr>
        <w:t xml:space="preserve">利用化學藥物將癌細胞附近所有的細胞進行全數破壞　</w:t>
      </w:r>
      <w:r w:rsidRPr="00C03D12">
        <w:rPr>
          <w:rFonts w:hint="eastAsia"/>
        </w:rPr>
        <w:t>(C)</w:t>
      </w:r>
      <w:r w:rsidRPr="00C03D12">
        <w:rPr>
          <w:rFonts w:hint="eastAsia"/>
        </w:rPr>
        <w:t xml:space="preserve">利用藥物本身強烈的毒性將身體特定部位的細胞全部撲殺　</w:t>
      </w:r>
      <w:r w:rsidRPr="00C03D12">
        <w:rPr>
          <w:rFonts w:hint="eastAsia"/>
        </w:rPr>
        <w:t>(D)</w:t>
      </w:r>
      <w:r w:rsidRPr="00C03D12">
        <w:rPr>
          <w:rFonts w:hint="eastAsia"/>
        </w:rPr>
        <w:t>先注入標靶藥物對癌細胞進行標示，再利用一般的化療藥品撲殺標示的細胞</w:t>
      </w:r>
      <w:r w:rsidRPr="00C03D1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標靶藥物可以辨識癌細胞上特定的分子結構，只以癌細胞為破壞標靶，不會對周圍的正常細胞進行攻擊，可提升治療的效果，與降低藥品的副作用</w:t>
      </w:r>
    </w:p>
    <w:p w:rsidR="00395B5D" w:rsidRPr="00624068" w:rsidRDefault="00395B5D" w:rsidP="00395B5D">
      <w:pPr>
        <w:ind w:left="454" w:hanging="454"/>
      </w:pPr>
      <w:r>
        <w:rPr>
          <w:rFonts w:ascii="新細明體" w:eastAsia="新細明體" w:hAnsi="新細明體"/>
          <w:sz w:val="24"/>
        </w:rPr>
        <w:t xml:space="preserve">17. </w:t>
      </w:r>
      <w:r w:rsidRPr="00624068">
        <w:rPr>
          <w:rFonts w:hint="eastAsia"/>
        </w:rPr>
        <w:t>太陽是地球上最大的能量來源，若能妥善運用，可減少傳統發電與核能發電所造成的汙染，關於太陽能的敘述，下列何者</w:t>
      </w:r>
      <w:r w:rsidRPr="00624068">
        <w:rPr>
          <w:rFonts w:hint="eastAsia"/>
          <w:u w:val="wave"/>
        </w:rPr>
        <w:t>有誤</w:t>
      </w:r>
      <w:r w:rsidRPr="00624068">
        <w:rPr>
          <w:rFonts w:hint="eastAsia"/>
        </w:rPr>
        <w:t xml:space="preserve">？　</w:t>
      </w:r>
      <w:r w:rsidRPr="00624068">
        <w:rPr>
          <w:rFonts w:hint="eastAsia"/>
        </w:rPr>
        <w:t>(A)</w:t>
      </w:r>
      <w:r w:rsidRPr="00624068">
        <w:rPr>
          <w:rFonts w:hint="eastAsia"/>
        </w:rPr>
        <w:t xml:space="preserve">現今普遍的太陽能電池以矽為材料　</w:t>
      </w:r>
      <w:r w:rsidRPr="00624068">
        <w:rPr>
          <w:rFonts w:hint="eastAsia"/>
        </w:rPr>
        <w:t>(B)</w:t>
      </w:r>
      <w:r w:rsidRPr="00624068">
        <w:rPr>
          <w:rFonts w:hint="eastAsia"/>
        </w:rPr>
        <w:t xml:space="preserve">太陽能電池有造價太高與能量轉換率不高等問題需要克服　</w:t>
      </w:r>
      <w:r w:rsidRPr="00624068">
        <w:rPr>
          <w:rFonts w:hint="eastAsia"/>
        </w:rPr>
        <w:t>(C)</w:t>
      </w:r>
      <w:r w:rsidRPr="00624068">
        <w:rPr>
          <w:rFonts w:hint="eastAsia"/>
        </w:rPr>
        <w:t xml:space="preserve">化石燃料可視為百萬年前累積的太陽能　</w:t>
      </w:r>
      <w:r w:rsidRPr="00624068">
        <w:rPr>
          <w:rFonts w:hint="eastAsia"/>
        </w:rPr>
        <w:t>(D)</w:t>
      </w:r>
      <w:r w:rsidRPr="00624068">
        <w:rPr>
          <w:rFonts w:hint="eastAsia"/>
        </w:rPr>
        <w:t>太陽能電池不管是製造過程或是發電方式，均不會產生任何的汙染</w:t>
      </w:r>
      <w:r w:rsidRPr="0062406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太陽能電池在製程中會有工業的廢水與有汙染性的副產物，需要妥善的處理；並非完全無汙染的工業</w:t>
      </w:r>
    </w:p>
    <w:p w:rsidR="00395B5D" w:rsidRPr="004D4DE2" w:rsidRDefault="00395B5D" w:rsidP="00395B5D">
      <w:pPr>
        <w:ind w:left="454" w:hanging="454"/>
      </w:pPr>
      <w:r>
        <w:rPr>
          <w:rFonts w:ascii="新細明體" w:eastAsia="新細明體" w:hAnsi="新細明體"/>
          <w:sz w:val="24"/>
        </w:rPr>
        <w:t xml:space="preserve">18. </w:t>
      </w:r>
      <w:r w:rsidRPr="004D4DE2">
        <w:rPr>
          <w:rFonts w:hint="eastAsia"/>
        </w:rPr>
        <w:t xml:space="preserve">關於尖端科技的敘述，下列何者正確？　</w:t>
      </w:r>
      <w:r w:rsidRPr="004D4DE2">
        <w:rPr>
          <w:rFonts w:hint="eastAsia"/>
        </w:rPr>
        <w:t>(A)</w:t>
      </w:r>
      <w:r w:rsidRPr="004D4DE2">
        <w:rPr>
          <w:rFonts w:hint="eastAsia"/>
        </w:rPr>
        <w:t xml:space="preserve">標靶藥物可以針對特定的病變細胞進行破壞　</w:t>
      </w:r>
      <w:r w:rsidRPr="004D4DE2">
        <w:rPr>
          <w:rFonts w:hint="eastAsia"/>
        </w:rPr>
        <w:t>(B)</w:t>
      </w:r>
      <w:r w:rsidRPr="004D4DE2">
        <w:rPr>
          <w:rFonts w:hint="eastAsia"/>
        </w:rPr>
        <w:t xml:space="preserve">奈米碳管導電性良好，但導熱性很差　</w:t>
      </w:r>
      <w:r w:rsidRPr="004D4DE2">
        <w:rPr>
          <w:rFonts w:hint="eastAsia"/>
        </w:rPr>
        <w:t>(C)</w:t>
      </w:r>
      <w:r w:rsidRPr="004D4DE2">
        <w:rPr>
          <w:rFonts w:hint="eastAsia"/>
        </w:rPr>
        <w:t xml:space="preserve">半導體中最主要的元素為碳　</w:t>
      </w:r>
      <w:r w:rsidRPr="004D4DE2">
        <w:rPr>
          <w:rFonts w:hint="eastAsia"/>
        </w:rPr>
        <w:t>(D)</w:t>
      </w:r>
      <w:r w:rsidRPr="004D4DE2">
        <w:rPr>
          <w:rFonts w:hint="eastAsia"/>
        </w:rPr>
        <w:t>目前的太陽能電池僅有使用矽為材料的製程</w:t>
      </w:r>
      <w:r w:rsidRPr="004D4DE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 xml:space="preserve">奈米碳管具有良好的導電、導熱性，且具備韌性高與柔軟的特性　</w:t>
      </w:r>
      <w:r w:rsidRPr="00395B5D">
        <w:rPr>
          <w:rFonts w:hint="eastAsia"/>
        </w:rPr>
        <w:t>(C)</w:t>
      </w:r>
      <w:r w:rsidRPr="00395B5D">
        <w:rPr>
          <w:rFonts w:hint="eastAsia"/>
        </w:rPr>
        <w:t xml:space="preserve">半導體中的主要元素為矽　</w:t>
      </w:r>
      <w:r w:rsidRPr="00395B5D">
        <w:rPr>
          <w:rFonts w:hint="eastAsia"/>
        </w:rPr>
        <w:t>(D)</w:t>
      </w:r>
      <w:r w:rsidRPr="00395B5D">
        <w:rPr>
          <w:rFonts w:hint="eastAsia"/>
        </w:rPr>
        <w:t>太陽能電池除矽外，仍有其他材料的製程，如高分子、染料等</w:t>
      </w:r>
    </w:p>
    <w:p w:rsidR="00395B5D" w:rsidRPr="00A72C79" w:rsidRDefault="00395B5D" w:rsidP="00395B5D">
      <w:pPr>
        <w:ind w:left="454" w:hanging="454"/>
      </w:pPr>
      <w:r>
        <w:rPr>
          <w:rFonts w:ascii="新細明體" w:eastAsia="新細明體" w:hAnsi="新細明體"/>
          <w:sz w:val="24"/>
        </w:rPr>
        <w:t xml:space="preserve">19. </w:t>
      </w:r>
      <w:r w:rsidRPr="00A72C79">
        <w:rPr>
          <w:rFonts w:hint="eastAsia"/>
        </w:rPr>
        <w:t xml:space="preserve">下列關於奈米碳管的敘述，何者正確？　</w:t>
      </w:r>
      <w:r w:rsidRPr="00A72C79">
        <w:rPr>
          <w:rFonts w:hint="eastAsia"/>
        </w:rPr>
        <w:t>(A)</w:t>
      </w:r>
      <w:r w:rsidRPr="00A72C79">
        <w:rPr>
          <w:rFonts w:hint="eastAsia"/>
        </w:rPr>
        <w:t xml:space="preserve">組成原子為矽　</w:t>
      </w:r>
      <w:r w:rsidRPr="00A72C79">
        <w:rPr>
          <w:rFonts w:hint="eastAsia"/>
        </w:rPr>
        <w:t>(B)</w:t>
      </w:r>
      <w:r w:rsidRPr="00A72C79">
        <w:rPr>
          <w:rFonts w:hint="eastAsia"/>
        </w:rPr>
        <w:t xml:space="preserve">是一種單層或多層的中空管柱　</w:t>
      </w:r>
      <w:r w:rsidRPr="00A72C79">
        <w:rPr>
          <w:rFonts w:hint="eastAsia"/>
        </w:rPr>
        <w:t>(C)</w:t>
      </w:r>
      <w:r w:rsidRPr="00A72C79">
        <w:rPr>
          <w:rFonts w:hint="eastAsia"/>
        </w:rPr>
        <w:t xml:space="preserve">是一種單層或多層的實心管柱　</w:t>
      </w:r>
      <w:r w:rsidRPr="00A72C79">
        <w:rPr>
          <w:rFonts w:hint="eastAsia"/>
        </w:rPr>
        <w:t>(D)</w:t>
      </w:r>
      <w:r w:rsidRPr="00A72C79">
        <w:rPr>
          <w:rFonts w:hint="eastAsia"/>
        </w:rPr>
        <w:t>主要是由</w:t>
      </w:r>
      <w:r w:rsidRPr="00A72C79">
        <w:rPr>
          <w:rFonts w:hint="eastAsia"/>
        </w:rPr>
        <w:t>C-60</w:t>
      </w:r>
      <w:r w:rsidRPr="00A72C79">
        <w:rPr>
          <w:rFonts w:hint="eastAsia"/>
        </w:rPr>
        <w:t>所組成的圓柱體</w:t>
      </w:r>
      <w:r w:rsidRPr="00A72C79">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組成原子為碳</w:t>
      </w:r>
    </w:p>
    <w:p w:rsidR="00395B5D" w:rsidRPr="00653271" w:rsidRDefault="00395B5D" w:rsidP="00395B5D">
      <w:pPr>
        <w:ind w:left="454" w:hanging="454"/>
      </w:pPr>
      <w:r>
        <w:rPr>
          <w:rFonts w:ascii="新細明體" w:eastAsia="新細明體" w:hAnsi="新細明體"/>
          <w:sz w:val="24"/>
        </w:rPr>
        <w:t xml:space="preserve">20. </w:t>
      </w:r>
      <w:r w:rsidRPr="00653271">
        <w:rPr>
          <w:rFonts w:hint="eastAsia"/>
        </w:rPr>
        <w:t>美國《科學》雜誌評出了</w:t>
      </w:r>
      <w:r w:rsidRPr="00653271">
        <w:t>2001</w:t>
      </w:r>
      <w:r w:rsidRPr="00653271">
        <w:rPr>
          <w:rFonts w:hint="eastAsia"/>
        </w:rPr>
        <w:t>年十大科技成就，名列榜首的是奈米電子學，其中美國的</w:t>
      </w:r>
      <w:r w:rsidRPr="00653271">
        <w:t>IBM</w:t>
      </w:r>
      <w:r w:rsidRPr="00653271">
        <w:rPr>
          <w:rFonts w:hint="eastAsia"/>
        </w:rPr>
        <w:t>公司科學家製造了第一批奈米碳管晶體管，發明了利用電子的波性來傳遞資訊的</w:t>
      </w:r>
      <w:r w:rsidRPr="00653271">
        <w:t>“</w:t>
      </w:r>
      <w:r w:rsidRPr="00653271">
        <w:rPr>
          <w:rFonts w:hint="eastAsia"/>
        </w:rPr>
        <w:t>導線</w:t>
      </w:r>
      <w:r w:rsidRPr="00653271">
        <w:t>”</w:t>
      </w:r>
      <w:r w:rsidRPr="00653271">
        <w:rPr>
          <w:rFonts w:hint="eastAsia"/>
        </w:rPr>
        <w:t>，已知奈米材料是指微粒直徑在</w:t>
      </w:r>
      <w:r w:rsidRPr="00653271">
        <w:t>1</w:t>
      </w:r>
      <w:r w:rsidRPr="00653271">
        <w:rPr>
          <w:rFonts w:hint="eastAsia"/>
        </w:rPr>
        <w:t xml:space="preserve"> </w:t>
      </w:r>
      <w:r w:rsidRPr="00653271">
        <w:t>nm</w:t>
      </w:r>
      <w:r w:rsidRPr="00653271">
        <w:rPr>
          <w:rFonts w:hint="eastAsia"/>
        </w:rPr>
        <w:t>～</w:t>
      </w:r>
      <w:r w:rsidRPr="00653271">
        <w:t>100</w:t>
      </w:r>
      <w:r w:rsidRPr="00653271">
        <w:rPr>
          <w:rFonts w:hint="eastAsia"/>
        </w:rPr>
        <w:t xml:space="preserve"> </w:t>
      </w:r>
      <w:r w:rsidRPr="00653271">
        <w:t>nm</w:t>
      </w:r>
      <w:r w:rsidRPr="00653271">
        <w:rPr>
          <w:rFonts w:hint="eastAsia"/>
        </w:rPr>
        <w:t xml:space="preserve">的材料。下列敘述正確的是：　</w:t>
      </w:r>
      <w:r w:rsidRPr="00653271">
        <w:t>(A)</w:t>
      </w:r>
      <w:r w:rsidRPr="00653271">
        <w:rPr>
          <w:rFonts w:hint="eastAsia"/>
        </w:rPr>
        <w:t xml:space="preserve">奈米碳管是一種新型的高分子化合物　</w:t>
      </w:r>
      <w:r w:rsidRPr="00653271">
        <w:t>(B)</w:t>
      </w:r>
      <w:r w:rsidRPr="00653271">
        <w:rPr>
          <w:rFonts w:hint="eastAsia"/>
        </w:rPr>
        <w:t xml:space="preserve">奈米碳管的化學性質穩定　</w:t>
      </w:r>
      <w:r w:rsidRPr="00653271">
        <w:t>(C)</w:t>
      </w:r>
      <w:r w:rsidRPr="00653271">
        <w:rPr>
          <w:rFonts w:hint="eastAsia"/>
        </w:rPr>
        <w:t xml:space="preserve">奈米碳管導電屬於化學變化　</w:t>
      </w:r>
      <w:r w:rsidRPr="00653271">
        <w:t>(D)</w:t>
      </w:r>
      <w:r w:rsidRPr="00653271">
        <w:rPr>
          <w:rFonts w:hint="eastAsia"/>
        </w:rPr>
        <w:t>奈米碳管的結構和性質與金剛石相同</w:t>
      </w:r>
      <w:r w:rsidRPr="0065327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奈米碳管僅含碳元素，具導電能力，屬物理變化，結構與石墨相似</w:t>
      </w:r>
    </w:p>
    <w:p w:rsidR="00395B5D" w:rsidRPr="007B5596" w:rsidRDefault="00395B5D" w:rsidP="00395B5D">
      <w:pPr>
        <w:ind w:left="454" w:hanging="454"/>
        <w:rPr>
          <w:spacing w:val="-8"/>
        </w:rPr>
      </w:pPr>
      <w:r>
        <w:rPr>
          <w:rFonts w:ascii="新細明體" w:eastAsia="新細明體" w:hAnsi="新細明體"/>
          <w:sz w:val="24"/>
        </w:rPr>
        <w:t xml:space="preserve">21. </w:t>
      </w:r>
      <w:r w:rsidRPr="007B5596">
        <w:rPr>
          <w:rFonts w:hint="eastAsia"/>
        </w:rPr>
        <w:t xml:space="preserve">材料的奈米尺度範疇是：　</w:t>
      </w:r>
      <w:r w:rsidRPr="007B5596">
        <w:t>(A)</w:t>
      </w:r>
      <w:r w:rsidRPr="007B5596">
        <w:rPr>
          <w:rFonts w:hint="eastAsia"/>
        </w:rPr>
        <w:t xml:space="preserve">微觀範圍　</w:t>
      </w:r>
      <w:r w:rsidRPr="007B5596">
        <w:t>(B)</w:t>
      </w:r>
      <w:r w:rsidRPr="007B5596">
        <w:rPr>
          <w:rFonts w:hint="eastAsia"/>
        </w:rPr>
        <w:t xml:space="preserve">介觀範圍　</w:t>
      </w:r>
      <w:r w:rsidRPr="007B5596">
        <w:t>(C)</w:t>
      </w:r>
      <w:r w:rsidRPr="007B5596">
        <w:rPr>
          <w:rFonts w:hint="eastAsia"/>
        </w:rPr>
        <w:t xml:space="preserve">巨觀範圍　</w:t>
      </w:r>
      <w:r w:rsidRPr="007B5596">
        <w:rPr>
          <w:spacing w:val="-8"/>
        </w:rPr>
        <w:t>(D)</w:t>
      </w:r>
      <w:r w:rsidRPr="007B5596">
        <w:rPr>
          <w:rFonts w:hint="eastAsia"/>
          <w:spacing w:val="-8"/>
        </w:rPr>
        <w:t>以上皆是</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介觀是指介於微觀與巨觀之間的奈米尺寸</w:t>
      </w:r>
    </w:p>
    <w:p w:rsidR="00395B5D" w:rsidRPr="003151B1" w:rsidRDefault="00395B5D" w:rsidP="00395B5D">
      <w:pPr>
        <w:ind w:left="454" w:hanging="454"/>
      </w:pPr>
      <w:r>
        <w:rPr>
          <w:rFonts w:ascii="新細明體" w:eastAsia="新細明體" w:hAnsi="新細明體"/>
          <w:sz w:val="24"/>
        </w:rPr>
        <w:t xml:space="preserve">22. </w:t>
      </w:r>
      <w:r w:rsidRPr="003151B1">
        <w:rPr>
          <w:rFonts w:hint="eastAsia"/>
        </w:rPr>
        <w:t>有關光觸媒的敘述何者</w:t>
      </w:r>
      <w:r w:rsidRPr="003151B1">
        <w:rPr>
          <w:rFonts w:hint="eastAsia"/>
          <w:u w:val="wave"/>
        </w:rPr>
        <w:t>有誤</w:t>
      </w:r>
      <w:r w:rsidRPr="003151B1">
        <w:rPr>
          <w:rFonts w:hint="eastAsia"/>
        </w:rPr>
        <w:t xml:space="preserve">？　</w:t>
      </w:r>
      <w:r w:rsidRPr="003151B1">
        <w:t>(A)</w:t>
      </w:r>
      <w:r w:rsidRPr="003151B1">
        <w:rPr>
          <w:rFonts w:hint="eastAsia"/>
        </w:rPr>
        <w:t xml:space="preserve">本身是一種反應物，反應後質量會減少　</w:t>
      </w:r>
      <w:r w:rsidRPr="003151B1">
        <w:t>(B)</w:t>
      </w:r>
      <w:r w:rsidRPr="003151B1">
        <w:rPr>
          <w:rFonts w:hint="eastAsia"/>
        </w:rPr>
        <w:t xml:space="preserve">必須有光線的存在，才能夠發揮它的功效　</w:t>
      </w:r>
      <w:r w:rsidRPr="003151B1">
        <w:t>(C)</w:t>
      </w:r>
      <w:r w:rsidRPr="003151B1">
        <w:rPr>
          <w:rFonts w:hint="eastAsia"/>
        </w:rPr>
        <w:t xml:space="preserve">光觸媒表面的水會被分解產生氫氧自由基或超氧陰離子，再利用自由基分解環境中的有機分子　</w:t>
      </w:r>
      <w:r w:rsidRPr="003151B1">
        <w:t>(D)</w:t>
      </w:r>
      <w:r w:rsidRPr="003151B1">
        <w:rPr>
          <w:rFonts w:hint="eastAsia"/>
        </w:rPr>
        <w:t>必須是奈米級的二氧化鈦才可在可見光的照射下發揮作用</w:t>
      </w:r>
      <w:r w:rsidRPr="003151B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觸媒就是催化劑，照光後才能發揮催化作用的催化劑稱為光觸媒</w:t>
      </w:r>
    </w:p>
    <w:p w:rsidR="00395B5D" w:rsidRPr="00D630E5" w:rsidRDefault="00395B5D" w:rsidP="00395B5D">
      <w:pPr>
        <w:ind w:left="454" w:hanging="454"/>
      </w:pPr>
      <w:r>
        <w:rPr>
          <w:rFonts w:ascii="新細明體" w:eastAsia="新細明體" w:hAnsi="新細明體"/>
          <w:sz w:val="24"/>
        </w:rPr>
        <w:t xml:space="preserve">23. </w:t>
      </w:r>
      <w:r w:rsidRPr="00D630E5">
        <w:rPr>
          <w:rFonts w:hint="eastAsia"/>
        </w:rPr>
        <w:t xml:space="preserve">應用奈米科技將二氧化鈦製成奈米級顆粒，提高光觸媒作用的效率，應用原理與下列何者類似？　</w:t>
      </w:r>
      <w:r w:rsidRPr="00D630E5">
        <w:t>(A)</w:t>
      </w:r>
      <w:r w:rsidRPr="00D630E5">
        <w:rPr>
          <w:rFonts w:hint="eastAsia"/>
        </w:rPr>
        <w:t xml:space="preserve">加熱氧化汞分解成氧與汞　</w:t>
      </w:r>
      <w:r w:rsidRPr="00D630E5">
        <w:t>(B)</w:t>
      </w:r>
      <w:r w:rsidRPr="00D630E5">
        <w:rPr>
          <w:rFonts w:hint="eastAsia"/>
        </w:rPr>
        <w:t xml:space="preserve">磨碎貝殼成粉末，加入鹽酸製備二氧化碳　</w:t>
      </w:r>
      <w:r w:rsidRPr="00D630E5">
        <w:t>(C)</w:t>
      </w:r>
      <w:r w:rsidRPr="00D630E5">
        <w:rPr>
          <w:rFonts w:hint="eastAsia"/>
        </w:rPr>
        <w:t xml:space="preserve">線香在純氧中燃燒較在空氣中燃燒來得激烈　</w:t>
      </w:r>
      <w:r w:rsidRPr="00D630E5">
        <w:t>(D)</w:t>
      </w:r>
      <w:r w:rsidRPr="00D630E5">
        <w:rPr>
          <w:rFonts w:hint="eastAsia"/>
        </w:rPr>
        <w:t>加入二氧化錳加速雙氧水的分解</w:t>
      </w:r>
      <w:r w:rsidRPr="00D630E5">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0C30D4" w:rsidRDefault="00395B5D" w:rsidP="00395B5D">
      <w:pPr>
        <w:ind w:left="454" w:hanging="454"/>
        <w:rPr>
          <w:szCs w:val="18"/>
        </w:rPr>
      </w:pPr>
      <w:r>
        <w:rPr>
          <w:rFonts w:ascii="新細明體" w:eastAsia="新細明體" w:hAnsi="新細明體"/>
          <w:sz w:val="24"/>
        </w:rPr>
        <w:t xml:space="preserve">24. </w:t>
      </w:r>
      <w:r w:rsidRPr="000C30D4">
        <w:rPr>
          <w:rFonts w:hint="eastAsia"/>
        </w:rPr>
        <w:t>奈米材料被譽為</w:t>
      </w:r>
      <w:r w:rsidRPr="000C30D4">
        <w:t>21</w:t>
      </w:r>
      <w:r w:rsidRPr="000C30D4">
        <w:rPr>
          <w:rFonts w:hint="eastAsia"/>
        </w:rPr>
        <w:t>世紀最有前途的新型材料。奈米碳管是一種由碳原子構成的直徑為幾個奈米（</w:t>
      </w:r>
      <w:r w:rsidRPr="000C30D4">
        <w:t>1</w:t>
      </w:r>
      <w:r w:rsidRPr="000C30D4">
        <w:rPr>
          <w:rFonts w:hint="eastAsia"/>
        </w:rPr>
        <w:t xml:space="preserve"> </w:t>
      </w:r>
      <w:r w:rsidRPr="000C30D4">
        <w:t>nm</w:t>
      </w:r>
      <w:r w:rsidRPr="000C30D4">
        <w:rPr>
          <w:rFonts w:hint="eastAsia"/>
        </w:rPr>
        <w:t xml:space="preserve"> </w:t>
      </w:r>
      <w:r w:rsidRPr="000C30D4">
        <w:t>=</w:t>
      </w:r>
      <w:r w:rsidRPr="000C30D4">
        <w:rPr>
          <w:rFonts w:hint="eastAsia"/>
        </w:rPr>
        <w:t xml:space="preserve"> </w:t>
      </w:r>
      <w:r w:rsidRPr="000C30D4">
        <w:t>10</w:t>
      </w:r>
      <w:r w:rsidRPr="000C30D4">
        <w:rPr>
          <w:vertAlign w:val="superscript"/>
        </w:rPr>
        <w:sym w:font="Symbol" w:char="F02D"/>
      </w:r>
      <w:r w:rsidRPr="000C30D4">
        <w:rPr>
          <w:rFonts w:hint="eastAsia"/>
          <w:vertAlign w:val="superscript"/>
        </w:rPr>
        <w:t>9</w:t>
      </w:r>
      <w:r w:rsidRPr="000C30D4">
        <w:rPr>
          <w:rFonts w:hint="eastAsia"/>
        </w:rPr>
        <w:t xml:space="preserve"> </w:t>
      </w:r>
      <w:r w:rsidRPr="000C30D4">
        <w:t>m</w:t>
      </w:r>
      <w:r w:rsidRPr="000C30D4">
        <w:rPr>
          <w:rFonts w:hint="eastAsia"/>
        </w:rPr>
        <w:t>）的空心管。下列說法</w:t>
      </w:r>
      <w:r w:rsidRPr="000C30D4">
        <w:rPr>
          <w:rFonts w:hint="eastAsia"/>
          <w:u w:val="wave"/>
        </w:rPr>
        <w:t>錯誤</w:t>
      </w:r>
      <w:r w:rsidRPr="000C30D4">
        <w:rPr>
          <w:rFonts w:hint="eastAsia"/>
        </w:rPr>
        <w:t xml:space="preserve">的是：　</w:t>
      </w:r>
      <w:r w:rsidRPr="000C30D4">
        <w:rPr>
          <w:rFonts w:hint="eastAsia"/>
        </w:rPr>
        <w:t>(A)</w:t>
      </w:r>
      <w:r w:rsidRPr="000C30D4">
        <w:rPr>
          <w:rFonts w:hint="eastAsia"/>
        </w:rPr>
        <w:t>奈米</w:t>
      </w:r>
      <w:r w:rsidRPr="000C30D4">
        <w:rPr>
          <w:rFonts w:hint="eastAsia"/>
          <w:szCs w:val="18"/>
        </w:rPr>
        <w:t xml:space="preserve">碳管是一種新型的化合物　</w:t>
      </w:r>
      <w:r w:rsidRPr="000C30D4">
        <w:rPr>
          <w:rFonts w:hint="eastAsia"/>
        </w:rPr>
        <w:t>(B)</w:t>
      </w:r>
      <w:r w:rsidRPr="000C30D4">
        <w:rPr>
          <w:rFonts w:hint="eastAsia"/>
        </w:rPr>
        <w:t>奈米</w:t>
      </w:r>
      <w:r w:rsidRPr="000C30D4">
        <w:rPr>
          <w:rFonts w:hint="eastAsia"/>
          <w:szCs w:val="18"/>
        </w:rPr>
        <w:t xml:space="preserve">碳管材料如果完全燃燒，生成物是二氧化碳　</w:t>
      </w:r>
      <w:r w:rsidRPr="000C30D4">
        <w:rPr>
          <w:rFonts w:hint="eastAsia"/>
        </w:rPr>
        <w:t>(C)</w:t>
      </w:r>
      <w:r w:rsidRPr="000C30D4">
        <w:rPr>
          <w:rFonts w:hint="eastAsia"/>
        </w:rPr>
        <w:t>奈米</w:t>
      </w:r>
      <w:r w:rsidRPr="000C30D4">
        <w:rPr>
          <w:rFonts w:hint="eastAsia"/>
          <w:szCs w:val="18"/>
        </w:rPr>
        <w:t xml:space="preserve">碳管材料管道多，表面積大，吸附能力強　</w:t>
      </w:r>
      <w:r w:rsidRPr="000C30D4">
        <w:rPr>
          <w:rFonts w:hint="eastAsia"/>
        </w:rPr>
        <w:t>(D)</w:t>
      </w:r>
      <w:r w:rsidRPr="000C30D4">
        <w:rPr>
          <w:rFonts w:hint="eastAsia"/>
        </w:rPr>
        <w:t>奈米</w:t>
      </w:r>
      <w:r w:rsidRPr="000C30D4">
        <w:rPr>
          <w:rFonts w:hint="eastAsia"/>
          <w:szCs w:val="18"/>
        </w:rPr>
        <w:t>碳管在常溫下性質穩定</w:t>
      </w:r>
      <w:r w:rsidRPr="000C30D4">
        <w:rPr>
          <w:szCs w:val="18"/>
        </w:rPr>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奈米碳管僅含碳元素，不是化合物</w:t>
      </w:r>
    </w:p>
    <w:p w:rsidR="00395B5D" w:rsidRPr="00AF2C56" w:rsidRDefault="00395B5D" w:rsidP="00395B5D">
      <w:pPr>
        <w:ind w:left="454" w:hanging="454"/>
      </w:pPr>
      <w:r>
        <w:rPr>
          <w:rFonts w:ascii="新細明體" w:eastAsia="新細明體" w:hAnsi="新細明體"/>
          <w:sz w:val="24"/>
        </w:rPr>
        <w:t xml:space="preserve">25. </w:t>
      </w:r>
      <w:r w:rsidRPr="00AF2C56">
        <w:rPr>
          <w:rFonts w:hint="eastAsia"/>
        </w:rPr>
        <w:t>下列何者是</w:t>
      </w:r>
      <w:r w:rsidRPr="00AF2C56">
        <w:rPr>
          <w:rFonts w:hint="eastAsia"/>
          <w:u w:val="wave"/>
        </w:rPr>
        <w:t>不含</w:t>
      </w:r>
      <w:r w:rsidRPr="00AF2C56">
        <w:t>Si</w:t>
      </w:r>
      <w:r w:rsidRPr="00AF2C56">
        <w:rPr>
          <w:rFonts w:hint="eastAsia"/>
        </w:rPr>
        <w:t xml:space="preserve">的物質？　</w:t>
      </w:r>
      <w:r w:rsidRPr="00AF2C56">
        <w:t>(A)</w:t>
      </w:r>
      <w:r w:rsidRPr="00AF2C56">
        <w:rPr>
          <w:rFonts w:hint="eastAsia"/>
        </w:rPr>
        <w:t xml:space="preserve">玻璃　</w:t>
      </w:r>
      <w:r w:rsidRPr="00AF2C56">
        <w:t>(B)</w:t>
      </w:r>
      <w:r w:rsidRPr="00AF2C56">
        <w:rPr>
          <w:rFonts w:hint="eastAsia"/>
        </w:rPr>
        <w:t xml:space="preserve">水玻璃　</w:t>
      </w:r>
      <w:r w:rsidRPr="00AF2C56">
        <w:t>(C)</w:t>
      </w:r>
      <w:r w:rsidRPr="00AF2C56">
        <w:rPr>
          <w:rFonts w:hint="eastAsia"/>
        </w:rPr>
        <w:t xml:space="preserve">水泥　</w:t>
      </w:r>
      <w:r w:rsidRPr="00AF2C56">
        <w:t>(D)</w:t>
      </w:r>
      <w:r w:rsidRPr="00AF2C56">
        <w:rPr>
          <w:rFonts w:hint="eastAsia"/>
        </w:rPr>
        <w:t>大蘇打</w:t>
      </w:r>
      <w:r w:rsidRPr="00AF2C5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w:t>
      </w:r>
    </w:p>
    <w:p w:rsidR="00395B5D" w:rsidRPr="00395B5D" w:rsidRDefault="00395B5D" w:rsidP="00395B5D">
      <w:pPr>
        <w:ind w:left="1378" w:hanging="981"/>
        <w:rPr>
          <w:vertAlign w:val="subscript"/>
        </w:rPr>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A)</w:t>
      </w:r>
      <w:r w:rsidRPr="00395B5D">
        <w:rPr>
          <w:rFonts w:hint="eastAsia"/>
        </w:rPr>
        <w:t>含</w:t>
      </w:r>
      <w:r w:rsidRPr="00395B5D">
        <w:t>Si</w:t>
      </w:r>
      <w:r w:rsidRPr="00395B5D">
        <w:rPr>
          <w:rFonts w:hint="eastAsia"/>
        </w:rPr>
        <w:t>、</w:t>
      </w:r>
      <w:r w:rsidRPr="00395B5D">
        <w:t>SiO</w:t>
      </w:r>
      <w:r w:rsidRPr="00395B5D">
        <w:rPr>
          <w:vertAlign w:val="subscript"/>
        </w:rPr>
        <w:t>2</w:t>
      </w:r>
      <w:r w:rsidRPr="00395B5D">
        <w:rPr>
          <w:rFonts w:hint="eastAsia"/>
        </w:rPr>
        <w:t>、</w:t>
      </w:r>
      <w:r w:rsidRPr="00395B5D">
        <w:t>CaSiO</w:t>
      </w:r>
      <w:r w:rsidRPr="00395B5D">
        <w:rPr>
          <w:vertAlign w:val="subscript"/>
        </w:rPr>
        <w:t>3</w:t>
      </w:r>
      <w:r w:rsidRPr="00395B5D">
        <w:rPr>
          <w:rFonts w:hint="eastAsia"/>
        </w:rPr>
        <w:t>、</w:t>
      </w:r>
      <w:r w:rsidRPr="00395B5D">
        <w:t>Na</w:t>
      </w:r>
      <w:r w:rsidRPr="00395B5D">
        <w:rPr>
          <w:vertAlign w:val="subscript"/>
        </w:rPr>
        <w:t>2</w:t>
      </w:r>
      <w:r w:rsidRPr="00395B5D">
        <w:t>SiO</w:t>
      </w:r>
      <w:r w:rsidRPr="00395B5D">
        <w:rPr>
          <w:vertAlign w:val="subscript"/>
        </w:rPr>
        <w:t>3</w:t>
      </w:r>
      <w:r w:rsidRPr="00395B5D">
        <w:rPr>
          <w:rFonts w:hint="eastAsia"/>
        </w:rPr>
        <w:t xml:space="preserve">　</w:t>
      </w:r>
      <w:r w:rsidRPr="00395B5D">
        <w:t>(B) Na</w:t>
      </w:r>
      <w:r w:rsidRPr="00395B5D">
        <w:rPr>
          <w:vertAlign w:val="subscript"/>
        </w:rPr>
        <w:t>2</w:t>
      </w:r>
      <w:r w:rsidRPr="00395B5D">
        <w:t>O</w:t>
      </w:r>
      <w:r w:rsidRPr="00395B5D">
        <w:rPr>
          <w:rFonts w:hint="eastAsia"/>
        </w:rPr>
        <w:t>．</w:t>
      </w:r>
      <w:r w:rsidRPr="00395B5D">
        <w:rPr>
          <w:i/>
        </w:rPr>
        <w:t>x</w:t>
      </w:r>
      <w:r w:rsidRPr="00395B5D">
        <w:t>SiO</w:t>
      </w:r>
      <w:r w:rsidRPr="00395B5D">
        <w:rPr>
          <w:vertAlign w:val="subscript"/>
        </w:rPr>
        <w:t>2</w:t>
      </w:r>
      <w:r w:rsidRPr="00395B5D">
        <w:rPr>
          <w:rFonts w:hint="eastAsia"/>
        </w:rPr>
        <w:t xml:space="preserve">　</w:t>
      </w:r>
      <w:r w:rsidRPr="00395B5D">
        <w:t>(C)</w:t>
      </w:r>
      <w:r w:rsidRPr="00395B5D">
        <w:rPr>
          <w:rFonts w:hint="eastAsia"/>
        </w:rPr>
        <w:t xml:space="preserve">含矽酸鋁等　</w:t>
      </w:r>
      <w:r w:rsidRPr="00395B5D">
        <w:t>(D) Na</w:t>
      </w:r>
      <w:r w:rsidRPr="00395B5D">
        <w:rPr>
          <w:vertAlign w:val="subscript"/>
        </w:rPr>
        <w:t>2</w:t>
      </w:r>
      <w:r w:rsidRPr="00395B5D">
        <w:t>S</w:t>
      </w:r>
      <w:r w:rsidRPr="00395B5D">
        <w:rPr>
          <w:vertAlign w:val="subscript"/>
        </w:rPr>
        <w:t>2</w:t>
      </w:r>
      <w:r w:rsidRPr="00395B5D">
        <w:t>O</w:t>
      </w:r>
      <w:r w:rsidRPr="00395B5D">
        <w:rPr>
          <w:vertAlign w:val="subscript"/>
        </w:rPr>
        <w:t>3</w:t>
      </w:r>
    </w:p>
    <w:p w:rsidR="00395B5D" w:rsidRPr="009A0C04" w:rsidRDefault="00395B5D" w:rsidP="00395B5D">
      <w:pPr>
        <w:ind w:left="454" w:hanging="454"/>
      </w:pPr>
      <w:r>
        <w:rPr>
          <w:rFonts w:ascii="新細明體" w:eastAsia="新細明體" w:hAnsi="新細明體"/>
          <w:sz w:val="24"/>
        </w:rPr>
        <w:t xml:space="preserve">26. </w:t>
      </w:r>
      <w:r w:rsidRPr="009A0C04">
        <w:rPr>
          <w:rFonts w:hint="eastAsia"/>
        </w:rPr>
        <w:t>下列物質之主要成分，何者</w:t>
      </w:r>
      <w:r w:rsidRPr="009A0C04">
        <w:rPr>
          <w:rFonts w:hint="eastAsia"/>
          <w:u w:val="wave"/>
        </w:rPr>
        <w:t>不正確</w:t>
      </w:r>
      <w:r w:rsidRPr="009A0C04">
        <w:rPr>
          <w:rFonts w:hint="eastAsia"/>
        </w:rPr>
        <w:t xml:space="preserve">？　</w:t>
      </w:r>
      <w:r w:rsidRPr="009A0C04">
        <w:t>(A)</w:t>
      </w:r>
      <w:r w:rsidRPr="009A0C04">
        <w:rPr>
          <w:rFonts w:hint="eastAsia"/>
        </w:rPr>
        <w:t xml:space="preserve">組成半導體之主要元素為矽　</w:t>
      </w:r>
      <w:r w:rsidRPr="009A0C04">
        <w:t>(B)</w:t>
      </w:r>
      <w:r w:rsidRPr="009A0C04">
        <w:rPr>
          <w:rFonts w:hint="eastAsia"/>
        </w:rPr>
        <w:t xml:space="preserve">鉛筆筆心之主要成分為鉛　</w:t>
      </w:r>
      <w:r w:rsidRPr="009A0C04">
        <w:t>(C)</w:t>
      </w:r>
      <w:r w:rsidRPr="009A0C04">
        <w:rPr>
          <w:rFonts w:hint="eastAsia"/>
        </w:rPr>
        <w:t>漂白水之漂白成分為</w:t>
      </w:r>
      <w:r w:rsidRPr="009A0C04">
        <w:t>HOCl</w:t>
      </w:r>
      <w:r w:rsidRPr="009A0C04">
        <w:rPr>
          <w:rFonts w:hint="eastAsia"/>
        </w:rPr>
        <w:t xml:space="preserve">　</w:t>
      </w:r>
      <w:r w:rsidRPr="009A0C04">
        <w:t>(D)</w:t>
      </w:r>
      <w:r w:rsidRPr="009A0C04">
        <w:rPr>
          <w:rFonts w:hint="eastAsia"/>
        </w:rPr>
        <w:t>照相底片常用之感光材料為溴化銀</w:t>
      </w:r>
      <w:r w:rsidRPr="009A0C04">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鉛筆筆芯是石墨與黏土混合而成</w:t>
      </w:r>
    </w:p>
    <w:p w:rsidR="00395B5D" w:rsidRPr="00422ED3" w:rsidRDefault="00395B5D" w:rsidP="00395B5D">
      <w:pPr>
        <w:ind w:left="454" w:hanging="454"/>
      </w:pPr>
      <w:r>
        <w:rPr>
          <w:rFonts w:ascii="新細明體" w:eastAsia="新細明體" w:hAnsi="新細明體"/>
          <w:sz w:val="24"/>
        </w:rPr>
        <w:t xml:space="preserve">27. </w:t>
      </w:r>
      <w:r w:rsidRPr="00422ED3">
        <w:rPr>
          <w:rFonts w:hint="eastAsia"/>
        </w:rPr>
        <w:t xml:space="preserve">富勒烯的分子鍵結與下列何者相似？　</w:t>
      </w:r>
      <w:r w:rsidRPr="00422ED3">
        <w:t>(A)</w:t>
      </w:r>
      <w:r w:rsidRPr="00422ED3">
        <w:rPr>
          <w:rFonts w:hint="eastAsia"/>
        </w:rPr>
        <w:t xml:space="preserve">石墨　</w:t>
      </w:r>
      <w:r w:rsidRPr="00422ED3">
        <w:t>(B)</w:t>
      </w:r>
      <w:r w:rsidRPr="00422ED3">
        <w:rPr>
          <w:rFonts w:hint="eastAsia"/>
        </w:rPr>
        <w:t xml:space="preserve">金剛石　</w:t>
      </w:r>
      <w:r w:rsidRPr="00422ED3">
        <w:t>(C)</w:t>
      </w:r>
      <w:r w:rsidRPr="00422ED3">
        <w:rPr>
          <w:rFonts w:hint="eastAsia"/>
        </w:rPr>
        <w:t xml:space="preserve">矽晶體　</w:t>
      </w:r>
      <w:r w:rsidRPr="00422ED3">
        <w:t>(D)</w:t>
      </w:r>
      <w:r w:rsidRPr="00422ED3">
        <w:rPr>
          <w:rFonts w:hint="eastAsia"/>
        </w:rPr>
        <w:t>斜方晶硫</w:t>
      </w:r>
      <w:r w:rsidRPr="00422ED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富勒烯的分子鍵結和石墨都是一個碳與其他三個碳以</w:t>
      </w:r>
      <w:r w:rsidRPr="00395B5D">
        <w:rPr>
          <w:position w:val="-6"/>
        </w:rPr>
        <w:object w:dxaOrig="200" w:dyaOrig="200">
          <v:shape id="_x0000_i1088" type="#_x0000_t75" style="width:9.75pt;height:9.75pt" o:ole="">
            <v:imagedata r:id="rId111" o:title=""/>
          </v:shape>
          <o:OLEObject Type="Embed" ProgID="Equation.DSMT4" ShapeID="_x0000_i1088" DrawAspect="Content" ObjectID="_1523947012" r:id="rId112"/>
        </w:object>
      </w:r>
      <w:r w:rsidRPr="00395B5D">
        <w:rPr>
          <w:rFonts w:hint="eastAsia"/>
        </w:rPr>
        <w:t>鍵結合，留下一個價電子形成</w:t>
      </w:r>
      <w:r w:rsidRPr="00395B5D">
        <w:rPr>
          <w:position w:val="-6"/>
        </w:rPr>
        <w:object w:dxaOrig="200" w:dyaOrig="200">
          <v:shape id="_x0000_i1089" type="#_x0000_t75" style="width:9.75pt;height:9.75pt" o:ole="">
            <v:imagedata r:id="rId113" o:title=""/>
          </v:shape>
          <o:OLEObject Type="Embed" ProgID="Equation.DSMT4" ShapeID="_x0000_i1089" DrawAspect="Content" ObjectID="_1523947013" r:id="rId114"/>
        </w:object>
      </w:r>
      <w:r w:rsidRPr="00395B5D">
        <w:rPr>
          <w:rFonts w:hint="eastAsia"/>
        </w:rPr>
        <w:t>鍵</w:t>
      </w:r>
    </w:p>
    <w:p w:rsidR="00395B5D" w:rsidRDefault="00395B5D"/>
    <w:p w:rsidR="00395B5D" w:rsidRDefault="00395B5D">
      <w:pPr>
        <w:rPr>
          <w:rFonts w:ascii="新細明體" w:eastAsia="新細明體" w:hAnsi="新細明體"/>
          <w:sz w:val="36"/>
        </w:rPr>
      </w:pPr>
      <w:r>
        <w:rPr>
          <w:rFonts w:ascii="新細明體" w:eastAsia="新細明體" w:hAnsi="新細明體" w:hint="eastAsia"/>
          <w:sz w:val="36"/>
        </w:rPr>
        <w:t>【多選題】</w:t>
      </w:r>
    </w:p>
    <w:p w:rsidR="00395B5D" w:rsidRPr="00B239BE" w:rsidRDefault="00395B5D" w:rsidP="00395B5D">
      <w:pPr>
        <w:ind w:left="454" w:hanging="454"/>
      </w:pPr>
      <w:r>
        <w:rPr>
          <w:rFonts w:ascii="新細明體" w:eastAsia="新細明體" w:hAnsi="新細明體"/>
          <w:sz w:val="24"/>
        </w:rPr>
        <w:t xml:space="preserve"> 1. </w:t>
      </w:r>
      <w:r w:rsidRPr="00B239BE">
        <w:rPr>
          <w:rFonts w:hint="eastAsia"/>
        </w:rPr>
        <w:t xml:space="preserve">下列敘述哪些正確？　</w:t>
      </w:r>
      <w:r w:rsidRPr="00B239BE">
        <w:t>(A)</w:t>
      </w:r>
      <w:r w:rsidRPr="00B239BE">
        <w:rPr>
          <w:rFonts w:hint="eastAsia"/>
        </w:rPr>
        <w:t>玻璃的主要成分為</w:t>
      </w:r>
      <w:r w:rsidRPr="00B239BE">
        <w:t>Na</w:t>
      </w:r>
      <w:r w:rsidRPr="00B239BE">
        <w:rPr>
          <w:vertAlign w:val="subscript"/>
        </w:rPr>
        <w:t>2</w:t>
      </w:r>
      <w:r w:rsidRPr="00B239BE">
        <w:t>SiO</w:t>
      </w:r>
      <w:r w:rsidRPr="00B239BE">
        <w:rPr>
          <w:vertAlign w:val="subscript"/>
        </w:rPr>
        <w:t>3</w:t>
      </w:r>
      <w:r w:rsidRPr="00B239BE">
        <w:rPr>
          <w:rFonts w:hint="eastAsia"/>
        </w:rPr>
        <w:t xml:space="preserve">　</w:t>
      </w:r>
      <w:r w:rsidRPr="00B239BE">
        <w:t>(B)</w:t>
      </w:r>
      <w:r w:rsidRPr="00B239BE">
        <w:rPr>
          <w:rFonts w:hint="eastAsia"/>
        </w:rPr>
        <w:t>水玻璃的主要成分為</w:t>
      </w:r>
      <w:r w:rsidRPr="00B239BE">
        <w:t>Na</w:t>
      </w:r>
      <w:r w:rsidRPr="00B239BE">
        <w:rPr>
          <w:vertAlign w:val="subscript"/>
        </w:rPr>
        <w:t>2</w:t>
      </w:r>
      <w:r w:rsidRPr="00B239BE">
        <w:t>O</w:t>
      </w:r>
      <w:r w:rsidRPr="00B239BE">
        <w:rPr>
          <w:rFonts w:hint="eastAsia"/>
        </w:rPr>
        <w:t>．</w:t>
      </w:r>
      <w:r w:rsidRPr="00B239BE">
        <w:rPr>
          <w:i/>
        </w:rPr>
        <w:t>x</w:t>
      </w:r>
      <w:r w:rsidRPr="00B239BE">
        <w:t>SiO</w:t>
      </w:r>
      <w:r w:rsidRPr="00B239BE">
        <w:rPr>
          <w:vertAlign w:val="subscript"/>
        </w:rPr>
        <w:t>2</w:t>
      </w:r>
      <w:r w:rsidRPr="00B239BE">
        <w:rPr>
          <w:rFonts w:hint="eastAsia"/>
        </w:rPr>
        <w:t xml:space="preserve">　</w:t>
      </w:r>
      <w:r w:rsidRPr="00B239BE">
        <w:t>(C)</w:t>
      </w:r>
      <w:r w:rsidRPr="00B239BE">
        <w:rPr>
          <w:rFonts w:hint="eastAsia"/>
        </w:rPr>
        <w:t xml:space="preserve">高純度的石英玻璃可拉長成為通信用的光纖維　</w:t>
      </w:r>
      <w:r w:rsidRPr="00B239BE">
        <w:t>(D)</w:t>
      </w:r>
      <w:r w:rsidRPr="00B239BE">
        <w:rPr>
          <w:rFonts w:hint="eastAsia"/>
        </w:rPr>
        <w:t xml:space="preserve">將矽酸乾燥脫水成為粒狀固體稱為矽膠，是常用的酸鹼指示劑　</w:t>
      </w:r>
      <w:r w:rsidRPr="00B239BE">
        <w:t>(E)</w:t>
      </w:r>
      <w:r w:rsidRPr="00B239BE">
        <w:rPr>
          <w:rFonts w:hint="eastAsia"/>
        </w:rPr>
        <w:t>水玻璃廣泛用於黏著劑、防水劑及防火劑</w:t>
      </w:r>
      <w:r w:rsidRPr="00B239BE">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B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t>(D)</w:t>
      </w:r>
      <w:r w:rsidRPr="00395B5D">
        <w:rPr>
          <w:rFonts w:hint="eastAsia"/>
        </w:rPr>
        <w:t>應常用作乾燥劑</w:t>
      </w:r>
    </w:p>
    <w:p w:rsidR="00395B5D" w:rsidRPr="00587DCC" w:rsidRDefault="00395B5D" w:rsidP="00395B5D">
      <w:pPr>
        <w:ind w:left="454" w:hanging="454"/>
      </w:pPr>
      <w:r>
        <w:rPr>
          <w:rFonts w:ascii="新細明體" w:eastAsia="新細明體" w:hAnsi="新細明體"/>
          <w:sz w:val="24"/>
        </w:rPr>
        <w:t xml:space="preserve"> 2. </w:t>
      </w:r>
      <w:r w:rsidRPr="00587DCC">
        <w:rPr>
          <w:rFonts w:hAnsi="新細明體" w:hint="eastAsia"/>
        </w:rPr>
        <w:t xml:space="preserve">下列有關奈米材料的敘述，何者正確？　</w:t>
      </w:r>
      <w:r w:rsidRPr="00587DCC">
        <w:rPr>
          <w:rFonts w:hint="eastAsia"/>
        </w:rPr>
        <w:t>(A)</w:t>
      </w:r>
      <w:r w:rsidRPr="00587DCC">
        <w:rPr>
          <w:rFonts w:hAnsi="新細明體" w:hint="eastAsia"/>
        </w:rPr>
        <w:t xml:space="preserve">奈米二氧化鈦被可見光照後，催化水的分解，並能殺死細菌　</w:t>
      </w:r>
      <w:r w:rsidRPr="00587DCC">
        <w:rPr>
          <w:rFonts w:hint="eastAsia"/>
        </w:rPr>
        <w:t>(B)</w:t>
      </w:r>
      <w:r w:rsidRPr="00587DCC">
        <w:rPr>
          <w:rFonts w:hAnsi="新細明體" w:hint="eastAsia"/>
        </w:rPr>
        <w:t xml:space="preserve">某些種類的奈米碳管能導電　</w:t>
      </w:r>
      <w:r w:rsidRPr="00587DCC">
        <w:rPr>
          <w:rFonts w:hint="eastAsia"/>
        </w:rPr>
        <w:t>(C)</w:t>
      </w:r>
      <w:r w:rsidRPr="00587DCC">
        <w:rPr>
          <w:rFonts w:hAnsi="新細明體" w:hint="eastAsia"/>
        </w:rPr>
        <w:t xml:space="preserve">荷葉不沾水的現象，與荷葉表面粒子的奈米化有關　</w:t>
      </w:r>
      <w:r w:rsidRPr="00587DCC">
        <w:rPr>
          <w:rFonts w:hint="eastAsia"/>
        </w:rPr>
        <w:t>(D)</w:t>
      </w:r>
      <w:r w:rsidRPr="00587DCC">
        <w:rPr>
          <w:rFonts w:hAnsi="新細明體" w:hint="eastAsia"/>
        </w:rPr>
        <w:t xml:space="preserve">物質表面的粒子活性，與物質內部的粒子相同　</w:t>
      </w:r>
      <w:r w:rsidRPr="00587DCC">
        <w:rPr>
          <w:rFonts w:hint="eastAsia"/>
        </w:rPr>
        <w:t>(E)</w:t>
      </w:r>
      <w:r w:rsidRPr="00587DCC">
        <w:rPr>
          <w:rFonts w:hAnsi="新細明體" w:hint="eastAsia"/>
        </w:rPr>
        <w:t>奈米材料的性質，與塊材差異甚大</w:t>
      </w:r>
      <w:r w:rsidRPr="00587DC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奈米二氧化鈦一般需照射紫外線才有消毒抗菌作用</w:t>
      </w:r>
      <w:r w:rsidRPr="00395B5D">
        <w:br/>
      </w:r>
      <w:r w:rsidRPr="00395B5D">
        <w:rPr>
          <w:rFonts w:hint="eastAsia"/>
        </w:rPr>
        <w:t>(B)</w:t>
      </w:r>
      <w:r w:rsidRPr="00395B5D">
        <w:rPr>
          <w:rFonts w:hint="eastAsia"/>
        </w:rPr>
        <w:t>奈米碳管具有導電、導熱、強韌又柔軟等特性</w:t>
      </w:r>
      <w:r w:rsidRPr="00395B5D">
        <w:br/>
      </w:r>
      <w:r w:rsidRPr="00395B5D">
        <w:rPr>
          <w:rFonts w:hint="eastAsia"/>
        </w:rPr>
        <w:t>(C)</w:t>
      </w:r>
      <w:r w:rsidRPr="00395B5D">
        <w:rPr>
          <w:rFonts w:hint="eastAsia"/>
        </w:rPr>
        <w:t>荷葉上具有疏水性的奈米纖毛結構，表面上不易沾附</w:t>
      </w:r>
      <w:r w:rsidRPr="00395B5D">
        <w:br/>
      </w:r>
      <w:r w:rsidRPr="00395B5D">
        <w:rPr>
          <w:rFonts w:hint="eastAsia"/>
        </w:rPr>
        <w:t>(D)</w:t>
      </w:r>
      <w:r w:rsidRPr="00395B5D">
        <w:rPr>
          <w:rFonts w:hint="eastAsia"/>
        </w:rPr>
        <w:t>物質表面的粒子活性與內部粒子不同</w:t>
      </w:r>
      <w:r w:rsidRPr="00395B5D">
        <w:br/>
      </w:r>
      <w:r w:rsidRPr="00395B5D">
        <w:rPr>
          <w:rFonts w:hint="eastAsia"/>
        </w:rPr>
        <w:t>(E)</w:t>
      </w:r>
      <w:r w:rsidRPr="00395B5D">
        <w:rPr>
          <w:rFonts w:hint="eastAsia"/>
        </w:rPr>
        <w:t>奈米尺度與巨觀尺度下之物性與化性有很大差異</w:t>
      </w:r>
    </w:p>
    <w:p w:rsidR="00395B5D" w:rsidRPr="00D37E99" w:rsidRDefault="00395B5D" w:rsidP="00395B5D">
      <w:pPr>
        <w:tabs>
          <w:tab w:val="left" w:pos="1170"/>
        </w:tabs>
        <w:ind w:left="454" w:hanging="454"/>
        <w:rPr>
          <w:rFonts w:hAnsi="新細明體"/>
        </w:rPr>
      </w:pPr>
      <w:r>
        <w:rPr>
          <w:rFonts w:ascii="新細明體" w:eastAsia="新細明體" w:hAnsi="新細明體"/>
          <w:sz w:val="24"/>
        </w:rPr>
        <w:t xml:space="preserve"> 3. </w:t>
      </w:r>
      <w:r w:rsidRPr="00D37E99">
        <w:rPr>
          <w:rFonts w:hint="eastAsia"/>
        </w:rPr>
        <w:t>1998</w:t>
      </w:r>
      <w:r w:rsidRPr="00D37E99">
        <w:rPr>
          <w:rFonts w:hAnsi="新細明體" w:hint="eastAsia"/>
        </w:rPr>
        <w:t>年的諾貝爾醫學獎頒給了美國的三位科學家，主要是因為他們發現一氧化氮</w:t>
      </w:r>
      <w:r w:rsidRPr="00D37E99">
        <w:rPr>
          <w:rFonts w:hint="eastAsia"/>
        </w:rPr>
        <w:t>（</w:t>
      </w:r>
      <w:r w:rsidRPr="00D37E99">
        <w:rPr>
          <w:rFonts w:hint="eastAsia"/>
        </w:rPr>
        <w:t>NO</w:t>
      </w:r>
      <w:r w:rsidRPr="00D37E99">
        <w:rPr>
          <w:rFonts w:hint="eastAsia"/>
        </w:rPr>
        <w:t>）</w:t>
      </w:r>
      <w:r w:rsidRPr="00D37E99">
        <w:rPr>
          <w:rFonts w:hAnsi="新細明體" w:hint="eastAsia"/>
        </w:rPr>
        <w:t>是一種在循環系統非常重要的傳遞資訊分子。這簡單的分子與</w:t>
      </w:r>
      <w:r w:rsidRPr="00D37E99">
        <w:rPr>
          <w:rFonts w:hint="eastAsia"/>
        </w:rPr>
        <w:t>1998</w:t>
      </w:r>
      <w:r w:rsidRPr="00D37E99">
        <w:rPr>
          <w:rFonts w:hAnsi="新細明體" w:hint="eastAsia"/>
        </w:rPr>
        <w:t>年上市且造成轟動的「威而鋼」也有關。以下有關</w:t>
      </w:r>
      <w:r w:rsidRPr="00D37E99">
        <w:rPr>
          <w:rFonts w:hint="eastAsia"/>
        </w:rPr>
        <w:t>NO</w:t>
      </w:r>
      <w:r w:rsidRPr="00D37E99">
        <w:rPr>
          <w:rFonts w:hAnsi="新細明體" w:hint="eastAsia"/>
        </w:rPr>
        <w:t xml:space="preserve">分子一般性質的敘述哪幾項是正確的？　</w:t>
      </w:r>
      <w:r w:rsidRPr="00D37E99">
        <w:rPr>
          <w:rFonts w:hint="eastAsia"/>
        </w:rPr>
        <w:t>(A)</w:t>
      </w:r>
      <w:r w:rsidRPr="00D37E99">
        <w:rPr>
          <w:rFonts w:hAnsi="新細明體" w:hint="eastAsia"/>
        </w:rPr>
        <w:t>液態</w:t>
      </w:r>
      <w:r w:rsidRPr="00D37E99">
        <w:rPr>
          <w:rFonts w:hint="eastAsia"/>
        </w:rPr>
        <w:t>NO</w:t>
      </w:r>
      <w:r w:rsidRPr="00D37E99">
        <w:rPr>
          <w:rFonts w:hAnsi="新細明體" w:hint="eastAsia"/>
        </w:rPr>
        <w:t xml:space="preserve">是常見的一種冷凍劑　</w:t>
      </w:r>
      <w:r w:rsidRPr="00D37E99">
        <w:rPr>
          <w:rFonts w:hint="eastAsia"/>
        </w:rPr>
        <w:t>(B)</w:t>
      </w:r>
      <w:r w:rsidRPr="00D37E99">
        <w:rPr>
          <w:rFonts w:hAnsi="新細明體" w:hint="eastAsia"/>
        </w:rPr>
        <w:t xml:space="preserve">是常見的一種空氣汙染物　</w:t>
      </w:r>
      <w:r w:rsidRPr="00D37E99">
        <w:rPr>
          <w:rFonts w:hint="eastAsia"/>
        </w:rPr>
        <w:t>(C)</w:t>
      </w:r>
      <w:r w:rsidRPr="00D37E99">
        <w:rPr>
          <w:rFonts w:hAnsi="新細明體" w:hint="eastAsia"/>
        </w:rPr>
        <w:t xml:space="preserve">是具有放射性的一種分子　</w:t>
      </w:r>
      <w:r w:rsidRPr="00D37E99">
        <w:rPr>
          <w:rFonts w:hint="eastAsia"/>
        </w:rPr>
        <w:t>(D)</w:t>
      </w:r>
      <w:r w:rsidRPr="00D37E99">
        <w:rPr>
          <w:rFonts w:hAnsi="新細明體" w:hint="eastAsia"/>
        </w:rPr>
        <w:t xml:space="preserve">是打雷時候空氣中的一種產物　</w:t>
      </w:r>
      <w:r w:rsidRPr="00D37E99">
        <w:rPr>
          <w:rFonts w:hint="eastAsia"/>
        </w:rPr>
        <w:t>(E)</w:t>
      </w:r>
      <w:r w:rsidRPr="00D37E99">
        <w:rPr>
          <w:rFonts w:hAnsi="新細明體" w:hint="eastAsia"/>
        </w:rPr>
        <w:t>是一種還原劑</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液態</w:t>
      </w:r>
      <w:r w:rsidRPr="00395B5D">
        <w:rPr>
          <w:rFonts w:hint="eastAsia"/>
        </w:rPr>
        <w:t>N</w:t>
      </w:r>
      <w:r w:rsidRPr="00395B5D">
        <w:rPr>
          <w:rFonts w:hint="eastAsia"/>
          <w:vertAlign w:val="subscript"/>
        </w:rPr>
        <w:t>2</w:t>
      </w:r>
      <w:r w:rsidRPr="00395B5D">
        <w:rPr>
          <w:rFonts w:hint="eastAsia"/>
        </w:rPr>
        <w:t>為常見冷凍劑，因其沸點低</w:t>
      </w:r>
      <w:r w:rsidRPr="00395B5D">
        <w:br/>
      </w:r>
      <w:r w:rsidRPr="00395B5D">
        <w:rPr>
          <w:rFonts w:hint="eastAsia"/>
        </w:rPr>
        <w:t>(B)(D) N</w:t>
      </w:r>
      <w:r w:rsidRPr="00395B5D">
        <w:rPr>
          <w:rFonts w:hint="eastAsia"/>
          <w:vertAlign w:val="subscript"/>
        </w:rPr>
        <w:t>2</w:t>
      </w:r>
      <w:r w:rsidRPr="00395B5D">
        <w:rPr>
          <w:rFonts w:hint="eastAsia"/>
        </w:rPr>
        <w:t xml:space="preserve"> + O</w:t>
      </w:r>
      <w:r w:rsidRPr="00395B5D">
        <w:rPr>
          <w:rFonts w:hint="eastAsia"/>
          <w:vertAlign w:val="subscript"/>
        </w:rPr>
        <w:t>2</w:t>
      </w:r>
      <w:r w:rsidRPr="00395B5D">
        <w:rPr>
          <w:position w:val="-6"/>
        </w:rPr>
        <w:object w:dxaOrig="820" w:dyaOrig="320">
          <v:shape id="_x0000_i1090" type="#_x0000_t75" style="width:41.25pt;height:15.75pt" o:ole="">
            <v:imagedata r:id="rId115" o:title=""/>
          </v:shape>
          <o:OLEObject Type="Embed" ProgID="Equation.DSMT4" ShapeID="_x0000_i1090" DrawAspect="Content" ObjectID="_1523947014" r:id="rId116"/>
        </w:object>
      </w:r>
      <w:r w:rsidRPr="00395B5D">
        <w:rPr>
          <w:rFonts w:hint="eastAsia"/>
        </w:rPr>
        <w:t>2NO</w:t>
      </w:r>
      <w:r w:rsidRPr="00395B5D">
        <w:br/>
      </w:r>
      <w:r w:rsidRPr="00395B5D">
        <w:rPr>
          <w:rFonts w:hint="eastAsia"/>
        </w:rPr>
        <w:t>(E) NO +</w:t>
      </w:r>
      <w:r w:rsidRPr="00395B5D">
        <w:rPr>
          <w:position w:val="-22"/>
        </w:rPr>
        <w:object w:dxaOrig="480" w:dyaOrig="580">
          <v:shape id="_x0000_i1091" type="#_x0000_t75" style="width:24pt;height:29.25pt" o:ole="">
            <v:imagedata r:id="rId117" o:title=""/>
          </v:shape>
          <o:OLEObject Type="Embed" ProgID="Equation.DSMT4" ShapeID="_x0000_i1091" DrawAspect="Content" ObjectID="_1523947015" r:id="rId118"/>
        </w:object>
      </w:r>
      <w:r w:rsidRPr="00395B5D">
        <w:rPr>
          <w:rFonts w:hint="eastAsia"/>
        </w:rPr>
        <w:t>→</w:t>
      </w:r>
      <w:r w:rsidRPr="00395B5D">
        <w:rPr>
          <w:rFonts w:hint="eastAsia"/>
        </w:rPr>
        <w:t xml:space="preserve"> NO</w:t>
      </w:r>
      <w:r w:rsidRPr="00395B5D">
        <w:rPr>
          <w:rFonts w:hint="eastAsia"/>
          <w:vertAlign w:val="subscript"/>
        </w:rPr>
        <w:t>2</w:t>
      </w:r>
      <w:r w:rsidRPr="00395B5D">
        <w:rPr>
          <w:rFonts w:hint="eastAsia"/>
        </w:rPr>
        <w:t>（</w:t>
      </w:r>
      <w:r w:rsidRPr="00395B5D">
        <w:rPr>
          <w:rFonts w:hint="eastAsia"/>
        </w:rPr>
        <w:t>NO</w:t>
      </w:r>
      <w:r w:rsidRPr="00395B5D">
        <w:rPr>
          <w:rFonts w:hint="eastAsia"/>
        </w:rPr>
        <w:t>為還原劑）</w:t>
      </w:r>
    </w:p>
    <w:p w:rsidR="00395B5D" w:rsidRPr="00FE4B75" w:rsidRDefault="00395B5D" w:rsidP="00395B5D">
      <w:pPr>
        <w:ind w:left="454" w:hanging="454"/>
      </w:pPr>
      <w:r>
        <w:rPr>
          <w:rFonts w:ascii="新細明體" w:eastAsia="新細明體" w:hAnsi="新細明體"/>
          <w:sz w:val="24"/>
        </w:rPr>
        <w:t xml:space="preserve"> 4. </w:t>
      </w:r>
      <w:r w:rsidRPr="00FE4B75">
        <w:rPr>
          <w:rFonts w:hAnsi="新細明體"/>
        </w:rPr>
        <w:t>下列有關奈米碳管的敘述，</w:t>
      </w:r>
      <w:r w:rsidRPr="00FE4B75">
        <w:rPr>
          <w:rFonts w:hAnsi="新細明體" w:hint="eastAsia"/>
        </w:rPr>
        <w:t>哪些</w:t>
      </w:r>
      <w:r w:rsidRPr="00FE4B75">
        <w:rPr>
          <w:rFonts w:hAnsi="新細明體"/>
        </w:rPr>
        <w:t xml:space="preserve">正確？　</w:t>
      </w:r>
      <w:r w:rsidRPr="00FE4B75">
        <w:t>(A)</w:t>
      </w:r>
      <w:r w:rsidRPr="00FE4B75">
        <w:rPr>
          <w:rFonts w:hAnsi="新細明體"/>
        </w:rPr>
        <w:t xml:space="preserve">是一種新型的化合物材料　</w:t>
      </w:r>
      <w:r w:rsidRPr="00FE4B75">
        <w:t>(B)</w:t>
      </w:r>
      <w:r w:rsidRPr="00FE4B75">
        <w:rPr>
          <w:rFonts w:hAnsi="新細明體"/>
        </w:rPr>
        <w:t xml:space="preserve">有極大的長度與直徑比　</w:t>
      </w:r>
      <w:r w:rsidRPr="00FE4B75">
        <w:t>(C)</w:t>
      </w:r>
      <w:r w:rsidRPr="00FE4B75">
        <w:rPr>
          <w:rFonts w:hAnsi="新細明體"/>
        </w:rPr>
        <w:t xml:space="preserve">性質活潑　</w:t>
      </w:r>
      <w:r w:rsidRPr="00FE4B75">
        <w:t>(D)</w:t>
      </w:r>
      <w:r w:rsidRPr="00FE4B75">
        <w:rPr>
          <w:rFonts w:hAnsi="新細明體"/>
        </w:rPr>
        <w:t xml:space="preserve">導熱性甚佳　</w:t>
      </w:r>
      <w:r w:rsidRPr="00FE4B75">
        <w:t>(E)</w:t>
      </w:r>
      <w:r w:rsidRPr="00FE4B75">
        <w:rPr>
          <w:rFonts w:hAnsi="新細明體"/>
        </w:rPr>
        <w:t>其導電性隨著不同的捲曲方式而變，可作為奈米導線或奈米半導體的材料</w:t>
      </w:r>
      <w:r w:rsidRPr="00FE4B75">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 xml:space="preserve">碳管屬元素材料　</w:t>
      </w:r>
      <w:r w:rsidRPr="00395B5D">
        <w:rPr>
          <w:rFonts w:hint="eastAsia"/>
        </w:rPr>
        <w:t>(C)</w:t>
      </w:r>
      <w:r w:rsidRPr="00395B5D">
        <w:rPr>
          <w:rFonts w:hint="eastAsia"/>
        </w:rPr>
        <w:t>性質安定不活潑</w:t>
      </w:r>
    </w:p>
    <w:p w:rsidR="00395B5D" w:rsidRPr="00CD4DA2" w:rsidRDefault="00395B5D" w:rsidP="00395B5D">
      <w:pPr>
        <w:ind w:left="454" w:hanging="454"/>
      </w:pPr>
      <w:r>
        <w:rPr>
          <w:rFonts w:ascii="新細明體" w:eastAsia="新細明體" w:hAnsi="新細明體"/>
          <w:sz w:val="24"/>
        </w:rPr>
        <w:t xml:space="preserve"> 5. </w:t>
      </w:r>
      <w:r w:rsidRPr="00CD4DA2">
        <w:rPr>
          <w:rFonts w:hAnsi="新細明體" w:hint="eastAsia"/>
        </w:rPr>
        <w:t>關於二氧化鈦光觸媒的敘述，下列哪些正確？</w:t>
      </w:r>
      <w:r w:rsidRPr="00CD4DA2">
        <w:rPr>
          <w:rFonts w:hint="eastAsia"/>
        </w:rPr>
        <w:t xml:space="preserve">　</w:t>
      </w:r>
      <w:r w:rsidRPr="00CD4DA2">
        <w:rPr>
          <w:rFonts w:hint="eastAsia"/>
        </w:rPr>
        <w:t>(A)</w:t>
      </w:r>
      <w:r w:rsidRPr="00CD4DA2">
        <w:rPr>
          <w:rFonts w:hAnsi="新細明體" w:hint="eastAsia"/>
        </w:rPr>
        <w:t>修正液的成分為二氧化鈦，故修正液也具有殺菌、除臭的光觸媒特性</w:t>
      </w:r>
      <w:r w:rsidRPr="00CD4DA2">
        <w:rPr>
          <w:rFonts w:hint="eastAsia"/>
        </w:rPr>
        <w:t xml:space="preserve">　</w:t>
      </w:r>
      <w:r w:rsidRPr="00CD4DA2">
        <w:rPr>
          <w:rFonts w:hint="eastAsia"/>
        </w:rPr>
        <w:t>(B)</w:t>
      </w:r>
      <w:r w:rsidRPr="00CD4DA2">
        <w:rPr>
          <w:rFonts w:hAnsi="新細明體" w:hint="eastAsia"/>
        </w:rPr>
        <w:t>一般的光觸媒只要吸收可見光，即能產生電子、電洞對，而有殺菌作用</w:t>
      </w:r>
      <w:r w:rsidRPr="00CD4DA2">
        <w:rPr>
          <w:rFonts w:hint="eastAsia"/>
        </w:rPr>
        <w:t xml:space="preserve">　</w:t>
      </w:r>
      <w:r w:rsidRPr="00CD4DA2">
        <w:rPr>
          <w:rFonts w:hint="eastAsia"/>
        </w:rPr>
        <w:t>(C)</w:t>
      </w:r>
      <w:r w:rsidRPr="00CD4DA2">
        <w:rPr>
          <w:rFonts w:hAnsi="新細明體" w:hint="eastAsia"/>
        </w:rPr>
        <w:t>電洞使空氣中的水進行還原反應，電子使空氣中的氧氣進行氧化反應</w:t>
      </w:r>
      <w:r w:rsidRPr="00CD4DA2">
        <w:rPr>
          <w:rFonts w:hint="eastAsia"/>
        </w:rPr>
        <w:t xml:space="preserve">　</w:t>
      </w:r>
      <w:r w:rsidRPr="00CD4DA2">
        <w:rPr>
          <w:rFonts w:hint="eastAsia"/>
        </w:rPr>
        <w:t>(D)</w:t>
      </w:r>
      <w:r w:rsidRPr="00CD4DA2">
        <w:rPr>
          <w:rFonts w:hAnsi="新細明體" w:hint="eastAsia"/>
        </w:rPr>
        <w:t>電子、電洞對能將空氣中的氧氣或水分子，轉變成高氧化力的超氧離子（</w:t>
      </w:r>
      <w:r w:rsidRPr="00CD4DA2">
        <w:rPr>
          <w:rFonts w:hint="eastAsia"/>
        </w:rPr>
        <w:t>O</w:t>
      </w:r>
      <w:r w:rsidRPr="00CD4DA2">
        <w:rPr>
          <w:rFonts w:hint="eastAsia"/>
          <w:vertAlign w:val="subscript"/>
        </w:rPr>
        <w:t>2</w:t>
      </w:r>
      <w:r w:rsidRPr="00CD4DA2">
        <w:rPr>
          <w:rFonts w:hint="eastAsia"/>
          <w:vertAlign w:val="superscript"/>
        </w:rPr>
        <w:sym w:font="Symbol" w:char="F02D"/>
      </w:r>
      <w:r w:rsidRPr="00CD4DA2">
        <w:rPr>
          <w:rFonts w:hAnsi="新細明體" w:hint="eastAsia"/>
        </w:rPr>
        <w:t>）及氫氧自由基（．</w:t>
      </w:r>
      <w:r w:rsidRPr="00CD4DA2">
        <w:rPr>
          <w:rFonts w:hint="eastAsia"/>
        </w:rPr>
        <w:t>OH</w:t>
      </w:r>
      <w:r w:rsidRPr="00CD4DA2">
        <w:rPr>
          <w:rFonts w:hAnsi="新細明體" w:hint="eastAsia"/>
        </w:rPr>
        <w:t>）</w:t>
      </w:r>
      <w:r w:rsidRPr="00CD4DA2">
        <w:rPr>
          <w:rFonts w:hint="eastAsia"/>
        </w:rPr>
        <w:t xml:space="preserve">　</w:t>
      </w:r>
      <w:r w:rsidRPr="00CD4DA2">
        <w:rPr>
          <w:rFonts w:hint="eastAsia"/>
        </w:rPr>
        <w:t>(E) O</w:t>
      </w:r>
      <w:r w:rsidRPr="00CD4DA2">
        <w:rPr>
          <w:rFonts w:hint="eastAsia"/>
          <w:vertAlign w:val="subscript"/>
        </w:rPr>
        <w:t>2</w:t>
      </w:r>
      <w:r w:rsidRPr="00CD4DA2">
        <w:rPr>
          <w:rFonts w:hint="eastAsia"/>
          <w:vertAlign w:val="superscript"/>
        </w:rPr>
        <w:sym w:font="Symbol" w:char="F02D"/>
      </w:r>
      <w:r w:rsidRPr="00CD4DA2">
        <w:rPr>
          <w:rFonts w:hint="eastAsia"/>
          <w:vertAlign w:val="superscript"/>
        </w:rPr>
        <w:t xml:space="preserve"> </w:t>
      </w:r>
      <w:r w:rsidRPr="00CD4DA2">
        <w:rPr>
          <w:rFonts w:hAnsi="新細明體" w:hint="eastAsia"/>
        </w:rPr>
        <w:t>及．</w:t>
      </w:r>
      <w:r w:rsidRPr="00CD4DA2">
        <w:rPr>
          <w:rFonts w:hint="eastAsia"/>
        </w:rPr>
        <w:t>OH</w:t>
      </w:r>
      <w:r w:rsidRPr="00CD4DA2">
        <w:rPr>
          <w:rFonts w:hAnsi="新細明體" w:hint="eastAsia"/>
        </w:rPr>
        <w:t>可以分解有機物質和殺死病毒</w:t>
      </w:r>
      <w:r w:rsidRPr="00CD4DA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 xml:space="preserve">需為奈米級，始具有催化力　</w:t>
      </w:r>
      <w:r w:rsidRPr="00395B5D">
        <w:rPr>
          <w:rFonts w:hint="eastAsia"/>
        </w:rPr>
        <w:t>(B)</w:t>
      </w:r>
      <w:r w:rsidRPr="00395B5D">
        <w:rPr>
          <w:rFonts w:hint="eastAsia"/>
        </w:rPr>
        <w:t>需吸收</w:t>
      </w:r>
      <w:r w:rsidRPr="00395B5D">
        <w:rPr>
          <w:rFonts w:hint="eastAsia"/>
        </w:rPr>
        <w:t>UV</w:t>
      </w:r>
      <w:r w:rsidRPr="00395B5D">
        <w:rPr>
          <w:rFonts w:hint="eastAsia"/>
        </w:rPr>
        <w:t xml:space="preserve">光　</w:t>
      </w:r>
      <w:r w:rsidRPr="00395B5D">
        <w:rPr>
          <w:rFonts w:hint="eastAsia"/>
        </w:rPr>
        <w:t>(C)</w:t>
      </w:r>
      <w:r w:rsidRPr="00395B5D">
        <w:rPr>
          <w:rFonts w:hint="eastAsia"/>
        </w:rPr>
        <w:t>水進行氧化，氧氣進行還原</w:t>
      </w:r>
    </w:p>
    <w:p w:rsidR="00395B5D" w:rsidRPr="00142E62" w:rsidRDefault="00395B5D" w:rsidP="00395B5D">
      <w:pPr>
        <w:ind w:left="454" w:hanging="454"/>
      </w:pPr>
      <w:r>
        <w:rPr>
          <w:rFonts w:ascii="新細明體" w:eastAsia="新細明體" w:hAnsi="新細明體"/>
          <w:sz w:val="24"/>
        </w:rPr>
        <w:t xml:space="preserve"> 6. </w:t>
      </w:r>
      <w:r w:rsidRPr="00142E62">
        <w:rPr>
          <w:rFonts w:hAnsi="新細明體" w:hint="eastAsia"/>
        </w:rPr>
        <w:t>奈米材料被譽為</w:t>
      </w:r>
      <w:r w:rsidRPr="00142E62">
        <w:rPr>
          <w:rFonts w:hint="eastAsia"/>
        </w:rPr>
        <w:t>21</w:t>
      </w:r>
      <w:r w:rsidRPr="00142E62">
        <w:rPr>
          <w:rFonts w:hAnsi="新細明體" w:hint="eastAsia"/>
        </w:rPr>
        <w:t>世紀最有前途的新型材料，附圖為奈米金粒子粒徑與表面原子數的關係，關於奈米材料的說法，下列哪些正確？</w:t>
      </w:r>
      <w:r w:rsidRPr="00142E62">
        <w:rPr>
          <w:rFonts w:hAnsi="新細明體"/>
        </w:rPr>
        <w:br/>
      </w:r>
      <w:r w:rsidR="009372F8">
        <w:pict>
          <v:shape id="_x0000_i1092" type="#_x0000_t75" style="width:386.25pt;height:152.25pt">
            <v:imagedata r:id="rId119" o:title="100-2-3-5"/>
          </v:shape>
        </w:pict>
      </w:r>
      <w:r w:rsidRPr="00142E62">
        <w:rPr>
          <w:rFonts w:hAnsi="新細明體" w:hint="eastAsia"/>
        </w:rPr>
        <w:br/>
      </w:r>
      <w:r w:rsidRPr="00142E62">
        <w:rPr>
          <w:rFonts w:hint="eastAsia"/>
        </w:rPr>
        <w:t>(A)</w:t>
      </w:r>
      <w:r w:rsidRPr="00142E62">
        <w:rPr>
          <w:rFonts w:hAnsi="新細明體" w:hint="eastAsia"/>
        </w:rPr>
        <w:t>奈米銀具有消毒的效果</w:t>
      </w:r>
      <w:r w:rsidRPr="00142E62">
        <w:rPr>
          <w:rFonts w:hint="eastAsia"/>
        </w:rPr>
        <w:t xml:space="preserve">　</w:t>
      </w:r>
      <w:r w:rsidRPr="00142E62">
        <w:rPr>
          <w:rFonts w:hint="eastAsia"/>
        </w:rPr>
        <w:t>(B)</w:t>
      </w:r>
      <w:r w:rsidRPr="00142E62">
        <w:rPr>
          <w:rFonts w:hAnsi="新細明體" w:hint="eastAsia"/>
        </w:rPr>
        <w:t>奈米材料的蓮花效應是指經奈米材料處理後的表面容易附著水滴，使物體表面潔淨</w:t>
      </w:r>
      <w:r w:rsidRPr="00142E62">
        <w:rPr>
          <w:rFonts w:hint="eastAsia"/>
        </w:rPr>
        <w:t xml:space="preserve">　</w:t>
      </w:r>
      <w:r w:rsidRPr="00142E62">
        <w:rPr>
          <w:rFonts w:hint="eastAsia"/>
        </w:rPr>
        <w:t>(C)</w:t>
      </w:r>
      <w:r w:rsidRPr="00142E62">
        <w:rPr>
          <w:rFonts w:hAnsi="新細明體" w:hint="eastAsia"/>
        </w:rPr>
        <w:t>當正立方體的邊長由</w:t>
      </w:r>
      <w:r w:rsidRPr="00142E62">
        <w:rPr>
          <w:rFonts w:hint="eastAsia"/>
        </w:rPr>
        <w:t>5</w:t>
      </w:r>
      <w:r w:rsidRPr="00142E62">
        <w:rPr>
          <w:rFonts w:hAnsi="新細明體" w:hint="eastAsia"/>
        </w:rPr>
        <w:t>微米降低至</w:t>
      </w:r>
      <w:r w:rsidRPr="00142E62">
        <w:rPr>
          <w:rFonts w:hint="eastAsia"/>
        </w:rPr>
        <w:t>5</w:t>
      </w:r>
      <w:r w:rsidRPr="00142E62">
        <w:rPr>
          <w:rFonts w:hAnsi="新細明體" w:hint="eastAsia"/>
        </w:rPr>
        <w:t>奈米時，表面積會增大</w:t>
      </w:r>
      <w:r w:rsidRPr="00142E62">
        <w:rPr>
          <w:rFonts w:hint="eastAsia"/>
        </w:rPr>
        <w:t>1000</w:t>
      </w:r>
      <w:r w:rsidRPr="00142E62">
        <w:rPr>
          <w:rFonts w:hAnsi="新細明體" w:hint="eastAsia"/>
        </w:rPr>
        <w:t>倍</w:t>
      </w:r>
      <w:r w:rsidRPr="00142E62">
        <w:rPr>
          <w:rFonts w:hint="eastAsia"/>
        </w:rPr>
        <w:t xml:space="preserve">　</w:t>
      </w:r>
      <w:r w:rsidRPr="00142E62">
        <w:rPr>
          <w:rFonts w:hint="eastAsia"/>
        </w:rPr>
        <w:t>(D)</w:t>
      </w:r>
      <w:r w:rsidRPr="00142E62">
        <w:rPr>
          <w:rFonts w:hAnsi="新細明體" w:hint="eastAsia"/>
        </w:rPr>
        <w:t>當奈米金的直徑由</w:t>
      </w:r>
      <w:r w:rsidRPr="00142E62">
        <w:rPr>
          <w:rFonts w:hint="eastAsia"/>
        </w:rPr>
        <w:t>5</w:t>
      </w:r>
      <w:r w:rsidRPr="00142E62">
        <w:rPr>
          <w:rFonts w:hAnsi="新細明體" w:hint="eastAsia"/>
        </w:rPr>
        <w:t>微米降低至</w:t>
      </w:r>
      <w:r w:rsidRPr="00142E62">
        <w:rPr>
          <w:rFonts w:hint="eastAsia"/>
        </w:rPr>
        <w:t>5</w:t>
      </w:r>
      <w:r w:rsidRPr="00142E62">
        <w:rPr>
          <w:rFonts w:hAnsi="新細明體" w:hint="eastAsia"/>
        </w:rPr>
        <w:t>奈米時，熔點會上升</w:t>
      </w:r>
      <w:r w:rsidRPr="00142E62">
        <w:rPr>
          <w:rFonts w:hint="eastAsia"/>
        </w:rPr>
        <w:t xml:space="preserve">　</w:t>
      </w:r>
      <w:r w:rsidRPr="00142E62">
        <w:rPr>
          <w:rFonts w:hint="eastAsia"/>
        </w:rPr>
        <w:t>(E)</w:t>
      </w:r>
      <w:r w:rsidRPr="00142E62">
        <w:rPr>
          <w:rFonts w:hAnsi="新細明體" w:hint="eastAsia"/>
        </w:rPr>
        <w:t>當奈米金的直徑由</w:t>
      </w:r>
      <w:r w:rsidRPr="00142E62">
        <w:rPr>
          <w:rFonts w:hint="eastAsia"/>
        </w:rPr>
        <w:t>5</w:t>
      </w:r>
      <w:r w:rsidRPr="00142E62">
        <w:rPr>
          <w:rFonts w:hAnsi="新細明體" w:hint="eastAsia"/>
        </w:rPr>
        <w:t>微米降低至</w:t>
      </w:r>
      <w:r w:rsidRPr="00142E62">
        <w:rPr>
          <w:rFonts w:hint="eastAsia"/>
        </w:rPr>
        <w:t>5</w:t>
      </w:r>
      <w:r w:rsidRPr="00142E62">
        <w:rPr>
          <w:rFonts w:hAnsi="新細明體" w:hint="eastAsia"/>
        </w:rPr>
        <w:t>奈米時，表面原子數所占比例變大</w:t>
      </w:r>
      <w:r w:rsidRPr="00142E6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 xml:space="preserve">奈米材料經處理後，表面不易附著水滴　</w:t>
      </w:r>
      <w:r w:rsidRPr="00395B5D">
        <w:rPr>
          <w:rFonts w:hint="eastAsia"/>
        </w:rPr>
        <w:t>(D)</w:t>
      </w:r>
      <w:r w:rsidRPr="00395B5D">
        <w:rPr>
          <w:rFonts w:hint="eastAsia"/>
        </w:rPr>
        <w:t>顆粒變小，熔點下降</w:t>
      </w:r>
    </w:p>
    <w:p w:rsidR="00395B5D" w:rsidRPr="003F4BEF" w:rsidRDefault="00395B5D" w:rsidP="00395B5D">
      <w:pPr>
        <w:ind w:left="454" w:hanging="454"/>
      </w:pPr>
      <w:r>
        <w:rPr>
          <w:rFonts w:ascii="新細明體" w:eastAsia="新細明體" w:hAnsi="新細明體"/>
          <w:sz w:val="24"/>
        </w:rPr>
        <w:t xml:space="preserve"> 7. </w:t>
      </w:r>
      <w:r w:rsidRPr="003F4BEF">
        <w:rPr>
          <w:rFonts w:hAnsi="新細明體" w:hint="eastAsia"/>
        </w:rPr>
        <w:t>下列有關奈米的敘述，哪些正確</w:t>
      </w:r>
      <w:r w:rsidRPr="003F4BEF">
        <w:rPr>
          <w:rFonts w:hAnsi="新細明體"/>
        </w:rPr>
        <w:t xml:space="preserve">？　</w:t>
      </w:r>
      <w:r w:rsidRPr="003F4BEF">
        <w:t>(A)</w:t>
      </w:r>
      <w:r w:rsidRPr="003F4BEF">
        <w:rPr>
          <w:rFonts w:hAnsi="新細明體" w:hint="eastAsia"/>
        </w:rPr>
        <w:t>因蓮葉效應而使得荷葉出汙泥而不染</w:t>
      </w:r>
      <w:r w:rsidRPr="003F4BEF">
        <w:rPr>
          <w:rFonts w:hAnsi="新細明體"/>
        </w:rPr>
        <w:t xml:space="preserve">　</w:t>
      </w:r>
      <w:r w:rsidRPr="003F4BEF">
        <w:t>(B)</w:t>
      </w:r>
      <w:r w:rsidRPr="003F4BEF">
        <w:rPr>
          <w:rFonts w:hAnsi="新細明體" w:hint="eastAsia"/>
        </w:rPr>
        <w:t>蜜蜂身體內存在磁性奈米粒子，具羅盤的導航功能</w:t>
      </w:r>
      <w:r w:rsidRPr="003F4BEF">
        <w:rPr>
          <w:rFonts w:hAnsi="新細明體"/>
        </w:rPr>
        <w:t xml:space="preserve">　</w:t>
      </w:r>
      <w:r w:rsidRPr="003F4BEF">
        <w:t>(C)</w:t>
      </w:r>
      <w:r w:rsidRPr="003F4BEF">
        <w:rPr>
          <w:rFonts w:hAnsi="新細明體" w:hint="eastAsia"/>
        </w:rPr>
        <w:t>可使用光學顯微鏡觀察奈米大小的粒子，並可操控粒子製造元件</w:t>
      </w:r>
      <w:r w:rsidRPr="003F4BEF">
        <w:rPr>
          <w:rFonts w:hAnsi="新細明體"/>
        </w:rPr>
        <w:t xml:space="preserve">　</w:t>
      </w:r>
      <w:r w:rsidRPr="003F4BEF">
        <w:t>(D)</w:t>
      </w:r>
      <w:r w:rsidRPr="003F4BEF">
        <w:rPr>
          <w:rFonts w:hAnsi="新細明體" w:hint="eastAsia"/>
        </w:rPr>
        <w:t xml:space="preserve">所有材料奈米化後，對生物體皆沒有毒害作用　</w:t>
      </w:r>
      <w:r w:rsidRPr="003F4BEF">
        <w:rPr>
          <w:rFonts w:hint="eastAsia"/>
        </w:rPr>
        <w:t>(E)</w:t>
      </w:r>
      <w:r w:rsidRPr="003F4BEF">
        <w:rPr>
          <w:rFonts w:hAnsi="新細明體" w:hint="eastAsia"/>
        </w:rPr>
        <w:t>修正液的成分含有二氧化鈦，故修正液也有殺菌、除臭的光觸媒特性</w:t>
      </w:r>
      <w:r w:rsidRPr="003F4BEF">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AB</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C)</w:t>
      </w:r>
      <w:r w:rsidRPr="00395B5D">
        <w:rPr>
          <w:rFonts w:hint="eastAsia"/>
        </w:rPr>
        <w:t>光學顯微鏡無法觀察奈米大小</w:t>
      </w:r>
      <w:r w:rsidRPr="00395B5D">
        <w:br/>
      </w:r>
      <w:r w:rsidRPr="00395B5D">
        <w:rPr>
          <w:rFonts w:hint="eastAsia"/>
        </w:rPr>
        <w:t>(D)</w:t>
      </w:r>
      <w:r w:rsidRPr="00395B5D">
        <w:rPr>
          <w:rFonts w:hint="eastAsia"/>
        </w:rPr>
        <w:t>材料奈米化後，物性及化性都發生改變，不一定對人體無害</w:t>
      </w:r>
      <w:r w:rsidRPr="00395B5D">
        <w:br/>
      </w:r>
      <w:r w:rsidRPr="00395B5D">
        <w:rPr>
          <w:rFonts w:hint="eastAsia"/>
        </w:rPr>
        <w:t>(E)</w:t>
      </w:r>
      <w:r w:rsidRPr="00395B5D">
        <w:rPr>
          <w:rFonts w:hint="eastAsia"/>
        </w:rPr>
        <w:t>奈米級</w:t>
      </w:r>
      <w:r w:rsidRPr="00395B5D">
        <w:rPr>
          <w:rFonts w:hint="eastAsia"/>
        </w:rPr>
        <w:t>TiO</w:t>
      </w:r>
      <w:r w:rsidRPr="00395B5D">
        <w:rPr>
          <w:rFonts w:hint="eastAsia"/>
          <w:vertAlign w:val="subscript"/>
        </w:rPr>
        <w:t>2</w:t>
      </w:r>
      <w:r w:rsidRPr="00395B5D">
        <w:rPr>
          <w:rFonts w:hint="eastAsia"/>
        </w:rPr>
        <w:t>始具有光觸媒特性</w:t>
      </w:r>
    </w:p>
    <w:p w:rsidR="00395B5D" w:rsidRPr="00052038" w:rsidRDefault="00395B5D" w:rsidP="00395B5D">
      <w:pPr>
        <w:ind w:left="454" w:hanging="454"/>
      </w:pPr>
      <w:r>
        <w:rPr>
          <w:rFonts w:ascii="新細明體" w:eastAsia="新細明體" w:hAnsi="新細明體"/>
          <w:sz w:val="24"/>
        </w:rPr>
        <w:t xml:space="preserve"> 8. </w:t>
      </w:r>
      <w:r w:rsidRPr="00052038">
        <w:rPr>
          <w:rFonts w:hAnsi="新細明體" w:hint="eastAsia"/>
        </w:rPr>
        <w:t>下列有關奈米材料的敘述，哪些正確</w:t>
      </w:r>
      <w:r w:rsidRPr="00052038">
        <w:rPr>
          <w:rFonts w:hAnsi="新細明體"/>
        </w:rPr>
        <w:t xml:space="preserve">？　</w:t>
      </w:r>
      <w:r w:rsidRPr="00052038">
        <w:t>(A)</w:t>
      </w:r>
      <w:r w:rsidRPr="00052038">
        <w:rPr>
          <w:rFonts w:hAnsi="新細明體" w:hint="eastAsia"/>
        </w:rPr>
        <w:t>奈米材料為在長、寬、高三個方向中任一方向的長度在</w:t>
      </w:r>
      <w:r w:rsidRPr="00052038">
        <w:rPr>
          <w:rFonts w:hint="eastAsia"/>
        </w:rPr>
        <w:t>1</w:t>
      </w:r>
      <w:r w:rsidRPr="00052038">
        <w:rPr>
          <w:rFonts w:hAnsi="新細明體" w:hint="eastAsia"/>
        </w:rPr>
        <w:t>～</w:t>
      </w:r>
      <w:r w:rsidRPr="00052038">
        <w:rPr>
          <w:rFonts w:hint="eastAsia"/>
        </w:rPr>
        <w:t>100</w:t>
      </w:r>
      <w:r w:rsidRPr="00052038">
        <w:rPr>
          <w:rFonts w:hAnsi="新細明體" w:hint="eastAsia"/>
        </w:rPr>
        <w:t>奈米之間的材料</w:t>
      </w:r>
      <w:r w:rsidRPr="00052038">
        <w:rPr>
          <w:rFonts w:hAnsi="新細明體"/>
        </w:rPr>
        <w:t xml:space="preserve">　</w:t>
      </w:r>
      <w:r w:rsidRPr="00052038">
        <w:t>(B)</w:t>
      </w:r>
      <w:r w:rsidRPr="00052038">
        <w:rPr>
          <w:rFonts w:hAnsi="新細明體" w:hint="eastAsia"/>
        </w:rPr>
        <w:t>奈米材料是指像米粒一般大小的顆粒所構成的材料</w:t>
      </w:r>
      <w:r w:rsidRPr="00052038">
        <w:rPr>
          <w:rFonts w:hAnsi="新細明體"/>
        </w:rPr>
        <w:t xml:space="preserve">　</w:t>
      </w:r>
      <w:r w:rsidRPr="00052038">
        <w:t>(C)</w:t>
      </w:r>
      <w:r w:rsidRPr="00052038">
        <w:rPr>
          <w:rFonts w:hAnsi="新細明體" w:hint="eastAsia"/>
        </w:rPr>
        <w:t>顏色為物質特性，應與物質尺寸無關，所以奈米金粒子顏色應為金黃色</w:t>
      </w:r>
      <w:r w:rsidRPr="00052038">
        <w:rPr>
          <w:rFonts w:hAnsi="新細明體"/>
        </w:rPr>
        <w:t xml:space="preserve">　</w:t>
      </w:r>
      <w:r w:rsidRPr="00052038">
        <w:t>(D)</w:t>
      </w:r>
      <w:r w:rsidRPr="00052038">
        <w:rPr>
          <w:rFonts w:hAnsi="新細明體" w:hint="eastAsia"/>
        </w:rPr>
        <w:t xml:space="preserve">奈米碳管與金剛石的結構相似　</w:t>
      </w:r>
      <w:r w:rsidRPr="00052038">
        <w:rPr>
          <w:rFonts w:hint="eastAsia"/>
        </w:rPr>
        <w:t>(E)</w:t>
      </w:r>
      <w:r w:rsidRPr="00052038">
        <w:rPr>
          <w:rFonts w:hAnsi="新細明體" w:hint="eastAsia"/>
        </w:rPr>
        <w:t>奈米材料的</w:t>
      </w:r>
      <w:r w:rsidRPr="00052038">
        <w:rPr>
          <w:rFonts w:cs="細明體"/>
          <w:position w:val="-26"/>
        </w:rPr>
        <w:object w:dxaOrig="780" w:dyaOrig="620">
          <v:shape id="_x0000_i1093" type="#_x0000_t75" style="width:39pt;height:30.75pt" o:ole="">
            <v:imagedata r:id="rId120" o:title=""/>
          </v:shape>
          <o:OLEObject Type="Embed" ProgID="Equation.DSMT4" ShapeID="_x0000_i1093" DrawAspect="Content" ObjectID="_1523947016" r:id="rId121"/>
        </w:object>
      </w:r>
      <w:r w:rsidRPr="00052038">
        <w:rPr>
          <w:rFonts w:hAnsi="新細明體" w:cs="細明體" w:hint="eastAsia"/>
        </w:rPr>
        <w:t>比一般塊材高</w:t>
      </w:r>
      <w:r w:rsidRPr="00052038">
        <w:t xml:space="preserve"> </w:t>
      </w:r>
    </w:p>
    <w:p w:rsidR="00395B5D" w:rsidRPr="00395B5D" w:rsidRDefault="00395B5D" w:rsidP="00395B5D">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Ansi="新細明體" w:hint="eastAsia"/>
        </w:rPr>
        <w:t>A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奈米級較米粒小非常多</w:t>
      </w:r>
      <w:r w:rsidRPr="00395B5D">
        <w:br/>
      </w:r>
      <w:r w:rsidRPr="00395B5D">
        <w:rPr>
          <w:rFonts w:hint="eastAsia"/>
        </w:rPr>
        <w:t>(C)</w:t>
      </w:r>
      <w:r w:rsidRPr="00395B5D">
        <w:rPr>
          <w:rFonts w:hint="eastAsia"/>
        </w:rPr>
        <w:t>材料奈米化後，物性（顏色）會發生變化</w:t>
      </w:r>
      <w:r w:rsidRPr="00395B5D">
        <w:br/>
      </w:r>
      <w:r w:rsidRPr="00395B5D">
        <w:rPr>
          <w:rFonts w:hint="eastAsia"/>
        </w:rPr>
        <w:t>(D)</w:t>
      </w:r>
      <w:r w:rsidRPr="00395B5D">
        <w:rPr>
          <w:rFonts w:hint="eastAsia"/>
        </w:rPr>
        <w:t>碳管結構較類似石墨</w:t>
      </w:r>
    </w:p>
    <w:p w:rsidR="00395B5D" w:rsidRPr="00C73E98" w:rsidRDefault="00395B5D" w:rsidP="00395B5D">
      <w:pPr>
        <w:ind w:left="454" w:hanging="454"/>
      </w:pPr>
      <w:r>
        <w:rPr>
          <w:rFonts w:ascii="新細明體" w:eastAsia="新細明體" w:hAnsi="新細明體"/>
          <w:sz w:val="24"/>
        </w:rPr>
        <w:t xml:space="preserve"> 9. </w:t>
      </w:r>
      <w:r w:rsidRPr="00C73E98">
        <w:rPr>
          <w:rFonts w:hint="eastAsia"/>
        </w:rPr>
        <w:t xml:space="preserve">光觸媒能將空氣中的氧氣或水分子轉變成：　</w:t>
      </w:r>
      <w:r w:rsidRPr="00C73E98">
        <w:rPr>
          <w:rFonts w:hint="eastAsia"/>
        </w:rPr>
        <w:t>(A)</w:t>
      </w:r>
      <w:r w:rsidRPr="00C73E98">
        <w:rPr>
          <w:rFonts w:hint="eastAsia"/>
        </w:rPr>
        <w:t>．</w:t>
      </w:r>
      <w:r w:rsidRPr="00C73E98">
        <w:rPr>
          <w:rFonts w:hint="eastAsia"/>
        </w:rPr>
        <w:t>O</w:t>
      </w:r>
      <w:r w:rsidRPr="00C73E98">
        <w:rPr>
          <w:rFonts w:hint="eastAsia"/>
          <w:vertAlign w:val="subscript"/>
        </w:rPr>
        <w:t>2</w:t>
      </w:r>
      <w:r w:rsidRPr="00C73E98">
        <w:rPr>
          <w:rFonts w:hint="eastAsia"/>
          <w:vertAlign w:val="superscript"/>
          <w:lang w:val="pt-BR"/>
        </w:rPr>
        <w:sym w:font="Symbol" w:char="F02D"/>
      </w:r>
      <w:r w:rsidRPr="00C73E98">
        <w:rPr>
          <w:rFonts w:hint="eastAsia"/>
          <w:lang w:val="pt-BR"/>
        </w:rPr>
        <w:t xml:space="preserve">　</w:t>
      </w:r>
      <w:r w:rsidRPr="00C73E98">
        <w:rPr>
          <w:rFonts w:hint="eastAsia"/>
        </w:rPr>
        <w:t>(B)</w:t>
      </w:r>
      <w:r w:rsidRPr="00C73E98">
        <w:rPr>
          <w:rFonts w:hint="eastAsia"/>
        </w:rPr>
        <w:t>．</w:t>
      </w:r>
      <w:r w:rsidRPr="00C73E98">
        <w:rPr>
          <w:rFonts w:hint="eastAsia"/>
        </w:rPr>
        <w:t>O</w:t>
      </w:r>
      <w:r w:rsidRPr="00C73E98">
        <w:rPr>
          <w:rFonts w:hint="eastAsia"/>
          <w:lang w:val="pt-BR"/>
        </w:rPr>
        <w:t xml:space="preserve">　</w:t>
      </w:r>
      <w:r w:rsidRPr="00C73E98">
        <w:rPr>
          <w:rFonts w:hint="eastAsia"/>
        </w:rPr>
        <w:t>(C) O</w:t>
      </w:r>
      <w:r w:rsidRPr="00C73E98">
        <w:rPr>
          <w:rFonts w:hint="eastAsia"/>
          <w:vertAlign w:val="subscript"/>
        </w:rPr>
        <w:t>2</w:t>
      </w:r>
      <w:r w:rsidRPr="00C73E98">
        <w:rPr>
          <w:rFonts w:hint="eastAsia"/>
          <w:vertAlign w:val="superscript"/>
          <w:lang w:val="pt-BR"/>
        </w:rPr>
        <w:sym w:font="Symbol" w:char="F02D"/>
      </w:r>
      <w:r w:rsidRPr="00C73E98">
        <w:rPr>
          <w:rFonts w:hint="eastAsia"/>
          <w:lang w:val="pt-BR"/>
        </w:rPr>
        <w:t xml:space="preserve">　</w:t>
      </w:r>
      <w:r w:rsidRPr="00C73E98">
        <w:rPr>
          <w:rFonts w:hint="eastAsia"/>
        </w:rPr>
        <w:t>(D) OH</w:t>
      </w:r>
      <w:r w:rsidRPr="00C73E98">
        <w:rPr>
          <w:rFonts w:hint="eastAsia"/>
          <w:vertAlign w:val="superscript"/>
          <w:lang w:val="pt-BR"/>
        </w:rPr>
        <w:sym w:font="Symbol" w:char="F02D"/>
      </w:r>
      <w:r w:rsidRPr="00C73E98">
        <w:rPr>
          <w:rFonts w:hint="eastAsia"/>
          <w:lang w:val="pt-BR"/>
        </w:rPr>
        <w:t xml:space="preserve">　</w:t>
      </w:r>
      <w:r w:rsidRPr="00C73E98">
        <w:rPr>
          <w:rFonts w:hint="eastAsia"/>
        </w:rPr>
        <w:t>(E)</w:t>
      </w:r>
      <w:r w:rsidRPr="00C73E98">
        <w:rPr>
          <w:rFonts w:hint="eastAsia"/>
        </w:rPr>
        <w:t>．</w:t>
      </w:r>
      <w:r w:rsidRPr="00C73E98">
        <w:rPr>
          <w:rFonts w:hint="eastAsia"/>
        </w:rPr>
        <w:t>OH</w:t>
      </w:r>
      <w:r w:rsidRPr="00C73E9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光觸媒（</w:t>
      </w:r>
      <w:r w:rsidRPr="00395B5D">
        <w:rPr>
          <w:rFonts w:hint="eastAsia"/>
        </w:rPr>
        <w:t>TiO</w:t>
      </w:r>
      <w:r w:rsidRPr="00395B5D">
        <w:rPr>
          <w:rFonts w:hint="eastAsia"/>
          <w:vertAlign w:val="subscript"/>
        </w:rPr>
        <w:t>2</w:t>
      </w:r>
      <w:r w:rsidRPr="00395B5D">
        <w:rPr>
          <w:rFonts w:hint="eastAsia"/>
        </w:rPr>
        <w:t>）可提供氧氣一個電子形成．</w:t>
      </w:r>
      <w:r w:rsidRPr="00395B5D">
        <w:rPr>
          <w:rFonts w:hint="eastAsia"/>
        </w:rPr>
        <w:t>O</w:t>
      </w:r>
      <w:r w:rsidRPr="00395B5D">
        <w:rPr>
          <w:rFonts w:hint="eastAsia"/>
          <w:vertAlign w:val="subscript"/>
        </w:rPr>
        <w:t>2</w:t>
      </w:r>
      <w:r w:rsidRPr="00395B5D">
        <w:rPr>
          <w:rFonts w:hint="eastAsia"/>
          <w:vertAlign w:val="superscript"/>
        </w:rPr>
        <w:sym w:font="Symbol" w:char="F02D"/>
      </w:r>
      <w:r w:rsidRPr="00395B5D">
        <w:rPr>
          <w:rFonts w:hint="eastAsia"/>
        </w:rPr>
        <w:t>；並吸收</w:t>
      </w:r>
      <w:r w:rsidRPr="00395B5D">
        <w:rPr>
          <w:rFonts w:hint="eastAsia"/>
        </w:rPr>
        <w:t>OH</w:t>
      </w:r>
      <w:r w:rsidRPr="00395B5D">
        <w:rPr>
          <w:rFonts w:hint="eastAsia"/>
          <w:vertAlign w:val="superscript"/>
        </w:rPr>
        <w:sym w:font="Symbol" w:char="F02D"/>
      </w:r>
      <w:r w:rsidRPr="00395B5D">
        <w:rPr>
          <w:rFonts w:hint="eastAsia"/>
        </w:rPr>
        <w:t>的一個電子而成．</w:t>
      </w:r>
      <w:r w:rsidRPr="00395B5D">
        <w:rPr>
          <w:rFonts w:hint="eastAsia"/>
        </w:rPr>
        <w:t>OH</w:t>
      </w:r>
    </w:p>
    <w:p w:rsidR="00395B5D" w:rsidRPr="000F3F53" w:rsidRDefault="00395B5D" w:rsidP="00395B5D">
      <w:pPr>
        <w:ind w:left="454" w:hanging="454"/>
      </w:pPr>
      <w:r>
        <w:rPr>
          <w:rFonts w:ascii="新細明體" w:eastAsia="新細明體" w:hAnsi="新細明體"/>
          <w:sz w:val="24"/>
        </w:rPr>
        <w:t xml:space="preserve">10. </w:t>
      </w:r>
      <w:r w:rsidRPr="000F3F53">
        <w:rPr>
          <w:rFonts w:hint="eastAsia"/>
        </w:rPr>
        <w:t xml:space="preserve">下列哪些為奈米碳管的性質？　</w:t>
      </w:r>
      <w:r w:rsidRPr="000F3F53">
        <w:rPr>
          <w:rFonts w:hint="eastAsia"/>
        </w:rPr>
        <w:t>(A)</w:t>
      </w:r>
      <w:r w:rsidRPr="000F3F53">
        <w:rPr>
          <w:rFonts w:hint="eastAsia"/>
        </w:rPr>
        <w:t xml:space="preserve">具有導熱性　</w:t>
      </w:r>
      <w:r w:rsidRPr="000F3F53">
        <w:rPr>
          <w:rFonts w:hint="eastAsia"/>
        </w:rPr>
        <w:t>(B)</w:t>
      </w:r>
      <w:r w:rsidRPr="000F3F53">
        <w:rPr>
          <w:rFonts w:hint="eastAsia"/>
        </w:rPr>
        <w:t xml:space="preserve">具有導電性　</w:t>
      </w:r>
      <w:r w:rsidRPr="000F3F53">
        <w:rPr>
          <w:rFonts w:hint="eastAsia"/>
        </w:rPr>
        <w:t>(C)</w:t>
      </w:r>
      <w:r w:rsidRPr="000F3F53">
        <w:rPr>
          <w:rFonts w:hint="eastAsia"/>
        </w:rPr>
        <w:t xml:space="preserve">具有磁性　</w:t>
      </w:r>
      <w:r w:rsidRPr="000F3F53">
        <w:rPr>
          <w:rFonts w:hint="eastAsia"/>
        </w:rPr>
        <w:t>(D)</w:t>
      </w:r>
      <w:r w:rsidRPr="000F3F53">
        <w:rPr>
          <w:rFonts w:hint="eastAsia"/>
        </w:rPr>
        <w:t xml:space="preserve">強韌　</w:t>
      </w:r>
      <w:r w:rsidRPr="000F3F53">
        <w:rPr>
          <w:rFonts w:hint="eastAsia"/>
        </w:rPr>
        <w:t>(E)</w:t>
      </w:r>
      <w:r w:rsidRPr="000F3F53">
        <w:rPr>
          <w:rFonts w:hint="eastAsia"/>
        </w:rPr>
        <w:t>柔軟</w:t>
      </w:r>
      <w:r w:rsidRPr="000F3F5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B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奈米碳管具有良好的導電、導熱、強韌又柔軟的特性</w:t>
      </w:r>
    </w:p>
    <w:p w:rsidR="00395B5D" w:rsidRPr="00FC1041" w:rsidRDefault="00395B5D" w:rsidP="00395B5D">
      <w:pPr>
        <w:ind w:left="454" w:hanging="454"/>
      </w:pPr>
      <w:r>
        <w:rPr>
          <w:rFonts w:ascii="新細明體" w:eastAsia="新細明體" w:hAnsi="新細明體"/>
          <w:sz w:val="24"/>
        </w:rPr>
        <w:t xml:space="preserve">11. </w:t>
      </w:r>
      <w:r w:rsidRPr="00FC1041">
        <w:rPr>
          <w:rFonts w:hint="eastAsia"/>
        </w:rPr>
        <w:t xml:space="preserve">下列各種材料中，哪些含有大量的矽元素？　</w:t>
      </w:r>
      <w:r w:rsidRPr="00FC1041">
        <w:rPr>
          <w:rFonts w:hint="eastAsia"/>
        </w:rPr>
        <w:t>(A)</w:t>
      </w:r>
      <w:r w:rsidRPr="00FC1041">
        <w:rPr>
          <w:rFonts w:hint="eastAsia"/>
        </w:rPr>
        <w:t xml:space="preserve">半導體晶圓　</w:t>
      </w:r>
      <w:r w:rsidRPr="00FC1041">
        <w:rPr>
          <w:rFonts w:hint="eastAsia"/>
        </w:rPr>
        <w:t>(B)</w:t>
      </w:r>
      <w:r w:rsidRPr="00FC1041">
        <w:rPr>
          <w:rFonts w:hint="eastAsia"/>
        </w:rPr>
        <w:t xml:space="preserve">玻璃　</w:t>
      </w:r>
      <w:r w:rsidRPr="00FC1041">
        <w:rPr>
          <w:rFonts w:hint="eastAsia"/>
        </w:rPr>
        <w:t>(C)</w:t>
      </w:r>
      <w:r w:rsidRPr="00FC1041">
        <w:rPr>
          <w:rFonts w:hint="eastAsia"/>
        </w:rPr>
        <w:t xml:space="preserve">太陽能電池的光電半導體　</w:t>
      </w:r>
      <w:r w:rsidRPr="00FC1041">
        <w:rPr>
          <w:rFonts w:hint="eastAsia"/>
        </w:rPr>
        <w:t>(D)</w:t>
      </w:r>
      <w:r w:rsidRPr="00FC1041">
        <w:rPr>
          <w:rFonts w:hint="eastAsia"/>
        </w:rPr>
        <w:t xml:space="preserve">奈米碳管　</w:t>
      </w:r>
      <w:r w:rsidRPr="00FC1041">
        <w:rPr>
          <w:rFonts w:hint="eastAsia"/>
        </w:rPr>
        <w:t>(E)</w:t>
      </w:r>
      <w:r w:rsidRPr="00FC1041">
        <w:rPr>
          <w:rFonts w:hint="eastAsia"/>
        </w:rPr>
        <w:t>陶瓷</w:t>
      </w:r>
      <w:r w:rsidRPr="00FC104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B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D)</w:t>
      </w:r>
      <w:r w:rsidRPr="00395B5D">
        <w:rPr>
          <w:rFonts w:hint="eastAsia"/>
        </w:rPr>
        <w:t>奈米碳管的主要成分為碳</w:t>
      </w:r>
    </w:p>
    <w:p w:rsidR="00395B5D" w:rsidRPr="00A122F1" w:rsidRDefault="00395B5D" w:rsidP="00395B5D">
      <w:pPr>
        <w:ind w:left="454" w:hanging="454"/>
      </w:pPr>
      <w:r>
        <w:rPr>
          <w:rFonts w:ascii="新細明體" w:eastAsia="新細明體" w:hAnsi="新細明體"/>
          <w:sz w:val="24"/>
        </w:rPr>
        <w:t xml:space="preserve">12. </w:t>
      </w:r>
      <w:r w:rsidRPr="00A122F1">
        <w:rPr>
          <w:rFonts w:hint="eastAsia"/>
        </w:rPr>
        <w:t xml:space="preserve">下列科技發展與化學的關係哪些正確？　</w:t>
      </w:r>
      <w:r w:rsidRPr="00A122F1">
        <w:rPr>
          <w:rFonts w:hint="eastAsia"/>
        </w:rPr>
        <w:t>(A)</w:t>
      </w:r>
      <w:r w:rsidRPr="00A122F1">
        <w:rPr>
          <w:rFonts w:hint="eastAsia"/>
        </w:rPr>
        <w:t xml:space="preserve">液晶電視面板為電子產業，與化學並無相關　</w:t>
      </w:r>
      <w:r w:rsidRPr="00A122F1">
        <w:rPr>
          <w:rFonts w:hint="eastAsia"/>
        </w:rPr>
        <w:t>(B)</w:t>
      </w:r>
      <w:r w:rsidRPr="00A122F1">
        <w:rPr>
          <w:rFonts w:hint="eastAsia"/>
        </w:rPr>
        <w:t xml:space="preserve">奈米是指一種長度單位　</w:t>
      </w:r>
      <w:r w:rsidRPr="00A122F1">
        <w:rPr>
          <w:rFonts w:hint="eastAsia"/>
        </w:rPr>
        <w:t>(C)</w:t>
      </w:r>
      <w:r w:rsidRPr="00A122F1">
        <w:rPr>
          <w:rFonts w:hint="eastAsia"/>
        </w:rPr>
        <w:t xml:space="preserve">奈米科技可應用於光觸媒　</w:t>
      </w:r>
      <w:r w:rsidRPr="00A122F1">
        <w:rPr>
          <w:rFonts w:hint="eastAsia"/>
        </w:rPr>
        <w:t>(D)</w:t>
      </w:r>
      <w:r w:rsidRPr="00A122F1">
        <w:rPr>
          <w:rFonts w:hint="eastAsia"/>
        </w:rPr>
        <w:t xml:space="preserve">適當的化學藥品可針對發病細胞進行治療，對正常細胞傷害較小　</w:t>
      </w:r>
      <w:r w:rsidRPr="00A122F1">
        <w:rPr>
          <w:rFonts w:hint="eastAsia"/>
        </w:rPr>
        <w:t>(E)</w:t>
      </w:r>
      <w:r w:rsidRPr="00A122F1">
        <w:rPr>
          <w:rFonts w:hint="eastAsia"/>
        </w:rPr>
        <w:t>太陽能電池普遍以矽作為材料</w:t>
      </w:r>
      <w:r w:rsidRPr="00A122F1">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C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電子面板材料為特殊的化學材料，與化學工業的發展有著極大的關係</w:t>
      </w:r>
    </w:p>
    <w:p w:rsidR="00395B5D" w:rsidRPr="00950328" w:rsidRDefault="00395B5D" w:rsidP="00395B5D">
      <w:pPr>
        <w:ind w:left="454" w:hanging="454"/>
      </w:pPr>
      <w:r>
        <w:rPr>
          <w:rFonts w:ascii="新細明體" w:eastAsia="新細明體" w:hAnsi="新細明體"/>
          <w:sz w:val="24"/>
        </w:rPr>
        <w:t xml:space="preserve">13. </w:t>
      </w:r>
      <w:r w:rsidRPr="00950328">
        <w:rPr>
          <w:rFonts w:hint="eastAsia"/>
        </w:rPr>
        <w:t xml:space="preserve">關於化學研究與生醫產業的敘述，下列哪些正確？　</w:t>
      </w:r>
      <w:r w:rsidRPr="00950328">
        <w:rPr>
          <w:rFonts w:hint="eastAsia"/>
        </w:rPr>
        <w:t>(A)</w:t>
      </w:r>
      <w:r w:rsidRPr="00950328">
        <w:rPr>
          <w:rFonts w:hint="eastAsia"/>
        </w:rPr>
        <w:t xml:space="preserve">利用奈米技術製造的奈米銀纖維可用於抗菌衣料　</w:t>
      </w:r>
      <w:r w:rsidRPr="00950328">
        <w:rPr>
          <w:rFonts w:hint="eastAsia"/>
        </w:rPr>
        <w:t>(B)</w:t>
      </w:r>
      <w:r w:rsidRPr="00950328">
        <w:rPr>
          <w:rFonts w:hint="eastAsia"/>
        </w:rPr>
        <w:t xml:space="preserve">奈米級的二氧化鈦為氣態，故可達到很好的殺菌效果，常用於生醫實驗室中的殺菌設備　</w:t>
      </w:r>
      <w:r w:rsidRPr="00950328">
        <w:rPr>
          <w:rFonts w:hint="eastAsia"/>
        </w:rPr>
        <w:t>(C)</w:t>
      </w:r>
      <w:r w:rsidRPr="00950328">
        <w:rPr>
          <w:rFonts w:hint="eastAsia"/>
        </w:rPr>
        <w:t xml:space="preserve">利用適當的化學藥物可針對特定的細胞進行攻擊，可應用於標靶藥物的製造　</w:t>
      </w:r>
      <w:r w:rsidRPr="00950328">
        <w:rPr>
          <w:rFonts w:hint="eastAsia"/>
        </w:rPr>
        <w:t>(D)</w:t>
      </w:r>
      <w:r w:rsidRPr="00950328">
        <w:rPr>
          <w:rFonts w:hint="eastAsia"/>
        </w:rPr>
        <w:t xml:space="preserve">新材料的出現可作為更多的生醫材料，如更堅固且排斥性小的人工骨骼　</w:t>
      </w:r>
      <w:r w:rsidRPr="00950328">
        <w:rPr>
          <w:rFonts w:hint="eastAsia"/>
        </w:rPr>
        <w:t>(E)</w:t>
      </w:r>
      <w:r w:rsidRPr="00950328">
        <w:rPr>
          <w:rFonts w:hint="eastAsia"/>
        </w:rPr>
        <w:t>生醫產業隨著化學研究的進步，可在更多方面為人類帶來更好的生活</w:t>
      </w:r>
      <w:r w:rsidRPr="0095032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C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奈米級的二氧化鈦為固態</w:t>
      </w:r>
    </w:p>
    <w:p w:rsidR="00395B5D" w:rsidRPr="003F2902" w:rsidRDefault="00395B5D" w:rsidP="00395B5D">
      <w:pPr>
        <w:ind w:left="454" w:hanging="454"/>
      </w:pPr>
      <w:r>
        <w:rPr>
          <w:rFonts w:ascii="新細明體" w:eastAsia="新細明體" w:hAnsi="新細明體"/>
          <w:sz w:val="24"/>
        </w:rPr>
        <w:t xml:space="preserve">14. </w:t>
      </w:r>
      <w:r w:rsidRPr="003F2902">
        <w:rPr>
          <w:rFonts w:hint="eastAsia"/>
        </w:rPr>
        <w:t>關於化學與科技發展的敘述，下列哪些</w:t>
      </w:r>
      <w:r w:rsidRPr="003F2902">
        <w:rPr>
          <w:rFonts w:hint="eastAsia"/>
          <w:u w:val="wave"/>
        </w:rPr>
        <w:t>有誤</w:t>
      </w:r>
      <w:r w:rsidRPr="003F2902">
        <w:rPr>
          <w:rFonts w:hint="eastAsia"/>
        </w:rPr>
        <w:t xml:space="preserve">？　</w:t>
      </w:r>
      <w:r w:rsidRPr="003F2902">
        <w:rPr>
          <w:rFonts w:hint="eastAsia"/>
        </w:rPr>
        <w:t>(A)</w:t>
      </w:r>
      <w:r w:rsidRPr="003F2902">
        <w:rPr>
          <w:rFonts w:hint="eastAsia"/>
        </w:rPr>
        <w:t xml:space="preserve">不管是新型的面板顯示器或是積體電路，均與化學的發展有很大的關係　</w:t>
      </w:r>
      <w:r w:rsidRPr="003F2902">
        <w:rPr>
          <w:rFonts w:hint="eastAsia"/>
        </w:rPr>
        <w:t>(B)</w:t>
      </w:r>
      <w:r w:rsidRPr="003F2902">
        <w:rPr>
          <w:rFonts w:hint="eastAsia"/>
        </w:rPr>
        <w:t xml:space="preserve">為了追求天然無毒的世界，應全面禁止化學品的研發與生產　</w:t>
      </w:r>
      <w:r w:rsidRPr="003F2902">
        <w:rPr>
          <w:rFonts w:hint="eastAsia"/>
        </w:rPr>
        <w:t>(C)</w:t>
      </w:r>
      <w:r w:rsidRPr="003F2902">
        <w:rPr>
          <w:rFonts w:hint="eastAsia"/>
        </w:rPr>
        <w:t xml:space="preserve">原有的材料奈米化後，可使體積大幅縮小，但功能與原有材料相同　</w:t>
      </w:r>
      <w:r w:rsidRPr="003F2902">
        <w:rPr>
          <w:rFonts w:hint="eastAsia"/>
        </w:rPr>
        <w:t>(D)</w:t>
      </w:r>
      <w:r w:rsidRPr="003F2902">
        <w:rPr>
          <w:rFonts w:hint="eastAsia"/>
        </w:rPr>
        <w:t xml:space="preserve">藉著探討生物體內的化學反應原理，可製造更安全、有效且經濟的藥物　</w:t>
      </w:r>
      <w:r w:rsidRPr="003F2902">
        <w:rPr>
          <w:rFonts w:hint="eastAsia"/>
        </w:rPr>
        <w:t>(E)</w:t>
      </w:r>
      <w:r w:rsidRPr="003F2902">
        <w:rPr>
          <w:rFonts w:hint="eastAsia"/>
        </w:rPr>
        <w:t>化學家除研發經濟效益高的工業產品外，仍需對於環境保育投入大量的心力，不可一味追求科技的進步而忽視環境的破壞</w:t>
      </w:r>
      <w:r w:rsidRPr="003F2902">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w:t>
      </w:r>
      <w:r w:rsidRPr="00395B5D">
        <w:rPr>
          <w:rFonts w:hint="eastAsia"/>
        </w:rPr>
        <w:t xml:space="preserve">化學家應藉由研究天然物，研發出對環境負擔最小的產品，而不是完全的禁止化學產業的發展　</w:t>
      </w:r>
      <w:r w:rsidRPr="00395B5D">
        <w:rPr>
          <w:rFonts w:hint="eastAsia"/>
        </w:rPr>
        <w:t>(C)</w:t>
      </w:r>
      <w:r w:rsidRPr="00395B5D">
        <w:rPr>
          <w:rFonts w:hint="eastAsia"/>
        </w:rPr>
        <w:t>材料奈米化後，物理與化學性質都發生變化</w:t>
      </w:r>
    </w:p>
    <w:p w:rsidR="00395B5D" w:rsidRPr="009B46DC" w:rsidRDefault="00395B5D" w:rsidP="00395B5D">
      <w:pPr>
        <w:ind w:left="454" w:hanging="454"/>
      </w:pPr>
      <w:r>
        <w:rPr>
          <w:rFonts w:ascii="新細明體" w:eastAsia="新細明體" w:hAnsi="新細明體"/>
          <w:sz w:val="24"/>
        </w:rPr>
        <w:t xml:space="preserve">15. </w:t>
      </w:r>
      <w:r w:rsidRPr="009B46DC">
        <w:rPr>
          <w:rFonts w:hint="eastAsia"/>
        </w:rPr>
        <w:t xml:space="preserve">下列各種產品的功能與其科學原理的配對，哪些正確？　</w:t>
      </w:r>
      <w:r w:rsidRPr="009B46DC">
        <w:rPr>
          <w:rFonts w:hint="eastAsia"/>
        </w:rPr>
        <w:t>(A)</w:t>
      </w:r>
      <w:r w:rsidRPr="009B46DC">
        <w:rPr>
          <w:rFonts w:hint="eastAsia"/>
        </w:rPr>
        <w:t xml:space="preserve">陶瓷表面有類似蓮花葉面的自潔功能－奈米塗佈技術　</w:t>
      </w:r>
      <w:r w:rsidRPr="009B46DC">
        <w:rPr>
          <w:rFonts w:hint="eastAsia"/>
        </w:rPr>
        <w:t>(B)</w:t>
      </w:r>
      <w:r w:rsidRPr="009B46DC">
        <w:rPr>
          <w:rFonts w:hint="eastAsia"/>
        </w:rPr>
        <w:t xml:space="preserve">標靶藥物－可辨別病變的細胞進行破壞，藥物具有特定的選擇性　</w:t>
      </w:r>
      <w:r w:rsidRPr="009B46DC">
        <w:rPr>
          <w:rFonts w:hint="eastAsia"/>
        </w:rPr>
        <w:t>(C)</w:t>
      </w:r>
      <w:r w:rsidRPr="009B46DC">
        <w:rPr>
          <w:rFonts w:hint="eastAsia"/>
        </w:rPr>
        <w:t xml:space="preserve">二氧化鈦經光催化後具有殺菌功效－將二氧化鈦奈米化成為光觸媒殺菌裝置　</w:t>
      </w:r>
      <w:r w:rsidRPr="009B46DC">
        <w:rPr>
          <w:rFonts w:hint="eastAsia"/>
        </w:rPr>
        <w:t>(D)</w:t>
      </w:r>
      <w:r w:rsidRPr="009B46DC">
        <w:rPr>
          <w:rFonts w:hint="eastAsia"/>
        </w:rPr>
        <w:t xml:space="preserve">燃料電池－將燃料燃燒產生的熱能，再轉換成電能　</w:t>
      </w:r>
      <w:r w:rsidRPr="009B46DC">
        <w:rPr>
          <w:rFonts w:hint="eastAsia"/>
        </w:rPr>
        <w:t>(E)</w:t>
      </w:r>
      <w:r w:rsidRPr="009B46DC">
        <w:rPr>
          <w:rFonts w:hint="eastAsia"/>
        </w:rPr>
        <w:t>太陽能電池－利用特殊材料製成的光電半導體，通入電流後可產生紫外線</w:t>
      </w:r>
      <w:r w:rsidRPr="009B46DC">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D)</w:t>
      </w:r>
      <w:r w:rsidRPr="00395B5D">
        <w:rPr>
          <w:rFonts w:hint="eastAsia"/>
        </w:rPr>
        <w:t xml:space="preserve">燃料電池－利用反應物的氧化還原反應，直接將化學能轉變為電能　</w:t>
      </w:r>
      <w:r w:rsidRPr="00395B5D">
        <w:rPr>
          <w:rFonts w:hint="eastAsia"/>
        </w:rPr>
        <w:t>(E)</w:t>
      </w:r>
      <w:r w:rsidRPr="00395B5D">
        <w:rPr>
          <w:rFonts w:hint="eastAsia"/>
        </w:rPr>
        <w:t>太陽能電池經光線照射產生電流</w:t>
      </w:r>
    </w:p>
    <w:p w:rsidR="00395B5D" w:rsidRPr="000E6246" w:rsidRDefault="00395B5D" w:rsidP="00395B5D">
      <w:pPr>
        <w:ind w:left="454" w:hanging="454"/>
      </w:pPr>
      <w:r>
        <w:rPr>
          <w:rFonts w:ascii="新細明體" w:eastAsia="新細明體" w:hAnsi="新細明體"/>
          <w:sz w:val="24"/>
        </w:rPr>
        <w:t xml:space="preserve">16. </w:t>
      </w:r>
      <w:r w:rsidRPr="000E6246">
        <w:rPr>
          <w:rFonts w:hint="eastAsia"/>
        </w:rPr>
        <w:t xml:space="preserve">標靶藥物治療與以往的化療的比較，有下列哪些優點？　</w:t>
      </w:r>
      <w:r w:rsidRPr="000E6246">
        <w:rPr>
          <w:rFonts w:hint="eastAsia"/>
        </w:rPr>
        <w:t>(A)</w:t>
      </w:r>
      <w:r w:rsidRPr="000E6246">
        <w:rPr>
          <w:rFonts w:hint="eastAsia"/>
        </w:rPr>
        <w:t xml:space="preserve">藥物價格便宜　</w:t>
      </w:r>
      <w:r w:rsidRPr="000E6246">
        <w:rPr>
          <w:rFonts w:hint="eastAsia"/>
        </w:rPr>
        <w:t>(B)</w:t>
      </w:r>
      <w:r w:rsidRPr="000E6246">
        <w:rPr>
          <w:rFonts w:hint="eastAsia"/>
        </w:rPr>
        <w:t xml:space="preserve">副作用較小　</w:t>
      </w:r>
      <w:r w:rsidRPr="000E6246">
        <w:rPr>
          <w:rFonts w:hint="eastAsia"/>
        </w:rPr>
        <w:t>(C)</w:t>
      </w:r>
      <w:r w:rsidRPr="000E6246">
        <w:rPr>
          <w:rFonts w:hint="eastAsia"/>
        </w:rPr>
        <w:t xml:space="preserve">能將病變細胞附近所有的細胞殺死，減少腫瘤轉移率　</w:t>
      </w:r>
      <w:r w:rsidRPr="000E6246">
        <w:rPr>
          <w:rFonts w:hint="eastAsia"/>
        </w:rPr>
        <w:t>(D)</w:t>
      </w:r>
      <w:r w:rsidRPr="000E6246">
        <w:rPr>
          <w:rFonts w:hint="eastAsia"/>
        </w:rPr>
        <w:t xml:space="preserve">只針對病變細胞進行破壞　</w:t>
      </w:r>
      <w:r w:rsidRPr="000E6246">
        <w:rPr>
          <w:rFonts w:hint="eastAsia"/>
        </w:rPr>
        <w:t>(E)</w:t>
      </w:r>
      <w:r w:rsidRPr="000E6246">
        <w:rPr>
          <w:rFonts w:hint="eastAsia"/>
        </w:rPr>
        <w:t>一種標靶藥物可適用全部的癌症治療</w:t>
      </w:r>
      <w:r w:rsidRPr="000E624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B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標靶藥物可以識別病變細胞上的特殊化學分子，只針對病變細胞進行破壞，具有良好的選擇性，不同以往的化療方式，不具選擇性將全部的細胞進行破壞，故標靶藥物的副作用較小；但目前仍不是所有的癌症皆有標靶藥物，且目前標靶藥物的製造成本偏高，一般來說售價較貴</w:t>
      </w:r>
    </w:p>
    <w:p w:rsidR="00395B5D" w:rsidRPr="004F414E" w:rsidRDefault="00395B5D" w:rsidP="00395B5D">
      <w:pPr>
        <w:ind w:left="454" w:hanging="454"/>
      </w:pPr>
      <w:r>
        <w:rPr>
          <w:rFonts w:ascii="新細明體" w:eastAsia="新細明體" w:hAnsi="新細明體"/>
          <w:sz w:val="24"/>
        </w:rPr>
        <w:t xml:space="preserve">17. </w:t>
      </w:r>
      <w:r w:rsidRPr="004F414E">
        <w:rPr>
          <w:rFonts w:hint="eastAsia"/>
        </w:rPr>
        <w:t xml:space="preserve">下列關於奈米與奈米材料的敘述，哪些正確？　</w:t>
      </w:r>
      <w:r w:rsidRPr="004F414E">
        <w:rPr>
          <w:rFonts w:hint="eastAsia"/>
        </w:rPr>
        <w:t>(A)</w:t>
      </w:r>
      <w:r w:rsidRPr="004F414E">
        <w:rPr>
          <w:rFonts w:hint="eastAsia"/>
        </w:rPr>
        <w:t xml:space="preserve">奈米是一種密度的度量　</w:t>
      </w:r>
      <w:r w:rsidRPr="004F414E">
        <w:rPr>
          <w:rFonts w:hint="eastAsia"/>
        </w:rPr>
        <w:t>(B)</w:t>
      </w:r>
      <w:r w:rsidRPr="004F414E">
        <w:rPr>
          <w:rFonts w:hint="eastAsia"/>
        </w:rPr>
        <w:t xml:space="preserve">奈米材料是一種質量非常輕的材料　</w:t>
      </w:r>
      <w:r w:rsidRPr="004F414E">
        <w:rPr>
          <w:rFonts w:hint="eastAsia"/>
        </w:rPr>
        <w:t>(C)</w:t>
      </w:r>
      <w:r w:rsidRPr="004F414E">
        <w:rPr>
          <w:rFonts w:hint="eastAsia"/>
        </w:rPr>
        <w:t xml:space="preserve">奈米材料是一種組成粒子非常小的材料　</w:t>
      </w:r>
      <w:r w:rsidRPr="004F414E">
        <w:rPr>
          <w:rFonts w:hint="eastAsia"/>
        </w:rPr>
        <w:t>(D)</w:t>
      </w:r>
      <w:r w:rsidRPr="004F414E">
        <w:rPr>
          <w:rFonts w:hint="eastAsia"/>
        </w:rPr>
        <w:t xml:space="preserve">奈米材料是一種生化肥料，有助於稻米的生長　</w:t>
      </w:r>
      <w:r w:rsidRPr="004F414E">
        <w:rPr>
          <w:rFonts w:hint="eastAsia"/>
        </w:rPr>
        <w:t>(E)</w:t>
      </w:r>
      <w:r w:rsidRPr="004F414E">
        <w:rPr>
          <w:rFonts w:hint="eastAsia"/>
        </w:rPr>
        <w:t>自然界中也存在一些奈米結構的材料</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B)(D)</w:t>
      </w:r>
      <w:r w:rsidRPr="00395B5D">
        <w:rPr>
          <w:rFonts w:hint="eastAsia"/>
        </w:rPr>
        <w:t xml:space="preserve">奈米是一種長度的度量　</w:t>
      </w:r>
      <w:r w:rsidRPr="00395B5D">
        <w:rPr>
          <w:rFonts w:hint="eastAsia"/>
        </w:rPr>
        <w:t>(E)</w:t>
      </w:r>
      <w:r w:rsidRPr="00395B5D">
        <w:rPr>
          <w:rFonts w:hint="eastAsia"/>
        </w:rPr>
        <w:t>自然界如蓮花葉面具有奈米結構</w:t>
      </w:r>
    </w:p>
    <w:p w:rsidR="00395B5D" w:rsidRPr="003C6496" w:rsidRDefault="00395B5D" w:rsidP="00395B5D">
      <w:pPr>
        <w:ind w:left="454" w:hanging="454"/>
      </w:pPr>
      <w:r>
        <w:rPr>
          <w:rFonts w:ascii="新細明體" w:eastAsia="新細明體" w:hAnsi="新細明體"/>
          <w:sz w:val="24"/>
        </w:rPr>
        <w:t xml:space="preserve">18. </w:t>
      </w:r>
      <w:r w:rsidRPr="003C6496">
        <w:rPr>
          <w:rFonts w:hint="eastAsia"/>
        </w:rPr>
        <w:t xml:space="preserve">下列關於奈米光觸媒的敘述，哪些正確？　</w:t>
      </w:r>
      <w:r w:rsidRPr="003C6496">
        <w:rPr>
          <w:rFonts w:hint="eastAsia"/>
        </w:rPr>
        <w:t>(A)</w:t>
      </w:r>
      <w:r w:rsidRPr="003C6496">
        <w:rPr>
          <w:rFonts w:hint="eastAsia"/>
        </w:rPr>
        <w:t xml:space="preserve">可作為殺菌的用途　</w:t>
      </w:r>
      <w:r w:rsidRPr="003C6496">
        <w:rPr>
          <w:rFonts w:hint="eastAsia"/>
        </w:rPr>
        <w:t>(B)</w:t>
      </w:r>
      <w:r w:rsidRPr="003C6496">
        <w:rPr>
          <w:rFonts w:hint="eastAsia"/>
        </w:rPr>
        <w:t>是一種僅能吸收</w:t>
      </w:r>
      <w:r w:rsidRPr="003C6496">
        <w:rPr>
          <w:rFonts w:hint="eastAsia"/>
        </w:rPr>
        <w:t>1 nm</w:t>
      </w:r>
      <w:r w:rsidRPr="003C6496">
        <w:rPr>
          <w:rFonts w:hint="eastAsia"/>
        </w:rPr>
        <w:t xml:space="preserve">波長的物質　</w:t>
      </w:r>
      <w:r w:rsidRPr="003C6496">
        <w:rPr>
          <w:rFonts w:hint="eastAsia"/>
        </w:rPr>
        <w:t>(C)</w:t>
      </w:r>
      <w:r w:rsidRPr="003C6496">
        <w:rPr>
          <w:rFonts w:hint="eastAsia"/>
        </w:rPr>
        <w:t xml:space="preserve">具有催化劑的功能　</w:t>
      </w:r>
      <w:r w:rsidRPr="003C6496">
        <w:rPr>
          <w:rFonts w:hint="eastAsia"/>
        </w:rPr>
        <w:t>(D)</w:t>
      </w:r>
      <w:r w:rsidRPr="003C6496">
        <w:rPr>
          <w:rFonts w:hint="eastAsia"/>
        </w:rPr>
        <w:t xml:space="preserve">反應時會放出奈米級波長的光　</w:t>
      </w:r>
      <w:r w:rsidRPr="003C6496">
        <w:rPr>
          <w:rFonts w:hint="eastAsia"/>
        </w:rPr>
        <w:t>(E)</w:t>
      </w:r>
      <w:r w:rsidRPr="003C6496">
        <w:rPr>
          <w:rFonts w:hint="eastAsia"/>
        </w:rPr>
        <w:t>使用一段時間會大量耗損，需不斷補充</w:t>
      </w:r>
      <w:r w:rsidRPr="003C6496">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A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奈米光觸媒是以奈米級材料（如二氧化鈦）所製成的光觸媒，當吸收特定波長的光後具有催化劑的功能</w:t>
      </w:r>
    </w:p>
    <w:p w:rsidR="00395B5D" w:rsidRPr="0013668D" w:rsidRDefault="00395B5D" w:rsidP="00395B5D">
      <w:pPr>
        <w:ind w:left="454" w:hanging="454"/>
      </w:pPr>
      <w:r>
        <w:rPr>
          <w:rFonts w:ascii="新細明體" w:eastAsia="新細明體" w:hAnsi="新細明體"/>
          <w:sz w:val="24"/>
        </w:rPr>
        <w:t xml:space="preserve">19. </w:t>
      </w:r>
      <w:r w:rsidRPr="0013668D">
        <w:rPr>
          <w:rFonts w:hint="eastAsia"/>
        </w:rPr>
        <w:t xml:space="preserve">觀察奈米尺度的材料主要須藉助哪些儀器或方法？　</w:t>
      </w:r>
      <w:r w:rsidRPr="0013668D">
        <w:t>(A)</w:t>
      </w:r>
      <w:r w:rsidRPr="0013668D">
        <w:rPr>
          <w:rFonts w:hint="eastAsia"/>
        </w:rPr>
        <w:t xml:space="preserve">電子顯微鏡　</w:t>
      </w:r>
      <w:r w:rsidRPr="0013668D">
        <w:t>(B)</w:t>
      </w:r>
      <w:r w:rsidRPr="0013668D">
        <w:rPr>
          <w:rFonts w:hint="eastAsia"/>
        </w:rPr>
        <w:t xml:space="preserve">目視　</w:t>
      </w:r>
      <w:r w:rsidRPr="0013668D">
        <w:t>(C)</w:t>
      </w:r>
      <w:r w:rsidRPr="0013668D">
        <w:rPr>
          <w:rFonts w:hint="eastAsia"/>
        </w:rPr>
        <w:t xml:space="preserve">原子力顯微鏡　</w:t>
      </w:r>
      <w:r w:rsidRPr="0013668D">
        <w:t>(D)</w:t>
      </w:r>
      <w:r w:rsidRPr="0013668D">
        <w:rPr>
          <w:rFonts w:hint="eastAsia"/>
        </w:rPr>
        <w:t xml:space="preserve">放大鏡　</w:t>
      </w:r>
      <w:r w:rsidRPr="0013668D">
        <w:t>(E)</w:t>
      </w:r>
      <w:r w:rsidRPr="0013668D">
        <w:rPr>
          <w:rFonts w:hint="eastAsia"/>
        </w:rPr>
        <w:t>量尺</w:t>
      </w:r>
      <w:r w:rsidRPr="0013668D">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w:t>
      </w:r>
    </w:p>
    <w:p w:rsidR="00395B5D" w:rsidRPr="00B96901" w:rsidRDefault="00395B5D" w:rsidP="00395B5D">
      <w:pPr>
        <w:ind w:left="454" w:hanging="454"/>
      </w:pPr>
      <w:r>
        <w:rPr>
          <w:rFonts w:ascii="新細明體" w:eastAsia="新細明體" w:hAnsi="新細明體"/>
          <w:sz w:val="24"/>
        </w:rPr>
        <w:t xml:space="preserve">20. </w:t>
      </w:r>
      <w:r w:rsidRPr="00B96901">
        <w:rPr>
          <w:rFonts w:hint="eastAsia"/>
        </w:rPr>
        <w:t xml:space="preserve">下列敘述哪些與奈米現象有關？　</w:t>
      </w:r>
      <w:r w:rsidRPr="00B96901">
        <w:t>(A)</w:t>
      </w:r>
      <w:r w:rsidRPr="00B96901">
        <w:rPr>
          <w:rFonts w:hint="eastAsia"/>
        </w:rPr>
        <w:t xml:space="preserve">蓮花效應：荷葉出汙泥而不染　</w:t>
      </w:r>
      <w:r w:rsidRPr="00B96901">
        <w:t>(B)</w:t>
      </w:r>
      <w:r w:rsidRPr="00B96901">
        <w:rPr>
          <w:rFonts w:hint="eastAsia"/>
        </w:rPr>
        <w:t xml:space="preserve">蜜蜂身體內存在磁性奈米粒子，具羅盤的導航功能　</w:t>
      </w:r>
      <w:r w:rsidRPr="00B96901">
        <w:t>(C)</w:t>
      </w:r>
      <w:r w:rsidRPr="00B96901">
        <w:rPr>
          <w:rFonts w:hint="eastAsia"/>
        </w:rPr>
        <w:t>固態物質在其形態為大尺寸時，其熔點是固定的，超細微化後卻發現其熔點將顯著降低，當顆粒小於</w:t>
      </w:r>
      <w:r w:rsidRPr="00B96901">
        <w:t>10</w:t>
      </w:r>
      <w:r w:rsidRPr="00B96901">
        <w:rPr>
          <w:rFonts w:hint="eastAsia"/>
        </w:rPr>
        <w:t xml:space="preserve">奈米量級時尤為顯著　</w:t>
      </w:r>
      <w:r w:rsidRPr="00B96901">
        <w:t>(D)</w:t>
      </w:r>
      <w:r w:rsidRPr="00B96901">
        <w:rPr>
          <w:rFonts w:hint="eastAsia"/>
        </w:rPr>
        <w:t xml:space="preserve">利用表面活性，金屬超微顆粒可望成為新一代的高效催化劑和貯氣材料以及低熔點材料　</w:t>
      </w:r>
      <w:r w:rsidRPr="00B96901">
        <w:t>(E)</w:t>
      </w:r>
      <w:r w:rsidRPr="00B96901">
        <w:rPr>
          <w:rFonts w:hint="eastAsia"/>
        </w:rPr>
        <w:t>金屬超微顆粒對光的反射率很低，大約幾微米的厚度就能完全消光，利用這個特性可以作為高效率的光熱、光電等轉換材料，可以高效率地將太陽能轉變為熱能、電能。此外又有可能應用於紅外線敏感元件、紅外線隱身技術等</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全</w:t>
      </w:r>
    </w:p>
    <w:p w:rsidR="00395B5D" w:rsidRPr="006E5FE3" w:rsidRDefault="00395B5D" w:rsidP="00395B5D">
      <w:pPr>
        <w:ind w:left="454" w:hanging="454"/>
      </w:pPr>
      <w:r>
        <w:rPr>
          <w:rFonts w:ascii="新細明體" w:eastAsia="新細明體" w:hAnsi="新細明體"/>
          <w:sz w:val="24"/>
        </w:rPr>
        <w:t xml:space="preserve">21. </w:t>
      </w:r>
      <w:r w:rsidRPr="006E5FE3">
        <w:rPr>
          <w:rFonts w:hint="eastAsia"/>
        </w:rPr>
        <w:t xml:space="preserve">下列有關光觸媒的敘述哪些正確？　</w:t>
      </w:r>
      <w:r w:rsidRPr="006E5FE3">
        <w:t>(A)</w:t>
      </w:r>
      <w:r w:rsidRPr="006E5FE3">
        <w:rPr>
          <w:rFonts w:hint="eastAsia"/>
        </w:rPr>
        <w:t xml:space="preserve">利用二氧化鈦受光照射與氧、水分子形成超氧離子與自由基來殺菌　</w:t>
      </w:r>
      <w:r w:rsidRPr="006E5FE3">
        <w:t>(B)</w:t>
      </w:r>
      <w:r w:rsidRPr="006E5FE3">
        <w:rPr>
          <w:rFonts w:hint="eastAsia"/>
        </w:rPr>
        <w:t xml:space="preserve">光觸媒反應過程中僅牽涉化學變化　</w:t>
      </w:r>
      <w:r w:rsidRPr="006E5FE3">
        <w:t>(C)</w:t>
      </w:r>
      <w:r w:rsidRPr="006E5FE3">
        <w:rPr>
          <w:rFonts w:hint="eastAsia"/>
        </w:rPr>
        <w:t xml:space="preserve">反應前後光觸媒的質量沒有被消耗　</w:t>
      </w:r>
      <w:r w:rsidRPr="006E5FE3">
        <w:t>(D)</w:t>
      </w:r>
      <w:r w:rsidRPr="006E5FE3">
        <w:rPr>
          <w:rFonts w:hint="eastAsia"/>
        </w:rPr>
        <w:t xml:space="preserve">光觸媒不一定要受光照射而發生反應　</w:t>
      </w:r>
      <w:r w:rsidRPr="006E5FE3">
        <w:t>(E)</w:t>
      </w:r>
      <w:r w:rsidRPr="006E5FE3">
        <w:rPr>
          <w:rFonts w:hint="eastAsia"/>
        </w:rPr>
        <w:t>二氧化鈦外觀為白色，不易溶於水且性質穩定</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B)(D)</w:t>
      </w:r>
      <w:r w:rsidRPr="00395B5D">
        <w:rPr>
          <w:rFonts w:hint="eastAsia"/>
        </w:rPr>
        <w:t>光觸媒受光照射後產生電子躍遷至高能階，為物理變化</w:t>
      </w:r>
    </w:p>
    <w:p w:rsidR="00395B5D" w:rsidRPr="00C45A63" w:rsidRDefault="00395B5D" w:rsidP="00395B5D">
      <w:pPr>
        <w:ind w:left="454" w:hanging="454"/>
      </w:pPr>
      <w:r>
        <w:rPr>
          <w:rFonts w:ascii="新細明體" w:eastAsia="新細明體" w:hAnsi="新細明體"/>
          <w:sz w:val="24"/>
        </w:rPr>
        <w:t xml:space="preserve">22. </w:t>
      </w:r>
      <w:r w:rsidRPr="00C45A63">
        <w:rPr>
          <w:rFonts w:hint="eastAsia"/>
        </w:rPr>
        <w:t>下列有關奈米的敘述哪些</w:t>
      </w:r>
      <w:r w:rsidRPr="00C45A63">
        <w:rPr>
          <w:rFonts w:hint="eastAsia"/>
          <w:u w:val="wave"/>
        </w:rPr>
        <w:t>有誤</w:t>
      </w:r>
      <w:r w:rsidRPr="00C45A63">
        <w:rPr>
          <w:rFonts w:hint="eastAsia"/>
        </w:rPr>
        <w:t xml:space="preserve">？　</w:t>
      </w:r>
      <w:r w:rsidRPr="00C45A63">
        <w:t>(A)</w:t>
      </w:r>
      <w:r w:rsidRPr="00C45A63">
        <w:rPr>
          <w:rFonts w:hint="eastAsia"/>
        </w:rPr>
        <w:t>其長、寬、高三個向度皆必須落在</w:t>
      </w:r>
      <w:r w:rsidRPr="00C45A63">
        <w:t>1</w:t>
      </w:r>
      <w:r w:rsidRPr="00C45A63">
        <w:rPr>
          <w:rFonts w:hint="eastAsia"/>
        </w:rPr>
        <w:t xml:space="preserve"> </w:t>
      </w:r>
      <w:r w:rsidRPr="00C45A63">
        <w:t>nm</w:t>
      </w:r>
      <w:r w:rsidRPr="00C45A63">
        <w:rPr>
          <w:rFonts w:hint="eastAsia"/>
        </w:rPr>
        <w:t>～</w:t>
      </w:r>
      <w:r w:rsidRPr="00C45A63">
        <w:t>100</w:t>
      </w:r>
      <w:r w:rsidRPr="00C45A63">
        <w:rPr>
          <w:rFonts w:hint="eastAsia"/>
        </w:rPr>
        <w:t xml:space="preserve"> </w:t>
      </w:r>
      <w:r w:rsidRPr="00C45A63">
        <w:t>nm</w:t>
      </w:r>
      <w:r w:rsidRPr="00C45A63">
        <w:rPr>
          <w:rFonts w:hint="eastAsia"/>
        </w:rPr>
        <w:t xml:space="preserve">之間　</w:t>
      </w:r>
      <w:r w:rsidRPr="00C45A63">
        <w:t>(B)</w:t>
      </w:r>
      <w:r w:rsidRPr="00C45A63">
        <w:rPr>
          <w:rFonts w:hint="eastAsia"/>
        </w:rPr>
        <w:t xml:space="preserve">物質奈米化後其力學、電學及光學現象可能發生改變　</w:t>
      </w:r>
      <w:r w:rsidRPr="00C45A63">
        <w:t>(C)</w:t>
      </w:r>
      <w:r w:rsidRPr="00C45A63">
        <w:rPr>
          <w:rFonts w:hint="eastAsia"/>
        </w:rPr>
        <w:t xml:space="preserve">物質奈米化後物理性質不可能發生改變，僅改變化學性質　</w:t>
      </w:r>
      <w:r w:rsidRPr="00C45A63">
        <w:t>(D)</w:t>
      </w:r>
      <w:r w:rsidRPr="00C45A63">
        <w:rPr>
          <w:rFonts w:hint="eastAsia"/>
        </w:rPr>
        <w:t xml:space="preserve">奈米為重量的基本單位　</w:t>
      </w:r>
      <w:r w:rsidRPr="00C45A63">
        <w:t>(E)</w:t>
      </w:r>
      <w:r w:rsidRPr="00C45A63">
        <w:rPr>
          <w:rFonts w:hint="eastAsia"/>
        </w:rPr>
        <w:t>奈米科技帶給人類未來的發展只有優點沒有任何缺點</w:t>
      </w:r>
      <w:r w:rsidRPr="00C45A63">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ACDE</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A)</w:t>
      </w:r>
      <w:r w:rsidRPr="00395B5D">
        <w:rPr>
          <w:rFonts w:hint="eastAsia"/>
        </w:rPr>
        <w:t>僅一個向度落在</w:t>
      </w:r>
      <w:r w:rsidRPr="00395B5D">
        <w:rPr>
          <w:rFonts w:hint="eastAsia"/>
        </w:rPr>
        <w:t>1</w:t>
      </w:r>
      <w:r w:rsidRPr="00395B5D">
        <w:rPr>
          <w:rFonts w:hint="eastAsia"/>
        </w:rPr>
        <w:t>～</w:t>
      </w:r>
      <w:r w:rsidRPr="00395B5D">
        <w:rPr>
          <w:rFonts w:hint="eastAsia"/>
        </w:rPr>
        <w:t>100 nm</w:t>
      </w:r>
      <w:r w:rsidRPr="00395B5D">
        <w:rPr>
          <w:rFonts w:hint="eastAsia"/>
        </w:rPr>
        <w:t xml:space="preserve">之間即可　</w:t>
      </w:r>
      <w:r w:rsidRPr="00395B5D">
        <w:rPr>
          <w:rFonts w:hint="eastAsia"/>
        </w:rPr>
        <w:t>(B)</w:t>
      </w:r>
      <w:r w:rsidRPr="00395B5D">
        <w:rPr>
          <w:rFonts w:hint="eastAsia"/>
        </w:rPr>
        <w:t xml:space="preserve">物性、化性都改變　</w:t>
      </w:r>
      <w:r w:rsidRPr="00395B5D">
        <w:rPr>
          <w:rFonts w:hint="eastAsia"/>
        </w:rPr>
        <w:t>(D)</w:t>
      </w:r>
      <w:r w:rsidRPr="00395B5D">
        <w:rPr>
          <w:rFonts w:hint="eastAsia"/>
        </w:rPr>
        <w:t xml:space="preserve">為長度單位　</w:t>
      </w:r>
      <w:r w:rsidRPr="00395B5D">
        <w:rPr>
          <w:rFonts w:hint="eastAsia"/>
        </w:rPr>
        <w:t>(E)</w:t>
      </w:r>
      <w:r w:rsidRPr="00395B5D">
        <w:rPr>
          <w:rFonts w:hint="eastAsia"/>
        </w:rPr>
        <w:t>亦有缺點</w:t>
      </w:r>
    </w:p>
    <w:p w:rsidR="00395B5D" w:rsidRPr="00DC7BB8" w:rsidRDefault="00395B5D" w:rsidP="00395B5D">
      <w:pPr>
        <w:ind w:left="454" w:hanging="454"/>
      </w:pPr>
      <w:r>
        <w:rPr>
          <w:rFonts w:ascii="新細明體" w:eastAsia="新細明體" w:hAnsi="新細明體"/>
          <w:sz w:val="24"/>
        </w:rPr>
        <w:t xml:space="preserve">23. </w:t>
      </w:r>
      <w:r w:rsidRPr="00DC7BB8">
        <w:rPr>
          <w:rFonts w:hint="eastAsia"/>
        </w:rPr>
        <w:t xml:space="preserve">碳有哪些結晶型的同素異形體？　</w:t>
      </w:r>
      <w:r w:rsidRPr="00DC7BB8">
        <w:t>(A)</w:t>
      </w:r>
      <w:r w:rsidRPr="00DC7BB8">
        <w:rPr>
          <w:rFonts w:hint="eastAsia"/>
        </w:rPr>
        <w:t xml:space="preserve">活性碳　</w:t>
      </w:r>
      <w:r w:rsidRPr="00DC7BB8">
        <w:t>(B)</w:t>
      </w:r>
      <w:r w:rsidRPr="00DC7BB8">
        <w:rPr>
          <w:rFonts w:hint="eastAsia"/>
        </w:rPr>
        <w:t xml:space="preserve">金剛石　</w:t>
      </w:r>
      <w:r w:rsidRPr="00DC7BB8">
        <w:t>(C)</w:t>
      </w:r>
      <w:r w:rsidRPr="00DC7BB8">
        <w:rPr>
          <w:rFonts w:hint="eastAsia"/>
        </w:rPr>
        <w:t xml:space="preserve">石墨　</w:t>
      </w:r>
      <w:r w:rsidRPr="00DC7BB8">
        <w:t>(D)</w:t>
      </w:r>
      <w:r w:rsidRPr="00DC7BB8">
        <w:rPr>
          <w:rFonts w:hint="eastAsia"/>
        </w:rPr>
        <w:t xml:space="preserve">富勒烯　</w:t>
      </w:r>
      <w:r w:rsidRPr="00DC7BB8">
        <w:t>(E)</w:t>
      </w:r>
      <w:r w:rsidRPr="00DC7BB8">
        <w:rPr>
          <w:rFonts w:hint="eastAsia"/>
        </w:rPr>
        <w:t>煤</w:t>
      </w:r>
      <w:r w:rsidRPr="00DC7BB8">
        <w:t xml:space="preserve"> </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BCD</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碳：結晶形的同素異形體</w:t>
      </w:r>
      <w:r w:rsidRPr="00395B5D">
        <w:sym w:font="Symbol" w:char="F0DE"/>
      </w:r>
      <w:r w:rsidRPr="00395B5D">
        <w:rPr>
          <w:rFonts w:hint="eastAsia"/>
        </w:rPr>
        <w:t>金剛石、石墨、富勒烯（</w:t>
      </w:r>
      <w:r w:rsidRPr="00395B5D">
        <w:t>C</w:t>
      </w:r>
      <w:r w:rsidRPr="00395B5D">
        <w:rPr>
          <w:vertAlign w:val="subscript"/>
        </w:rPr>
        <w:t>60</w:t>
      </w:r>
      <w:r w:rsidRPr="00395B5D">
        <w:rPr>
          <w:rFonts w:hint="eastAsia"/>
        </w:rPr>
        <w:t>）</w:t>
      </w:r>
      <w:r w:rsidRPr="00395B5D">
        <w:br/>
      </w:r>
      <w:r w:rsidRPr="00395B5D">
        <w:rPr>
          <w:rFonts w:hint="eastAsia"/>
        </w:rPr>
        <w:t>碳：非結晶形的同素異形體</w:t>
      </w:r>
      <w:r w:rsidRPr="00395B5D">
        <w:rPr>
          <w:rFonts w:hint="eastAsia"/>
        </w:rPr>
        <w:sym w:font="Symbol" w:char="F0DE"/>
      </w:r>
      <w:r w:rsidRPr="00395B5D">
        <w:rPr>
          <w:rFonts w:hint="eastAsia"/>
        </w:rPr>
        <w:t>碳黑（活性碳）、木炭、煤焦</w:t>
      </w:r>
    </w:p>
    <w:p w:rsidR="00395B5D" w:rsidRDefault="00395B5D"/>
    <w:p w:rsidR="00395B5D" w:rsidRDefault="00395B5D">
      <w:pPr>
        <w:rPr>
          <w:rFonts w:ascii="新細明體" w:eastAsia="新細明體" w:hAnsi="新細明體"/>
          <w:sz w:val="36"/>
        </w:rPr>
      </w:pPr>
      <w:r>
        <w:rPr>
          <w:rFonts w:ascii="新細明體" w:eastAsia="新細明體" w:hAnsi="新細明體" w:hint="eastAsia"/>
          <w:sz w:val="36"/>
        </w:rPr>
        <w:t>【非選擇題】</w:t>
      </w:r>
    </w:p>
    <w:p w:rsidR="00395B5D" w:rsidRPr="001A19E7" w:rsidRDefault="00395B5D" w:rsidP="00395B5D">
      <w:pPr>
        <w:ind w:left="454" w:hanging="454"/>
      </w:pPr>
      <w:r>
        <w:rPr>
          <w:rFonts w:ascii="新細明體" w:eastAsia="新細明體" w:hAnsi="新細明體"/>
          <w:sz w:val="24"/>
        </w:rPr>
        <w:t xml:space="preserve"> 1. </w:t>
      </w:r>
      <w:r w:rsidRPr="001A19E7">
        <w:rPr>
          <w:rFonts w:hint="eastAsia"/>
        </w:rPr>
        <w:t>試寫出下列裝置的能量轉換形式。</w:t>
      </w:r>
      <w:r w:rsidRPr="001A19E7">
        <w:rPr>
          <w:rFonts w:hint="eastAsia"/>
        </w:rPr>
        <w:br/>
        <w:t>(1)</w:t>
      </w:r>
      <w:r w:rsidRPr="001A19E7">
        <w:rPr>
          <w:rFonts w:hint="eastAsia"/>
        </w:rPr>
        <w:t>太陽能電池</w:t>
      </w:r>
      <w:r w:rsidRPr="001A19E7">
        <w:rPr>
          <w:rFonts w:hint="eastAsia"/>
        </w:rPr>
        <w:br/>
        <w:t>(2)</w:t>
      </w:r>
      <w:r w:rsidRPr="001A19E7">
        <w:rPr>
          <w:rFonts w:hint="eastAsia"/>
        </w:rPr>
        <w:t>燃料電池</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1)</w:t>
      </w:r>
      <w:r w:rsidRPr="00395B5D">
        <w:rPr>
          <w:rFonts w:hint="eastAsia"/>
        </w:rPr>
        <w:t>光能→電能</w:t>
      </w:r>
      <w:r w:rsidRPr="00395B5D">
        <w:rPr>
          <w:rFonts w:hint="eastAsia"/>
        </w:rPr>
        <w:t>;(2)</w:t>
      </w:r>
      <w:r w:rsidRPr="00395B5D">
        <w:rPr>
          <w:rFonts w:hint="eastAsia"/>
        </w:rPr>
        <w:t>化學能→電能</w:t>
      </w:r>
    </w:p>
    <w:p w:rsidR="00395B5D" w:rsidRPr="001261B7" w:rsidRDefault="00395B5D" w:rsidP="00395B5D">
      <w:pPr>
        <w:ind w:left="454" w:hanging="454"/>
      </w:pPr>
      <w:r>
        <w:rPr>
          <w:rFonts w:ascii="新細明體" w:eastAsia="新細明體" w:hAnsi="新細明體"/>
          <w:sz w:val="24"/>
        </w:rPr>
        <w:t xml:space="preserve"> 2. </w:t>
      </w:r>
      <w:r w:rsidRPr="001261B7">
        <w:rPr>
          <w:rFonts w:hint="eastAsia"/>
        </w:rPr>
        <w:t>近來</w:t>
      </w:r>
      <w:r w:rsidRPr="001261B7">
        <w:t>SARS</w:t>
      </w:r>
      <w:r w:rsidRPr="001261B7">
        <w:rPr>
          <w:rFonts w:hint="eastAsia"/>
        </w:rPr>
        <w:t>疫情影響許多人的生活，抗煞產品及消毒用品紛紛出籠，其中光觸媒相關產品，在各大賣場處處可見，其主要原理為利用奈米級之二氧化鈦（</w:t>
      </w:r>
      <w:r w:rsidRPr="001261B7">
        <w:t>TiO</w:t>
      </w:r>
      <w:r w:rsidRPr="001261B7">
        <w:rPr>
          <w:szCs w:val="16"/>
          <w:vertAlign w:val="subscript"/>
        </w:rPr>
        <w:t>2</w:t>
      </w:r>
      <w:r w:rsidRPr="001261B7">
        <w:rPr>
          <w:rFonts w:hint="eastAsia"/>
        </w:rPr>
        <w:t>）粉末，在吸收波長</w:t>
      </w:r>
      <w:r w:rsidRPr="001261B7">
        <w:t>400</w:t>
      </w:r>
      <w:r w:rsidRPr="001261B7">
        <w:rPr>
          <w:rFonts w:hint="eastAsia"/>
        </w:rPr>
        <w:t xml:space="preserve"> </w:t>
      </w:r>
      <w:r w:rsidRPr="001261B7">
        <w:t>nm</w:t>
      </w:r>
      <w:r w:rsidRPr="001261B7">
        <w:rPr>
          <w:rFonts w:hint="eastAsia"/>
        </w:rPr>
        <w:t>以下的光源後，能將水分子氧化成氫氧自由基（．</w:t>
      </w:r>
      <w:r w:rsidRPr="001261B7">
        <w:t>OH</w:t>
      </w:r>
      <w:r w:rsidRPr="001261B7">
        <w:rPr>
          <w:rFonts w:hint="eastAsia"/>
        </w:rPr>
        <w:t>），進而分解汙染物或殺死病菌。請依上列敘述回答下列問題：</w:t>
      </w:r>
      <w:r w:rsidRPr="001261B7">
        <w:br/>
        <w:t>(1)</w:t>
      </w:r>
      <w:r w:rsidRPr="001261B7">
        <w:rPr>
          <w:rFonts w:hint="eastAsia"/>
        </w:rPr>
        <w:t>所謂奈米級是指尺寸大小約為</w:t>
      </w:r>
      <w:r w:rsidRPr="001261B7">
        <w:sym w:font="Wingdings" w:char="0081"/>
      </w:r>
      <w:r w:rsidRPr="001261B7">
        <w:t>____________m</w:t>
      </w:r>
      <w:r w:rsidRPr="001261B7">
        <w:rPr>
          <w:rFonts w:hint="eastAsia"/>
        </w:rPr>
        <w:t>，現將毫米級（</w:t>
      </w:r>
      <w:r w:rsidRPr="001261B7">
        <w:rPr>
          <w:rFonts w:hint="eastAsia"/>
        </w:rPr>
        <w:t>10</w:t>
      </w:r>
      <w:r w:rsidRPr="001261B7">
        <w:rPr>
          <w:rFonts w:hint="eastAsia"/>
          <w:vertAlign w:val="superscript"/>
        </w:rPr>
        <w:sym w:font="Symbol" w:char="F02D"/>
      </w:r>
      <w:r w:rsidRPr="001261B7">
        <w:rPr>
          <w:rFonts w:hint="eastAsia"/>
          <w:vertAlign w:val="superscript"/>
        </w:rPr>
        <w:t>3</w:t>
      </w:r>
      <w:r w:rsidRPr="001261B7">
        <w:rPr>
          <w:rFonts w:hint="eastAsia"/>
        </w:rPr>
        <w:t xml:space="preserve"> </w:t>
      </w:r>
      <w:r w:rsidRPr="001261B7">
        <w:t>m</w:t>
      </w:r>
      <w:r w:rsidRPr="001261B7">
        <w:rPr>
          <w:rFonts w:hint="eastAsia"/>
        </w:rPr>
        <w:t>）的二氧化鈦（</w:t>
      </w:r>
      <w:r w:rsidRPr="001261B7">
        <w:t>TiO</w:t>
      </w:r>
      <w:r w:rsidRPr="001261B7">
        <w:rPr>
          <w:szCs w:val="16"/>
          <w:vertAlign w:val="subscript"/>
        </w:rPr>
        <w:t>2</w:t>
      </w:r>
      <w:r w:rsidRPr="001261B7">
        <w:rPr>
          <w:rFonts w:hint="eastAsia"/>
        </w:rPr>
        <w:t>）正立方體顆粒，每邊切割為奈米級正立方體顆粒時，反應接觸表面積變為原有之</w:t>
      </w:r>
      <w:r w:rsidRPr="001261B7">
        <w:sym w:font="Wingdings" w:char="0082"/>
      </w:r>
      <w:r w:rsidRPr="001261B7">
        <w:t>____________</w:t>
      </w:r>
      <w:r w:rsidRPr="001261B7">
        <w:rPr>
          <w:rFonts w:hint="eastAsia"/>
        </w:rPr>
        <w:t>倍。</w:t>
      </w:r>
      <w:r w:rsidRPr="001261B7">
        <w:br/>
        <w:t>(2)</w:t>
      </w:r>
      <w:r w:rsidRPr="001261B7">
        <w:rPr>
          <w:rFonts w:hint="eastAsia"/>
        </w:rPr>
        <w:t>下列有關於光觸媒的敘述，何者</w:t>
      </w:r>
      <w:r w:rsidRPr="001261B7">
        <w:rPr>
          <w:rFonts w:hint="eastAsia"/>
          <w:u w:val="wave"/>
        </w:rPr>
        <w:t>錯誤</w:t>
      </w:r>
      <w:r w:rsidRPr="001261B7">
        <w:rPr>
          <w:rFonts w:hint="eastAsia"/>
        </w:rPr>
        <w:t>：</w:t>
      </w:r>
      <w:r w:rsidRPr="001261B7">
        <w:t>____________</w:t>
      </w:r>
      <w:r w:rsidRPr="001261B7">
        <w:rPr>
          <w:rFonts w:hint="eastAsia"/>
        </w:rPr>
        <w:t xml:space="preserve">（應選兩項）　</w:t>
      </w:r>
      <w:r w:rsidRPr="001261B7">
        <w:t>(A)</w:t>
      </w:r>
      <w:r w:rsidRPr="001261B7">
        <w:rPr>
          <w:rFonts w:hint="eastAsia"/>
        </w:rPr>
        <w:t xml:space="preserve">觸媒就是催化劑　</w:t>
      </w:r>
      <w:r w:rsidRPr="001261B7">
        <w:t>(B)</w:t>
      </w:r>
      <w:r w:rsidRPr="001261B7">
        <w:rPr>
          <w:rFonts w:hint="eastAsia"/>
        </w:rPr>
        <w:t xml:space="preserve">二氧化鈦是催化劑，功用只是增快反應速率，本身並沒有直接參與反應　</w:t>
      </w:r>
      <w:r w:rsidRPr="001261B7">
        <w:t>(C)</w:t>
      </w:r>
      <w:r w:rsidRPr="001261B7">
        <w:rPr>
          <w:rFonts w:hint="eastAsia"/>
        </w:rPr>
        <w:t xml:space="preserve">此反應為均勻相催化反應（反應物及催化劑為相同狀態者）　</w:t>
      </w:r>
      <w:r w:rsidRPr="001261B7">
        <w:t>(D)</w:t>
      </w:r>
      <w:r w:rsidRPr="001261B7">
        <w:rPr>
          <w:rFonts w:hint="eastAsia"/>
        </w:rPr>
        <w:t>二氧化鈦在黑暗的環境中，無法產生消毒殺菌的效果。</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t>(1)</w:t>
      </w:r>
      <w:r w:rsidRPr="00395B5D">
        <w:sym w:font="Wingdings" w:char="0081"/>
      </w:r>
      <w:r w:rsidRPr="00395B5D">
        <w:rPr>
          <w:rFonts w:hint="eastAsia"/>
        </w:rPr>
        <w:t>10</w:t>
      </w:r>
      <w:r w:rsidRPr="00395B5D">
        <w:rPr>
          <w:rFonts w:hint="eastAsia"/>
          <w:vertAlign w:val="superscript"/>
        </w:rPr>
        <w:sym w:font="Symbol" w:char="F02D"/>
      </w:r>
      <w:r w:rsidRPr="00395B5D">
        <w:rPr>
          <w:rFonts w:hint="eastAsia"/>
          <w:vertAlign w:val="superscript"/>
        </w:rPr>
        <w:t>9</w:t>
      </w:r>
      <w:r w:rsidRPr="00395B5D">
        <w:rPr>
          <w:rFonts w:hint="eastAsia"/>
        </w:rPr>
        <w:t>;</w:t>
      </w:r>
      <w:r w:rsidRPr="00395B5D">
        <w:sym w:font="Wingdings" w:char="0082"/>
      </w:r>
      <w:r w:rsidRPr="00395B5D">
        <w:rPr>
          <w:rFonts w:hint="eastAsia"/>
        </w:rPr>
        <w:t>10</w:t>
      </w:r>
      <w:r w:rsidRPr="00395B5D">
        <w:rPr>
          <w:rFonts w:hint="eastAsia"/>
          <w:vertAlign w:val="superscript"/>
        </w:rPr>
        <w:t>6</w:t>
      </w:r>
      <w:r w:rsidRPr="00395B5D">
        <w:t>;(2)B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1)(10</w:t>
      </w:r>
      <w:r w:rsidRPr="00395B5D">
        <w:rPr>
          <w:rFonts w:hint="eastAsia"/>
          <w:vertAlign w:val="superscript"/>
        </w:rPr>
        <w:sym w:font="Symbol" w:char="F02D"/>
      </w:r>
      <w:r w:rsidRPr="00395B5D">
        <w:rPr>
          <w:rFonts w:hint="eastAsia"/>
          <w:vertAlign w:val="superscript"/>
        </w:rPr>
        <w:t>3</w:t>
      </w:r>
      <w:r w:rsidRPr="00395B5D">
        <w:rPr>
          <w:rFonts w:hint="eastAsia"/>
        </w:rPr>
        <w:t xml:space="preserve"> </w:t>
      </w:r>
      <w:r w:rsidRPr="00395B5D">
        <w:rPr>
          <w:rFonts w:hint="eastAsia"/>
        </w:rPr>
        <w:sym w:font="Symbol" w:char="F0B4"/>
      </w:r>
      <w:r w:rsidRPr="00395B5D">
        <w:rPr>
          <w:rFonts w:hint="eastAsia"/>
        </w:rPr>
        <w:t xml:space="preserve"> 10</w:t>
      </w:r>
      <w:r w:rsidRPr="00395B5D">
        <w:rPr>
          <w:rFonts w:hint="eastAsia"/>
          <w:vertAlign w:val="superscript"/>
        </w:rPr>
        <w:sym w:font="Symbol" w:char="F02D"/>
      </w:r>
      <w:r w:rsidRPr="00395B5D">
        <w:rPr>
          <w:rFonts w:hint="eastAsia"/>
          <w:vertAlign w:val="superscript"/>
        </w:rPr>
        <w:t>3</w:t>
      </w:r>
      <w:r w:rsidRPr="00395B5D">
        <w:rPr>
          <w:rFonts w:hint="eastAsia"/>
        </w:rPr>
        <w:t xml:space="preserve">) </w:t>
      </w:r>
      <w:r w:rsidRPr="00395B5D">
        <w:rPr>
          <w:rFonts w:hint="eastAsia"/>
        </w:rPr>
        <w:sym w:font="Symbol" w:char="F0B4"/>
      </w:r>
      <w:r w:rsidRPr="00395B5D">
        <w:rPr>
          <w:rFonts w:hint="eastAsia"/>
        </w:rPr>
        <w:t xml:space="preserve"> 6 = 6 </w:t>
      </w:r>
      <w:r w:rsidRPr="00395B5D">
        <w:rPr>
          <w:rFonts w:hint="eastAsia"/>
        </w:rPr>
        <w:sym w:font="Symbol" w:char="F0B4"/>
      </w:r>
      <w:r w:rsidRPr="00395B5D">
        <w:rPr>
          <w:rFonts w:hint="eastAsia"/>
        </w:rPr>
        <w:t xml:space="preserve"> 10</w:t>
      </w:r>
      <w:r w:rsidRPr="00395B5D">
        <w:rPr>
          <w:rFonts w:hint="eastAsia"/>
          <w:vertAlign w:val="superscript"/>
        </w:rPr>
        <w:sym w:font="Symbol" w:char="F02D"/>
      </w:r>
      <w:r w:rsidRPr="00395B5D">
        <w:rPr>
          <w:rFonts w:hint="eastAsia"/>
          <w:vertAlign w:val="superscript"/>
        </w:rPr>
        <w:t>6</w:t>
      </w:r>
      <w:r w:rsidRPr="00395B5D">
        <w:rPr>
          <w:rFonts w:hint="eastAsia"/>
        </w:rPr>
        <w:t xml:space="preserve"> m</w:t>
      </w:r>
      <w:r w:rsidRPr="00395B5D">
        <w:rPr>
          <w:rFonts w:hint="eastAsia"/>
          <w:vertAlign w:val="superscript"/>
        </w:rPr>
        <w:t>2</w:t>
      </w:r>
      <w:r w:rsidRPr="00395B5D">
        <w:rPr>
          <w:rFonts w:hint="eastAsia"/>
        </w:rPr>
        <w:t>（毫米級顆粒的表面積）</w:t>
      </w:r>
      <w:r w:rsidRPr="00395B5D">
        <w:br/>
      </w:r>
      <w:r w:rsidRPr="00395B5D">
        <w:rPr>
          <w:rFonts w:hint="eastAsia"/>
        </w:rPr>
        <w:t xml:space="preserve">　</w:t>
      </w:r>
      <w:r w:rsidRPr="00395B5D">
        <w:rPr>
          <w:rFonts w:hint="eastAsia"/>
        </w:rPr>
        <w:t>(10</w:t>
      </w:r>
      <w:r w:rsidRPr="00395B5D">
        <w:rPr>
          <w:rFonts w:hint="eastAsia"/>
          <w:vertAlign w:val="superscript"/>
        </w:rPr>
        <w:sym w:font="Symbol" w:char="F02D"/>
      </w:r>
      <w:r w:rsidRPr="00395B5D">
        <w:rPr>
          <w:rFonts w:hint="eastAsia"/>
          <w:vertAlign w:val="superscript"/>
        </w:rPr>
        <w:t>9</w:t>
      </w:r>
      <w:r w:rsidRPr="00395B5D">
        <w:rPr>
          <w:rFonts w:hint="eastAsia"/>
        </w:rPr>
        <w:t xml:space="preserve"> </w:t>
      </w:r>
      <w:r w:rsidRPr="00395B5D">
        <w:rPr>
          <w:rFonts w:hint="eastAsia"/>
        </w:rPr>
        <w:sym w:font="Symbol" w:char="F0B4"/>
      </w:r>
      <w:r w:rsidRPr="00395B5D">
        <w:rPr>
          <w:rFonts w:hint="eastAsia"/>
        </w:rPr>
        <w:t xml:space="preserve"> 10</w:t>
      </w:r>
      <w:r w:rsidRPr="00395B5D">
        <w:rPr>
          <w:rFonts w:hint="eastAsia"/>
          <w:vertAlign w:val="superscript"/>
        </w:rPr>
        <w:sym w:font="Symbol" w:char="F02D"/>
      </w:r>
      <w:r w:rsidRPr="00395B5D">
        <w:rPr>
          <w:rFonts w:hint="eastAsia"/>
          <w:vertAlign w:val="superscript"/>
        </w:rPr>
        <w:t>9</w:t>
      </w:r>
      <w:r w:rsidRPr="00395B5D">
        <w:rPr>
          <w:rFonts w:hint="eastAsia"/>
        </w:rPr>
        <w:t xml:space="preserve">) </w:t>
      </w:r>
      <w:r w:rsidRPr="00395B5D">
        <w:rPr>
          <w:rFonts w:hint="eastAsia"/>
        </w:rPr>
        <w:sym w:font="Symbol" w:char="F0B4"/>
      </w:r>
      <w:r w:rsidRPr="00395B5D">
        <w:rPr>
          <w:rFonts w:hint="eastAsia"/>
        </w:rPr>
        <w:t xml:space="preserve"> 6 = 6 </w:t>
      </w:r>
      <w:r w:rsidRPr="00395B5D">
        <w:rPr>
          <w:rFonts w:hint="eastAsia"/>
        </w:rPr>
        <w:sym w:font="Symbol" w:char="F0B4"/>
      </w:r>
      <w:r w:rsidRPr="00395B5D">
        <w:rPr>
          <w:rFonts w:hint="eastAsia"/>
        </w:rPr>
        <w:t xml:space="preserve"> 10</w:t>
      </w:r>
      <w:r w:rsidRPr="00395B5D">
        <w:rPr>
          <w:rFonts w:hint="eastAsia"/>
          <w:vertAlign w:val="superscript"/>
        </w:rPr>
        <w:sym w:font="Symbol" w:char="F02D"/>
      </w:r>
      <w:r w:rsidRPr="00395B5D">
        <w:rPr>
          <w:rFonts w:hint="eastAsia"/>
          <w:vertAlign w:val="superscript"/>
        </w:rPr>
        <w:t>18</w:t>
      </w:r>
      <w:r w:rsidRPr="00395B5D">
        <w:rPr>
          <w:rFonts w:hint="eastAsia"/>
        </w:rPr>
        <w:t xml:space="preserve"> m</w:t>
      </w:r>
      <w:r w:rsidRPr="00395B5D">
        <w:rPr>
          <w:rFonts w:hint="eastAsia"/>
          <w:vertAlign w:val="superscript"/>
        </w:rPr>
        <w:t>2</w:t>
      </w:r>
      <w:r w:rsidRPr="00395B5D">
        <w:rPr>
          <w:rFonts w:hint="eastAsia"/>
        </w:rPr>
        <w:t>（每一個奈米級顆粒的表面積）</w:t>
      </w:r>
      <w:r w:rsidRPr="00395B5D">
        <w:br/>
      </w:r>
      <w:r w:rsidRPr="00395B5D">
        <w:rPr>
          <w:rFonts w:hint="eastAsia"/>
        </w:rPr>
        <w:t xml:space="preserve">　</w:t>
      </w:r>
      <w:r w:rsidRPr="00395B5D">
        <w:rPr>
          <w:position w:val="-24"/>
        </w:rPr>
        <w:object w:dxaOrig="1280" w:dyaOrig="639">
          <v:shape id="_x0000_i1094" type="#_x0000_t75" style="width:63.75pt;height:32.25pt" o:ole="">
            <v:imagedata r:id="rId122" o:title=""/>
          </v:shape>
          <o:OLEObject Type="Embed" ProgID="Equation.DSMT4" ShapeID="_x0000_i1094" DrawAspect="Content" ObjectID="_1523947017" r:id="rId123"/>
        </w:object>
      </w:r>
      <w:r w:rsidRPr="00395B5D">
        <w:rPr>
          <w:rFonts w:hint="eastAsia"/>
        </w:rPr>
        <w:t>（個），故</w:t>
      </w:r>
      <w:r w:rsidRPr="00395B5D">
        <w:rPr>
          <w:position w:val="-24"/>
        </w:rPr>
        <w:object w:dxaOrig="1860" w:dyaOrig="639">
          <v:shape id="_x0000_i1095" type="#_x0000_t75" style="width:93pt;height:32.25pt" o:ole="">
            <v:imagedata r:id="rId124" o:title=""/>
          </v:shape>
          <o:OLEObject Type="Embed" ProgID="Equation.DSMT4" ShapeID="_x0000_i1095" DrawAspect="Content" ObjectID="_1523947018" r:id="rId125"/>
        </w:object>
      </w:r>
      <w:r w:rsidRPr="00395B5D">
        <w:rPr>
          <w:rFonts w:hint="eastAsia"/>
        </w:rPr>
        <w:t>（倍）</w:t>
      </w:r>
    </w:p>
    <w:p w:rsidR="00395B5D" w:rsidRPr="009329B1" w:rsidRDefault="00395B5D" w:rsidP="00395B5D">
      <w:pPr>
        <w:ind w:left="454" w:hanging="454"/>
      </w:pPr>
      <w:r>
        <w:rPr>
          <w:rFonts w:ascii="新細明體" w:eastAsia="新細明體" w:hAnsi="新細明體"/>
          <w:sz w:val="24"/>
        </w:rPr>
        <w:t xml:space="preserve"> 3. </w:t>
      </w:r>
      <w:r w:rsidRPr="009329B1">
        <w:rPr>
          <w:rFonts w:hint="eastAsia"/>
        </w:rPr>
        <w:t>可以辨識腫瘤上的特定分子，並僅破壞腫瘤細胞，而不傷害正常細胞的化學藥物，一般如何稱之？</w:t>
      </w:r>
    </w:p>
    <w:p w:rsidR="00395B5D" w:rsidRPr="00520676" w:rsidRDefault="00395B5D" w:rsidP="00395B5D">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3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95B5D" w:rsidRPr="00395B5D" w:rsidRDefault="00395B5D" w:rsidP="00395B5D">
      <w:pPr>
        <w:ind w:left="1321" w:hanging="935"/>
      </w:pP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標靶藥物</w:t>
      </w:r>
    </w:p>
    <w:p w:rsidR="00395B5D" w:rsidRDefault="00395B5D">
      <w:pPr>
        <w:rPr>
          <w:rFonts w:ascii="新細明體" w:eastAsia="新細明體" w:hAnsi="新細明體"/>
          <w:sz w:val="24"/>
        </w:rPr>
      </w:pPr>
    </w:p>
    <w:p w:rsidR="00395B5D" w:rsidRDefault="00395B5D">
      <w:pPr>
        <w:rPr>
          <w:rFonts w:ascii="新細明體" w:eastAsia="新細明體" w:hAnsi="新細明體"/>
          <w:sz w:val="36"/>
        </w:rPr>
      </w:pPr>
      <w:r>
        <w:rPr>
          <w:rFonts w:ascii="新細明體" w:eastAsia="新細明體" w:hAnsi="新細明體" w:hint="eastAsia"/>
          <w:sz w:val="36"/>
        </w:rPr>
        <w:t>【題組單選題】</w:t>
      </w:r>
    </w:p>
    <w:p w:rsidR="00395B5D" w:rsidRPr="004E6FDC" w:rsidRDefault="00395B5D" w:rsidP="00395B5D">
      <w:pPr>
        <w:ind w:left="454" w:hanging="454"/>
        <w:rPr>
          <w:rFonts w:hAnsi="新細明體"/>
        </w:rPr>
      </w:pPr>
      <w:r>
        <w:rPr>
          <w:rFonts w:ascii="新細明體" w:eastAsia="新細明體" w:hAnsi="新細明體"/>
          <w:sz w:val="24"/>
        </w:rPr>
        <w:t xml:space="preserve"> 1. </w:t>
      </w:r>
      <w:r w:rsidRPr="004E6FDC">
        <w:rPr>
          <w:rFonts w:hAnsi="新細明體" w:hint="eastAsia"/>
        </w:rPr>
        <w:t>目前部分冷氣機有奈米光觸媒及奈米銀等抗菌裝置，以達到清淨空氣、有效抗菌的目標。</w:t>
      </w:r>
      <w:r w:rsidRPr="004E6FDC">
        <w:rPr>
          <w:rFonts w:hAnsi="新細明體"/>
        </w:rPr>
        <w:br/>
      </w:r>
      <w:r w:rsidRPr="004E6FDC">
        <w:rPr>
          <w:rFonts w:hAnsi="新細明體" w:hint="eastAsia"/>
        </w:rPr>
        <w:t>奈米光觸媒的作用原理是奈米尺寸二氧化鈦具有半導體的性質，以近紫外線照射奈米級的二氧化鈦能激發電子，電子會從價帶躍遷至導電帶，因而產生電子－電洞對。電洞會和二氧化鈦表面上的水分子反應生成氧化性很高的氫氧自由基（．</w:t>
      </w:r>
      <w:r w:rsidRPr="004E6FDC">
        <w:rPr>
          <w:rFonts w:hint="eastAsia"/>
        </w:rPr>
        <w:t>OH</w:t>
      </w:r>
      <w:r w:rsidRPr="004E6FDC">
        <w:rPr>
          <w:rFonts w:hAnsi="新細明體" w:hint="eastAsia"/>
        </w:rPr>
        <w:t>），電子則會和氧分子結合形成超氧離子（</w:t>
      </w:r>
      <w:r w:rsidRPr="004E6FDC">
        <w:rPr>
          <w:rFonts w:hint="eastAsia"/>
        </w:rPr>
        <w:t>O</w:t>
      </w:r>
      <w:r w:rsidRPr="004E6FDC">
        <w:rPr>
          <w:rFonts w:hint="eastAsia"/>
          <w:vertAlign w:val="subscript"/>
        </w:rPr>
        <w:t>2</w:t>
      </w:r>
      <w:r w:rsidRPr="004E6FDC">
        <w:rPr>
          <w:vertAlign w:val="superscript"/>
        </w:rPr>
        <w:sym w:font="Symbol" w:char="F02D"/>
      </w:r>
      <w:r w:rsidRPr="004E6FDC">
        <w:rPr>
          <w:rFonts w:hAnsi="新細明體" w:hint="eastAsia"/>
        </w:rPr>
        <w:t>），活潑的氫氧自由基和超氧離子可以把有機物分解，變為二氧化碳和水，因而達到淨化效果。</w:t>
      </w:r>
      <w:r w:rsidRPr="004E6FDC">
        <w:rPr>
          <w:rFonts w:hAnsi="新細明體"/>
        </w:rPr>
        <w:br/>
      </w:r>
      <w:r w:rsidRPr="004E6FDC">
        <w:rPr>
          <w:rFonts w:hAnsi="新細明體" w:hint="eastAsia"/>
        </w:rPr>
        <w:t>奈米銀的抗菌原理是奈米化的銀顆粒在潮溼環境中會釋出帶正電荷的銀離子，當正電荷的銀離子接觸到帶負電的細菌細胞後，會因為銀離子與細菌蛋白質上的硫醇基結合，有效地刺穿細胞壁與細胞膜外表，進一步使細菌細胞因蛋白質變性，而無法呼吸、代謝和繁殖，直至死亡，達到滅菌的效果。</w:t>
      </w:r>
      <w:r w:rsidRPr="004E6FDC">
        <w:rPr>
          <w:rFonts w:hAnsi="新細明體"/>
        </w:rPr>
        <w:br/>
      </w:r>
      <w:r w:rsidRPr="004E6FDC">
        <w:rPr>
          <w:rFonts w:hAnsi="新細明體" w:hint="eastAsia"/>
        </w:rPr>
        <w:t>根據上文，試回答下列</w:t>
      </w:r>
      <w:r w:rsidRPr="004E6FDC">
        <w:rPr>
          <w:rFonts w:hint="eastAsia"/>
        </w:rPr>
        <w:t>2</w:t>
      </w:r>
      <w:r w:rsidRPr="004E6FDC">
        <w:rPr>
          <w:rFonts w:hAnsi="新細明體" w:hint="eastAsia"/>
        </w:rPr>
        <w:t>題。</w:t>
      </w:r>
      <w:r w:rsidRPr="004E6FDC">
        <w:rPr>
          <w:rFonts w:hAnsi="新細明體"/>
        </w:rPr>
        <w:br/>
      </w:r>
      <w:r w:rsidRPr="004E6FDC">
        <w:rPr>
          <w:rFonts w:hAnsi="新細明體" w:hint="eastAsia"/>
        </w:rPr>
        <w:t>(1)</w:t>
      </w:r>
      <w:r w:rsidRPr="004E6FDC">
        <w:rPr>
          <w:rFonts w:hAnsi="新細明體" w:hint="eastAsia"/>
        </w:rPr>
        <w:t>有關奈米光觸媒與奈米銀的敘述，下列何者正確</w:t>
      </w:r>
      <w:r w:rsidRPr="004E6FDC">
        <w:rPr>
          <w:rFonts w:hAnsi="新細明體"/>
        </w:rPr>
        <w:t xml:space="preserve">？　</w:t>
      </w:r>
      <w:r w:rsidRPr="004E6FDC">
        <w:t>(A)</w:t>
      </w:r>
      <w:r w:rsidRPr="004E6FDC">
        <w:rPr>
          <w:rFonts w:hAnsi="新細明體" w:hint="eastAsia"/>
        </w:rPr>
        <w:t>奈米銀可視為一種奈米光觸媒</w:t>
      </w:r>
      <w:r w:rsidRPr="004E6FDC">
        <w:rPr>
          <w:rFonts w:hAnsi="新細明體"/>
        </w:rPr>
        <w:t xml:space="preserve">　</w:t>
      </w:r>
      <w:r w:rsidRPr="004E6FDC">
        <w:t>(B)</w:t>
      </w:r>
      <w:r w:rsidRPr="004E6FDC">
        <w:rPr>
          <w:rFonts w:hAnsi="新細明體" w:hint="eastAsia"/>
        </w:rPr>
        <w:t>奈米光觸媒不需要光源即能殺菌</w:t>
      </w:r>
      <w:r w:rsidRPr="004E6FDC">
        <w:rPr>
          <w:rFonts w:hAnsi="新細明體"/>
        </w:rPr>
        <w:t xml:space="preserve">　</w:t>
      </w:r>
      <w:r w:rsidRPr="004E6FDC">
        <w:t>(C)</w:t>
      </w:r>
      <w:r w:rsidRPr="004E6FDC">
        <w:rPr>
          <w:rFonts w:hAnsi="新細明體" w:hint="eastAsia"/>
        </w:rPr>
        <w:t>奈米銀需在有近紫外線的光源下才能殺菌</w:t>
      </w:r>
      <w:r w:rsidRPr="004E6FDC">
        <w:rPr>
          <w:rFonts w:hAnsi="新細明體"/>
        </w:rPr>
        <w:t xml:space="preserve">　</w:t>
      </w:r>
      <w:r w:rsidRPr="004E6FDC">
        <w:t>(D)</w:t>
      </w:r>
      <w:r w:rsidRPr="004E6FDC">
        <w:rPr>
          <w:rFonts w:hAnsi="新細明體" w:hint="eastAsia"/>
        </w:rPr>
        <w:t xml:space="preserve">利用二氧化鈦光觸媒殺菌，因二氧化鈦為反應物，當二氧化鈦用盡時，需更換新的二氧化鈦　</w:t>
      </w:r>
      <w:r w:rsidRPr="004E6FDC">
        <w:rPr>
          <w:rFonts w:hint="eastAsia"/>
        </w:rPr>
        <w:t>(E)</w:t>
      </w:r>
      <w:r w:rsidRPr="004E6FDC">
        <w:rPr>
          <w:rFonts w:hAnsi="新細明體" w:hint="eastAsia"/>
        </w:rPr>
        <w:t>奈米銀抗菌原理主要是破壞細菌體內的新陳代謝而達到滅菌的效果</w:t>
      </w:r>
      <w:r w:rsidRPr="004E6FDC">
        <w:rPr>
          <w:rFonts w:hAnsi="新細明體"/>
        </w:rPr>
        <w:br/>
      </w:r>
      <w:r w:rsidRPr="004E6FDC">
        <w:rPr>
          <w:rFonts w:hAnsi="新細明體" w:hint="eastAsia"/>
        </w:rPr>
        <w:t>(2)</w:t>
      </w:r>
      <w:r w:rsidRPr="004E6FDC">
        <w:rPr>
          <w:rFonts w:hAnsi="新細明體" w:hint="eastAsia"/>
        </w:rPr>
        <w:t>奈米光觸媒的二氧化鈦照近紫外線而激發電子，電子會和氧分子結合形成超氧離子（</w:t>
      </w:r>
      <w:r w:rsidRPr="004E6FDC">
        <w:rPr>
          <w:rFonts w:hint="eastAsia"/>
        </w:rPr>
        <w:t>O</w:t>
      </w:r>
      <w:r w:rsidRPr="004E6FDC">
        <w:rPr>
          <w:rFonts w:hint="eastAsia"/>
          <w:vertAlign w:val="subscript"/>
        </w:rPr>
        <w:t>2</w:t>
      </w:r>
      <w:r w:rsidRPr="004E6FDC">
        <w:rPr>
          <w:vertAlign w:val="superscript"/>
        </w:rPr>
        <w:sym w:font="Symbol" w:char="F02D"/>
      </w:r>
      <w:r w:rsidRPr="004E6FDC">
        <w:rPr>
          <w:rFonts w:hAnsi="新細明體" w:hint="eastAsia"/>
        </w:rPr>
        <w:t>），關於氧分子在此過程的敘述何者正確</w:t>
      </w:r>
      <w:r w:rsidRPr="004E6FDC">
        <w:rPr>
          <w:rFonts w:hAnsi="新細明體"/>
        </w:rPr>
        <w:t xml:space="preserve">？　</w:t>
      </w:r>
      <w:r w:rsidRPr="004E6FDC">
        <w:t>(A)</w:t>
      </w:r>
      <w:r w:rsidRPr="004E6FDC">
        <w:rPr>
          <w:rFonts w:hAnsi="新細明體" w:hint="eastAsia"/>
        </w:rPr>
        <w:t>得到電子，當還原劑</w:t>
      </w:r>
      <w:r w:rsidRPr="004E6FDC">
        <w:rPr>
          <w:rFonts w:hAnsi="新細明體"/>
        </w:rPr>
        <w:t xml:space="preserve">　</w:t>
      </w:r>
      <w:r w:rsidRPr="004E6FDC">
        <w:t>(B)</w:t>
      </w:r>
      <w:r w:rsidRPr="004E6FDC">
        <w:rPr>
          <w:rFonts w:hAnsi="新細明體" w:hint="eastAsia"/>
        </w:rPr>
        <w:t>失去電子，當還原劑</w:t>
      </w:r>
      <w:r w:rsidRPr="004E6FDC">
        <w:rPr>
          <w:rFonts w:hAnsi="新細明體"/>
        </w:rPr>
        <w:t xml:space="preserve">　</w:t>
      </w:r>
      <w:r w:rsidRPr="004E6FDC">
        <w:t>(C)</w:t>
      </w:r>
      <w:r w:rsidRPr="004E6FDC">
        <w:rPr>
          <w:rFonts w:hAnsi="新細明體" w:hint="eastAsia"/>
        </w:rPr>
        <w:t>得到電子，當氧化劑</w:t>
      </w:r>
      <w:r w:rsidRPr="004E6FDC">
        <w:rPr>
          <w:rFonts w:hAnsi="新細明體"/>
        </w:rPr>
        <w:t xml:space="preserve">　</w:t>
      </w:r>
      <w:r w:rsidRPr="004E6FDC">
        <w:t>(D)</w:t>
      </w:r>
      <w:r w:rsidRPr="004E6FDC">
        <w:rPr>
          <w:rFonts w:hAnsi="新細明體" w:hint="eastAsia"/>
        </w:rPr>
        <w:t xml:space="preserve">失去電子，當氧化劑　</w:t>
      </w:r>
      <w:r w:rsidRPr="004E6FDC">
        <w:rPr>
          <w:rFonts w:hint="eastAsia"/>
        </w:rPr>
        <w:t>(E)</w:t>
      </w:r>
      <w:r w:rsidRPr="004E6FDC">
        <w:rPr>
          <w:rFonts w:hAnsi="新細明體" w:hint="eastAsia"/>
        </w:rPr>
        <w:t>當催化劑</w:t>
      </w:r>
    </w:p>
    <w:p w:rsidR="00395B5D" w:rsidRPr="00395B5D" w:rsidRDefault="00395B5D" w:rsidP="00395B5D">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5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95B5D">
        <w:rPr>
          <w:rFonts w:hint="eastAsia"/>
          <w:bdr w:val="single" w:sz="4" w:space="0" w:color="auto" w:shadow="1"/>
        </w:rPr>
        <w:t xml:space="preserve"> </w:t>
      </w:r>
      <w:r w:rsidRPr="00395B5D">
        <w:rPr>
          <w:rFonts w:hint="eastAsia"/>
          <w:bdr w:val="single" w:sz="4" w:space="0" w:color="auto" w:shadow="1"/>
        </w:rPr>
        <w:t>解答</w:t>
      </w:r>
      <w:r w:rsidRPr="00395B5D">
        <w:rPr>
          <w:rFonts w:hint="eastAsia"/>
          <w:bdr w:val="single" w:sz="4" w:space="0" w:color="auto" w:shadow="1"/>
        </w:rPr>
        <w:t xml:space="preserve"> </w:t>
      </w:r>
      <w:r w:rsidRPr="00395B5D">
        <w:rPr>
          <w:rFonts w:hint="eastAsia"/>
        </w:rPr>
        <w:t xml:space="preserve">　</w:t>
      </w:r>
      <w:r w:rsidRPr="00395B5D">
        <w:rPr>
          <w:rFonts w:hint="eastAsia"/>
        </w:rPr>
        <w:t>(1)E;(2)C</w:t>
      </w:r>
    </w:p>
    <w:p w:rsidR="00395B5D" w:rsidRPr="00395B5D" w:rsidRDefault="00395B5D" w:rsidP="00395B5D">
      <w:pPr>
        <w:ind w:left="1378" w:hanging="981"/>
      </w:pPr>
      <w:r w:rsidRPr="00395B5D">
        <w:rPr>
          <w:rFonts w:hint="eastAsia"/>
          <w:bdr w:val="single" w:sz="4" w:space="0" w:color="auto" w:shadow="1"/>
        </w:rPr>
        <w:t xml:space="preserve"> </w:t>
      </w:r>
      <w:r w:rsidRPr="00395B5D">
        <w:rPr>
          <w:rFonts w:hint="eastAsia"/>
          <w:bdr w:val="single" w:sz="4" w:space="0" w:color="auto" w:shadow="1"/>
        </w:rPr>
        <w:t>解析</w:t>
      </w:r>
      <w:r w:rsidRPr="00395B5D">
        <w:rPr>
          <w:rFonts w:hint="eastAsia"/>
          <w:bdr w:val="single" w:sz="4" w:space="0" w:color="auto" w:shadow="1"/>
        </w:rPr>
        <w:t xml:space="preserve"> </w:t>
      </w:r>
      <w:r w:rsidRPr="00395B5D">
        <w:rPr>
          <w:rFonts w:hint="eastAsia"/>
        </w:rPr>
        <w:t xml:space="preserve">　</w:t>
      </w:r>
      <w:r w:rsidRPr="00395B5D">
        <w:rPr>
          <w:rFonts w:hint="eastAsia"/>
        </w:rPr>
        <w:t>(1) (A)</w:t>
      </w:r>
      <w:r w:rsidRPr="00395B5D">
        <w:rPr>
          <w:rFonts w:hint="eastAsia"/>
        </w:rPr>
        <w:t>奈米級</w:t>
      </w:r>
      <w:r w:rsidRPr="00395B5D">
        <w:rPr>
          <w:rFonts w:hint="eastAsia"/>
        </w:rPr>
        <w:t>TiO</w:t>
      </w:r>
      <w:r w:rsidRPr="00395B5D">
        <w:rPr>
          <w:rFonts w:hint="eastAsia"/>
          <w:vertAlign w:val="subscript"/>
        </w:rPr>
        <w:t>2</w:t>
      </w:r>
      <w:r w:rsidRPr="00395B5D">
        <w:rPr>
          <w:rFonts w:hint="eastAsia"/>
        </w:rPr>
        <w:t xml:space="preserve">始為光觸媒　</w:t>
      </w:r>
      <w:r w:rsidRPr="00395B5D">
        <w:rPr>
          <w:rFonts w:hint="eastAsia"/>
        </w:rPr>
        <w:t>(B) TiO</w:t>
      </w:r>
      <w:r w:rsidRPr="00395B5D">
        <w:rPr>
          <w:rFonts w:hint="eastAsia"/>
          <w:vertAlign w:val="subscript"/>
        </w:rPr>
        <w:t>2</w:t>
      </w:r>
      <w:r w:rsidRPr="00395B5D">
        <w:rPr>
          <w:rFonts w:hint="eastAsia"/>
        </w:rPr>
        <w:t>需照射</w:t>
      </w:r>
      <w:r w:rsidRPr="00395B5D">
        <w:rPr>
          <w:rFonts w:hint="eastAsia"/>
        </w:rPr>
        <w:t>UV</w:t>
      </w:r>
      <w:r w:rsidRPr="00395B5D">
        <w:rPr>
          <w:rFonts w:hint="eastAsia"/>
        </w:rPr>
        <w:t xml:space="preserve">，始具催化能力　</w:t>
      </w:r>
      <w:r w:rsidRPr="00395B5D">
        <w:rPr>
          <w:rFonts w:hint="eastAsia"/>
        </w:rPr>
        <w:t>(D) TiO</w:t>
      </w:r>
      <w:r w:rsidRPr="00395B5D">
        <w:rPr>
          <w:rFonts w:hint="eastAsia"/>
          <w:vertAlign w:val="subscript"/>
        </w:rPr>
        <w:t>2</w:t>
      </w:r>
      <w:r w:rsidRPr="00395B5D">
        <w:rPr>
          <w:rFonts w:hint="eastAsia"/>
        </w:rPr>
        <w:t>為催化劑，數量不會隨時改變</w:t>
      </w:r>
      <w:r w:rsidRPr="00395B5D">
        <w:br/>
      </w:r>
      <w:r w:rsidRPr="00395B5D">
        <w:rPr>
          <w:rFonts w:hint="eastAsia"/>
        </w:rPr>
        <w:t>(2)</w:t>
      </w:r>
      <w:r w:rsidRPr="00395B5D">
        <w:rPr>
          <w:rFonts w:hint="eastAsia"/>
        </w:rPr>
        <w:t>由</w:t>
      </w:r>
      <w:r w:rsidRPr="00395B5D">
        <w:rPr>
          <w:rFonts w:hint="eastAsia"/>
        </w:rPr>
        <w:t>O</w:t>
      </w:r>
      <w:r w:rsidRPr="00395B5D">
        <w:rPr>
          <w:rFonts w:hint="eastAsia"/>
          <w:vertAlign w:val="subscript"/>
        </w:rPr>
        <w:t>2</w:t>
      </w:r>
      <w:r w:rsidRPr="00395B5D">
        <w:rPr>
          <w:rFonts w:hint="eastAsia"/>
        </w:rPr>
        <w:t xml:space="preserve"> + e</w:t>
      </w:r>
      <w:r w:rsidRPr="00395B5D">
        <w:rPr>
          <w:rFonts w:hint="eastAsia"/>
          <w:vertAlign w:val="superscript"/>
        </w:rPr>
        <w:sym w:font="Symbol" w:char="F02D"/>
      </w:r>
      <w:r w:rsidRPr="00395B5D">
        <w:rPr>
          <w:rFonts w:hint="eastAsia"/>
        </w:rPr>
        <w:t xml:space="preserve"> </w:t>
      </w:r>
      <w:r w:rsidRPr="00395B5D">
        <w:rPr>
          <w:rFonts w:hint="eastAsia"/>
        </w:rPr>
        <w:t>→</w:t>
      </w:r>
      <w:r w:rsidRPr="00395B5D">
        <w:rPr>
          <w:rFonts w:hint="eastAsia"/>
        </w:rPr>
        <w:t xml:space="preserve"> O</w:t>
      </w:r>
      <w:r w:rsidRPr="00395B5D">
        <w:rPr>
          <w:rFonts w:hint="eastAsia"/>
          <w:vertAlign w:val="subscript"/>
        </w:rPr>
        <w:t>2</w:t>
      </w:r>
      <w:r w:rsidRPr="00395B5D">
        <w:rPr>
          <w:rFonts w:hint="eastAsia"/>
          <w:vertAlign w:val="superscript"/>
        </w:rPr>
        <w:sym w:font="Symbol" w:char="F02D"/>
      </w:r>
      <w:r w:rsidRPr="00395B5D">
        <w:rPr>
          <w:rFonts w:hint="eastAsia"/>
          <w:vertAlign w:val="superscript"/>
        </w:rPr>
        <w:t xml:space="preserve"> </w:t>
      </w:r>
      <w:r w:rsidRPr="00395B5D">
        <w:rPr>
          <w:rFonts w:hint="eastAsia"/>
        </w:rPr>
        <w:t>知</w:t>
      </w:r>
      <w:r w:rsidRPr="00395B5D">
        <w:rPr>
          <w:rFonts w:hint="eastAsia"/>
        </w:rPr>
        <w:t>O</w:t>
      </w:r>
      <w:r w:rsidRPr="00395B5D">
        <w:rPr>
          <w:rFonts w:hint="eastAsia"/>
          <w:vertAlign w:val="subscript"/>
        </w:rPr>
        <w:t>2</w:t>
      </w:r>
      <w:r w:rsidRPr="00395B5D">
        <w:rPr>
          <w:rFonts w:hint="eastAsia"/>
        </w:rPr>
        <w:t>得</w:t>
      </w:r>
      <w:r w:rsidRPr="00395B5D">
        <w:rPr>
          <w:rFonts w:hint="eastAsia"/>
        </w:rPr>
        <w:t>e</w:t>
      </w:r>
      <w:r w:rsidRPr="00395B5D">
        <w:rPr>
          <w:rFonts w:hint="eastAsia"/>
          <w:vertAlign w:val="superscript"/>
        </w:rPr>
        <w:sym w:font="Symbol" w:char="F02D"/>
      </w:r>
      <w:r w:rsidRPr="00395B5D">
        <w:rPr>
          <w:rFonts w:hint="eastAsia"/>
          <w:vertAlign w:val="superscript"/>
        </w:rPr>
        <w:t xml:space="preserve"> </w:t>
      </w:r>
      <w:r w:rsidRPr="00395B5D">
        <w:rPr>
          <w:rFonts w:hint="eastAsia"/>
        </w:rPr>
        <w:t>為氧化劑</w:t>
      </w:r>
    </w:p>
    <w:p w:rsidR="008C326A" w:rsidRPr="00395B5D" w:rsidRDefault="008C326A"/>
    <w:sectPr w:rsidR="008C326A" w:rsidRPr="00395B5D" w:rsidSect="00604BBF">
      <w:headerReference w:type="even" r:id="rId126"/>
      <w:headerReference w:type="default" r:id="rId127"/>
      <w:footerReference w:type="even" r:id="rId128"/>
      <w:footerReference w:type="default" r:id="rId129"/>
      <w:headerReference w:type="first" r:id="rId130"/>
      <w:footerReference w:type="first" r:id="rId131"/>
      <w:pgSz w:w="11906" w:h="16838"/>
      <w:pgMar w:top="907" w:right="907" w:bottom="907" w:left="907"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5B5D" w:rsidRDefault="00395B5D" w:rsidP="00395B5D">
      <w:r>
        <w:separator/>
      </w:r>
    </w:p>
  </w:endnote>
  <w:endnote w:type="continuationSeparator" w:id="0">
    <w:p w:rsidR="00395B5D" w:rsidRDefault="00395B5D" w:rsidP="00395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華康中圓體">
    <w:panose1 w:val="020F0509000000000000"/>
    <w:charset w:val="88"/>
    <w:family w:val="modern"/>
    <w:pitch w:val="fixed"/>
    <w:sig w:usb0="80000001" w:usb1="28091800" w:usb2="00000016" w:usb3="00000000" w:csb0="00100000" w:csb1="00000000"/>
  </w:font>
  <w:font w:name="細明體">
    <w:altName w:val="MingLiU"/>
    <w:panose1 w:val="02020509000000000000"/>
    <w:charset w:val="88"/>
    <w:family w:val="modern"/>
    <w:pitch w:val="fixed"/>
    <w:sig w:usb0="A00002FF" w:usb1="28CFFCFA" w:usb2="00000016" w:usb3="00000000" w:csb0="00100001" w:csb1="00000000"/>
  </w:font>
  <w:font w:name="DFMing-W5-WIN-BF">
    <w:altName w:val="華康新特黑體(P)"/>
    <w:panose1 w:val="00000000000000000000"/>
    <w:charset w:val="88"/>
    <w:family w:val="auto"/>
    <w:notTrueType/>
    <w:pitch w:val="default"/>
    <w:sig w:usb0="00000001" w:usb1="080E0000" w:usb2="00000010" w:usb3="00000000" w:csb0="00140000" w:csb1="00000000"/>
  </w:font>
  <w:font w:name="DFMing-W3-WIN-BF">
    <w:altName w:val="華康新特黑體(P)"/>
    <w:panose1 w:val="00000000000000000000"/>
    <w:charset w:val="88"/>
    <w:family w:val="auto"/>
    <w:notTrueType/>
    <w:pitch w:val="default"/>
    <w:sig w:usb0="00000001"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DFKaiShu-W5-WIN-BF">
    <w:altName w:val="華康新特黑體(P)"/>
    <w:panose1 w:val="00000000000000000000"/>
    <w:charset w:val="88"/>
    <w:family w:val="auto"/>
    <w:notTrueType/>
    <w:pitch w:val="default"/>
    <w:sig w:usb0="00000001" w:usb1="080E0000" w:usb2="00000010" w:usb3="00000000" w:csb0="00140000" w:csb1="00000000"/>
  </w:font>
  <w:font w:name="TimesNewRomanPSMT">
    <w:altName w:val="Times New Roman"/>
    <w:panose1 w:val="00000000000000000000"/>
    <w:charset w:val="00"/>
    <w:family w:val="roman"/>
    <w:notTrueType/>
    <w:pitch w:val="default"/>
    <w:sig w:usb0="00000083" w:usb1="08080000" w:usb2="00000010" w:usb3="00000000" w:csb0="00100009" w:csb1="00000000"/>
  </w:font>
  <w:font w:name="SymbolMT">
    <w:altName w:val="MS Mincho"/>
    <w:panose1 w:val="00000000000000000000"/>
    <w:charset w:val="80"/>
    <w:family w:val="auto"/>
    <w:notTrueType/>
    <w:pitch w:val="default"/>
    <w:sig w:usb0="00000001" w:usb1="08070000" w:usb2="00000010" w:usb3="00000000" w:csb0="00020000" w:csb1="00000000"/>
  </w:font>
  <w:font w:name="Taipei-Lange-Ddddd-Hor">
    <w:altName w:val="Arial"/>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DFHei-W3-WIN-BF">
    <w:altName w:val="華康新特黑體(P)"/>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B5D" w:rsidRDefault="00395B5D" w:rsidP="00904145">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395B5D" w:rsidRDefault="00395B5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B5D" w:rsidRDefault="00395B5D" w:rsidP="00904145">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9372F8">
      <w:rPr>
        <w:rStyle w:val="a7"/>
        <w:noProof/>
      </w:rPr>
      <w:t>1</w:t>
    </w:r>
    <w:r>
      <w:rPr>
        <w:rStyle w:val="a7"/>
      </w:rPr>
      <w:fldChar w:fldCharType="end"/>
    </w:r>
  </w:p>
  <w:p w:rsidR="00395B5D" w:rsidRDefault="00395B5D">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B5D" w:rsidRDefault="00395B5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5B5D" w:rsidRDefault="00395B5D" w:rsidP="00395B5D">
      <w:r>
        <w:separator/>
      </w:r>
    </w:p>
  </w:footnote>
  <w:footnote w:type="continuationSeparator" w:id="0">
    <w:p w:rsidR="00395B5D" w:rsidRDefault="00395B5D" w:rsidP="00395B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B5D" w:rsidRDefault="00395B5D">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B5D" w:rsidRDefault="00395B5D">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B5D" w:rsidRDefault="00395B5D">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rawingGridHorizontalSpacing w:val="12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5B5D"/>
    <w:rsid w:val="00395B5D"/>
    <w:rsid w:val="0057486F"/>
    <w:rsid w:val="008C326A"/>
    <w:rsid w:val="009372F8"/>
    <w:rsid w:val="00A706C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1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95B5D"/>
    <w:pPr>
      <w:tabs>
        <w:tab w:val="center" w:pos="4153"/>
        <w:tab w:val="right" w:pos="8306"/>
      </w:tabs>
      <w:snapToGrid w:val="0"/>
    </w:pPr>
    <w:rPr>
      <w:sz w:val="20"/>
      <w:szCs w:val="20"/>
    </w:rPr>
  </w:style>
  <w:style w:type="character" w:customStyle="1" w:styleId="a4">
    <w:name w:val="頁首 字元"/>
    <w:basedOn w:val="a0"/>
    <w:link w:val="a3"/>
    <w:uiPriority w:val="99"/>
    <w:rsid w:val="00395B5D"/>
    <w:rPr>
      <w:sz w:val="20"/>
      <w:szCs w:val="20"/>
    </w:rPr>
  </w:style>
  <w:style w:type="paragraph" w:styleId="a5">
    <w:name w:val="footer"/>
    <w:basedOn w:val="a"/>
    <w:link w:val="a6"/>
    <w:uiPriority w:val="99"/>
    <w:unhideWhenUsed/>
    <w:rsid w:val="00395B5D"/>
    <w:pPr>
      <w:tabs>
        <w:tab w:val="center" w:pos="4153"/>
        <w:tab w:val="right" w:pos="8306"/>
      </w:tabs>
      <w:snapToGrid w:val="0"/>
    </w:pPr>
    <w:rPr>
      <w:sz w:val="20"/>
      <w:szCs w:val="20"/>
    </w:rPr>
  </w:style>
  <w:style w:type="character" w:customStyle="1" w:styleId="a6">
    <w:name w:val="頁尾 字元"/>
    <w:basedOn w:val="a0"/>
    <w:link w:val="a5"/>
    <w:uiPriority w:val="99"/>
    <w:rsid w:val="00395B5D"/>
    <w:rPr>
      <w:sz w:val="20"/>
      <w:szCs w:val="20"/>
    </w:rPr>
  </w:style>
  <w:style w:type="character" w:styleId="a7">
    <w:name w:val="page number"/>
    <w:basedOn w:val="a0"/>
    <w:uiPriority w:val="99"/>
    <w:semiHidden/>
    <w:unhideWhenUsed/>
    <w:rsid w:val="00395B5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95B5D"/>
    <w:pPr>
      <w:tabs>
        <w:tab w:val="center" w:pos="4153"/>
        <w:tab w:val="right" w:pos="8306"/>
      </w:tabs>
      <w:snapToGrid w:val="0"/>
    </w:pPr>
    <w:rPr>
      <w:sz w:val="20"/>
      <w:szCs w:val="20"/>
    </w:rPr>
  </w:style>
  <w:style w:type="character" w:customStyle="1" w:styleId="a4">
    <w:name w:val="頁首 字元"/>
    <w:basedOn w:val="a0"/>
    <w:link w:val="a3"/>
    <w:uiPriority w:val="99"/>
    <w:rsid w:val="00395B5D"/>
    <w:rPr>
      <w:sz w:val="20"/>
      <w:szCs w:val="20"/>
    </w:rPr>
  </w:style>
  <w:style w:type="paragraph" w:styleId="a5">
    <w:name w:val="footer"/>
    <w:basedOn w:val="a"/>
    <w:link w:val="a6"/>
    <w:uiPriority w:val="99"/>
    <w:unhideWhenUsed/>
    <w:rsid w:val="00395B5D"/>
    <w:pPr>
      <w:tabs>
        <w:tab w:val="center" w:pos="4153"/>
        <w:tab w:val="right" w:pos="8306"/>
      </w:tabs>
      <w:snapToGrid w:val="0"/>
    </w:pPr>
    <w:rPr>
      <w:sz w:val="20"/>
      <w:szCs w:val="20"/>
    </w:rPr>
  </w:style>
  <w:style w:type="character" w:customStyle="1" w:styleId="a6">
    <w:name w:val="頁尾 字元"/>
    <w:basedOn w:val="a0"/>
    <w:link w:val="a5"/>
    <w:uiPriority w:val="99"/>
    <w:rsid w:val="00395B5D"/>
    <w:rPr>
      <w:sz w:val="20"/>
      <w:szCs w:val="20"/>
    </w:rPr>
  </w:style>
  <w:style w:type="character" w:styleId="a7">
    <w:name w:val="page number"/>
    <w:basedOn w:val="a0"/>
    <w:uiPriority w:val="99"/>
    <w:semiHidden/>
    <w:unhideWhenUsed/>
    <w:rsid w:val="00395B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342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64.wmf"/><Relationship Id="rId21" Type="http://schemas.openxmlformats.org/officeDocument/2006/relationships/oleObject" Target="embeddings/Microsoft_Word_97_-_2003_Document4.doc"/><Relationship Id="rId42" Type="http://schemas.openxmlformats.org/officeDocument/2006/relationships/oleObject" Target="embeddings/oleObject5.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18.bin"/><Relationship Id="rId84" Type="http://schemas.openxmlformats.org/officeDocument/2006/relationships/image" Target="media/image45.wmf"/><Relationship Id="rId89" Type="http://schemas.openxmlformats.org/officeDocument/2006/relationships/oleObject" Target="embeddings/oleObject28.bin"/><Relationship Id="rId112" Type="http://schemas.openxmlformats.org/officeDocument/2006/relationships/oleObject" Target="embeddings/oleObject37.bin"/><Relationship Id="rId133" Type="http://schemas.openxmlformats.org/officeDocument/2006/relationships/theme" Target="theme/theme1.xml"/><Relationship Id="rId16" Type="http://schemas.openxmlformats.org/officeDocument/2006/relationships/image" Target="media/image8.emf"/><Relationship Id="rId107" Type="http://schemas.openxmlformats.org/officeDocument/2006/relationships/image" Target="media/image59.wmf"/><Relationship Id="rId11" Type="http://schemas.openxmlformats.org/officeDocument/2006/relationships/image" Target="media/image5.emf"/><Relationship Id="rId32" Type="http://schemas.openxmlformats.org/officeDocument/2006/relationships/oleObject" Target="embeddings/oleObject2.bin"/><Relationship Id="rId37" Type="http://schemas.openxmlformats.org/officeDocument/2006/relationships/image" Target="media/image21.png"/><Relationship Id="rId53" Type="http://schemas.openxmlformats.org/officeDocument/2006/relationships/image" Target="media/image30.w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2.png"/><Relationship Id="rId102" Type="http://schemas.openxmlformats.org/officeDocument/2006/relationships/image" Target="media/image56.wmf"/><Relationship Id="rId123" Type="http://schemas.openxmlformats.org/officeDocument/2006/relationships/oleObject" Target="embeddings/oleObject42.bin"/><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1.bin"/><Relationship Id="rId14" Type="http://schemas.openxmlformats.org/officeDocument/2006/relationships/oleObject" Target="embeddings/Microsoft_Word_97_-_2003_Document2.doc"/><Relationship Id="rId22" Type="http://schemas.openxmlformats.org/officeDocument/2006/relationships/image" Target="media/image12.png"/><Relationship Id="rId27" Type="http://schemas.openxmlformats.org/officeDocument/2006/relationships/image" Target="media/image15.emf"/><Relationship Id="rId30" Type="http://schemas.openxmlformats.org/officeDocument/2006/relationships/image" Target="media/image17.png"/><Relationship Id="rId35" Type="http://schemas.openxmlformats.org/officeDocument/2006/relationships/image" Target="media/image20.emf"/><Relationship Id="rId43" Type="http://schemas.openxmlformats.org/officeDocument/2006/relationships/image" Target="media/image25.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38.wmf"/><Relationship Id="rId77" Type="http://schemas.openxmlformats.org/officeDocument/2006/relationships/oleObject" Target="embeddings/oleObject23.bin"/><Relationship Id="rId100" Type="http://schemas.openxmlformats.org/officeDocument/2006/relationships/image" Target="media/image54.png"/><Relationship Id="rId105" Type="http://schemas.openxmlformats.org/officeDocument/2006/relationships/oleObject" Target="embeddings/oleObject34.bin"/><Relationship Id="rId113" Type="http://schemas.openxmlformats.org/officeDocument/2006/relationships/image" Target="media/image62.wmf"/><Relationship Id="rId118" Type="http://schemas.openxmlformats.org/officeDocument/2006/relationships/oleObject" Target="embeddings/oleObject40.bin"/><Relationship Id="rId126"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oleObject" Target="embeddings/oleObject20.bin"/><Relationship Id="rId80" Type="http://schemas.openxmlformats.org/officeDocument/2006/relationships/image" Target="media/image43.wmf"/><Relationship Id="rId85" Type="http://schemas.openxmlformats.org/officeDocument/2006/relationships/oleObject" Target="embeddings/oleObject26.bin"/><Relationship Id="rId93" Type="http://schemas.openxmlformats.org/officeDocument/2006/relationships/oleObject" Target="embeddings/oleObject30.bin"/><Relationship Id="rId98" Type="http://schemas.openxmlformats.org/officeDocument/2006/relationships/image" Target="media/image52.png"/><Relationship Id="rId121"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Microsoft_Word_97_-_2003_Document1.doc"/><Relationship Id="rId17" Type="http://schemas.openxmlformats.org/officeDocument/2006/relationships/oleObject" Target="embeddings/Microsoft_Word_97_-_2003_Document3.doc"/><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2.png"/><Relationship Id="rId46" Type="http://schemas.openxmlformats.org/officeDocument/2006/relationships/oleObject" Target="embeddings/oleObject7.bin"/><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oleObject" Target="embeddings/oleObject33.bin"/><Relationship Id="rId108" Type="http://schemas.openxmlformats.org/officeDocument/2006/relationships/oleObject" Target="embeddings/oleObject35.bin"/><Relationship Id="rId116" Type="http://schemas.openxmlformats.org/officeDocument/2006/relationships/oleObject" Target="embeddings/oleObject39.bin"/><Relationship Id="rId124" Type="http://schemas.openxmlformats.org/officeDocument/2006/relationships/image" Target="media/image68.wmf"/><Relationship Id="rId129" Type="http://schemas.openxmlformats.org/officeDocument/2006/relationships/footer" Target="footer2.xml"/><Relationship Id="rId20" Type="http://schemas.openxmlformats.org/officeDocument/2006/relationships/image" Target="media/image11.emf"/><Relationship Id="rId41" Type="http://schemas.openxmlformats.org/officeDocument/2006/relationships/image" Target="media/image24.e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1.wmf"/><Relationship Id="rId83" Type="http://schemas.openxmlformats.org/officeDocument/2006/relationships/oleObject" Target="embeddings/Microsoft_Word_97_-_2003_Document8.doc"/><Relationship Id="rId88" Type="http://schemas.openxmlformats.org/officeDocument/2006/relationships/image" Target="media/image47.wmf"/><Relationship Id="rId91" Type="http://schemas.openxmlformats.org/officeDocument/2006/relationships/oleObject" Target="embeddings/oleObject29.bin"/><Relationship Id="rId96" Type="http://schemas.openxmlformats.org/officeDocument/2006/relationships/image" Target="media/image51.wmf"/><Relationship Id="rId111" Type="http://schemas.openxmlformats.org/officeDocument/2006/relationships/image" Target="media/image61.wmf"/><Relationship Id="rId13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3.emf"/><Relationship Id="rId28" Type="http://schemas.openxmlformats.org/officeDocument/2006/relationships/oleObject" Target="embeddings/Microsoft_Word_97_-_2003_Document6.doc"/><Relationship Id="rId36" Type="http://schemas.openxmlformats.org/officeDocument/2006/relationships/oleObject" Target="embeddings/Microsoft_Word_97_-_2003_Document7.doc"/><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image" Target="media/image58.png"/><Relationship Id="rId114" Type="http://schemas.openxmlformats.org/officeDocument/2006/relationships/oleObject" Target="embeddings/oleObject38.bin"/><Relationship Id="rId119" Type="http://schemas.openxmlformats.org/officeDocument/2006/relationships/image" Target="media/image65.png"/><Relationship Id="rId127" Type="http://schemas.openxmlformats.org/officeDocument/2006/relationships/header" Target="header2.xml"/><Relationship Id="rId10" Type="http://schemas.openxmlformats.org/officeDocument/2006/relationships/image" Target="media/image4.png"/><Relationship Id="rId31" Type="http://schemas.openxmlformats.org/officeDocument/2006/relationships/image" Target="media/image18.wmf"/><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4.bin"/><Relationship Id="rId81" Type="http://schemas.openxmlformats.org/officeDocument/2006/relationships/oleObject" Target="embeddings/oleObject25.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67.wmf"/><Relationship Id="rId13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emf"/><Relationship Id="rId18" Type="http://schemas.openxmlformats.org/officeDocument/2006/relationships/image" Target="media/image9.png"/><Relationship Id="rId39" Type="http://schemas.openxmlformats.org/officeDocument/2006/relationships/image" Target="media/image23.wmf"/><Relationship Id="rId109" Type="http://schemas.openxmlformats.org/officeDocument/2006/relationships/image" Target="media/image60.wmf"/><Relationship Id="rId34" Type="http://schemas.openxmlformats.org/officeDocument/2006/relationships/oleObject" Target="embeddings/oleObject3.bin"/><Relationship Id="rId50" Type="http://schemas.openxmlformats.org/officeDocument/2006/relationships/oleObject" Target="embeddings/oleObject9.bin"/><Relationship Id="rId55" Type="http://schemas.openxmlformats.org/officeDocument/2006/relationships/image" Target="media/image31.wmf"/><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image" Target="media/image57.wmf"/><Relationship Id="rId120" Type="http://schemas.openxmlformats.org/officeDocument/2006/relationships/image" Target="media/image66.wmf"/><Relationship Id="rId125" Type="http://schemas.openxmlformats.org/officeDocument/2006/relationships/oleObject" Target="embeddings/oleObject43.bin"/><Relationship Id="rId7" Type="http://schemas.openxmlformats.org/officeDocument/2006/relationships/image" Target="media/image1.png"/><Relationship Id="rId71" Type="http://schemas.openxmlformats.org/officeDocument/2006/relationships/image" Target="media/image39.wmf"/><Relationship Id="rId92" Type="http://schemas.openxmlformats.org/officeDocument/2006/relationships/image" Target="media/image49.wmf"/><Relationship Id="rId2" Type="http://schemas.microsoft.com/office/2007/relationships/stylesWithEffects" Target="stylesWithEffects.xml"/><Relationship Id="rId29" Type="http://schemas.openxmlformats.org/officeDocument/2006/relationships/image" Target="media/image16.png"/><Relationship Id="rId24" Type="http://schemas.openxmlformats.org/officeDocument/2006/relationships/oleObject" Target="embeddings/Microsoft_Word_97_-_2003_Document5.doc"/><Relationship Id="rId40" Type="http://schemas.openxmlformats.org/officeDocument/2006/relationships/oleObject" Target="embeddings/oleObject4.bin"/><Relationship Id="rId45" Type="http://schemas.openxmlformats.org/officeDocument/2006/relationships/image" Target="media/image26.wmf"/><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oleObject" Target="embeddings/oleObject36.bin"/><Relationship Id="rId115" Type="http://schemas.openxmlformats.org/officeDocument/2006/relationships/image" Target="media/image63.wmf"/><Relationship Id="rId131" Type="http://schemas.openxmlformats.org/officeDocument/2006/relationships/footer" Target="footer3.xml"/><Relationship Id="rId61" Type="http://schemas.openxmlformats.org/officeDocument/2006/relationships/image" Target="media/image34.wmf"/><Relationship Id="rId82" Type="http://schemas.openxmlformats.org/officeDocument/2006/relationships/image" Target="media/image44.emf"/><Relationship Id="rId19" Type="http://schemas.openxmlformats.org/officeDocument/2006/relationships/image" Target="media/image10.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50</Pages>
  <Words>10708</Words>
  <Characters>61038</Characters>
  <Application>Microsoft Office Word</Application>
  <DocSecurity>0</DocSecurity>
  <Lines>508</Lines>
  <Paragraphs>143</Paragraphs>
  <ScaleCrop>false</ScaleCrop>
  <Company>康熹文化</Company>
  <LinksUpToDate>false</LinksUpToDate>
  <CharactersWithSpaces>71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康熹文化</dc:creator>
  <cp:lastModifiedBy>雨謙</cp:lastModifiedBy>
  <cp:revision>2</cp:revision>
  <dcterms:created xsi:type="dcterms:W3CDTF">2016-05-03T11:06:00Z</dcterms:created>
  <dcterms:modified xsi:type="dcterms:W3CDTF">2016-05-05T01:49:00Z</dcterms:modified>
</cp:coreProperties>
</file>